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F02031" w:rsidRDefault="0047360C" w:rsidP="0047360C">
      <w:pPr>
        <w:tabs>
          <w:tab w:val="right" w:pos="9072"/>
        </w:tabs>
        <w:spacing w:line="240" w:lineRule="auto"/>
        <w:contextualSpacing/>
        <w:jc w:val="center"/>
        <w:rPr>
          <w:rFonts w:cs="Times New Roman"/>
          <w:szCs w:val="28"/>
        </w:rPr>
      </w:pPr>
      <w:r w:rsidRPr="00F02031">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FC75CB" w:rsidRDefault="00FC75CB"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FC75CB" w:rsidRDefault="00FC75CB"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FC75CB" w:rsidRDefault="00FC75CB"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FC75CB" w:rsidRDefault="00FC75CB"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FC75CB" w:rsidRDefault="00FC75CB"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FC75CB" w:rsidRDefault="00FC75CB"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FC75CB" w:rsidRPr="008A26F5" w:rsidRDefault="00FC75CB"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FC75CB" w:rsidRDefault="00FC75CB"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FC75CB" w:rsidRDefault="00FC75CB"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FC75CB" w:rsidRDefault="00FC75CB" w:rsidP="0047360C">
                                <w:pPr>
                                  <w:pStyle w:val="a6"/>
                                  <w:rPr>
                                    <w:sz w:val="18"/>
                                  </w:rPr>
                                </w:pPr>
                                <w:r>
                                  <w:rPr>
                                    <w:sz w:val="18"/>
                                  </w:rPr>
                                  <w:t xml:space="preserve"> </w:t>
                                </w:r>
                                <w:r>
                                  <w:rPr>
                                    <w:sz w:val="18"/>
                                  </w:rPr>
                                  <w:t>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FC75CB" w:rsidRPr="008A26F5" w:rsidRDefault="00FC75CB"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FC75CB" w:rsidRDefault="00FC75CB" w:rsidP="0047360C">
                                <w:pPr>
                                  <w:pStyle w:val="a6"/>
                                  <w:rPr>
                                    <w:sz w:val="18"/>
                                  </w:rPr>
                                </w:pPr>
                                <w:r>
                                  <w:rPr>
                                    <w:sz w:val="18"/>
                                  </w:rPr>
                                  <w:t xml:space="preserve"> </w:t>
                                </w:r>
                                <w:r>
                                  <w:rPr>
                                    <w:sz w:val="18"/>
                                  </w:rPr>
                                  <w:t>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FC75CB" w:rsidRDefault="00FC75CB"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FC75CB" w:rsidRDefault="00FC75CB" w:rsidP="0047360C">
                                <w:pPr>
                                  <w:pStyle w:val="a6"/>
                                  <w:rPr>
                                    <w:sz w:val="18"/>
                                  </w:rPr>
                                </w:pPr>
                                <w:r>
                                  <w:rPr>
                                    <w:sz w:val="18"/>
                                  </w:rPr>
                                  <w:t xml:space="preserve"> </w:t>
                                </w:r>
                                <w:r>
                                  <w:rPr>
                                    <w:sz w:val="18"/>
                                  </w:rPr>
                                  <w:t>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FC75CB" w:rsidRDefault="00FC75CB"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FC75CB" w:rsidRDefault="00FC75CB" w:rsidP="0047360C">
                                <w:pPr>
                                  <w:pStyle w:val="a6"/>
                                  <w:rPr>
                                    <w:sz w:val="18"/>
                                  </w:rPr>
                                </w:pPr>
                                <w:r>
                                  <w:rPr>
                                    <w:sz w:val="18"/>
                                  </w:rPr>
                                  <w:t xml:space="preserve"> </w:t>
                                </w:r>
                                <w:r>
                                  <w:rPr>
                                    <w:sz w:val="18"/>
                                  </w:rPr>
                                  <w:t>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FC75CB" w:rsidRDefault="00FC75CB"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FC75CB" w:rsidRDefault="00FC75CB" w:rsidP="0047360C">
                                <w:pPr>
                                  <w:pStyle w:val="a6"/>
                                  <w:rPr>
                                    <w:sz w:val="18"/>
                                  </w:rPr>
                                </w:pPr>
                                <w:r>
                                  <w:rPr>
                                    <w:sz w:val="18"/>
                                  </w:rPr>
                                  <w:t xml:space="preserve"> </w:t>
                                </w:r>
                                <w:r>
                                  <w:rPr>
                                    <w:sz w:val="18"/>
                                  </w:rPr>
                                  <w:t>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FC75CB" w:rsidRDefault="00FC75CB"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2E92C59C" w:rsidR="00FC75CB" w:rsidRPr="001405FD" w:rsidRDefault="00FC75CB" w:rsidP="0047360C">
                              <w:pPr>
                                <w:pStyle w:val="a6"/>
                                <w:jc w:val="center"/>
                                <w:rPr>
                                  <w:sz w:val="22"/>
                                  <w:szCs w:val="22"/>
                                  <w:lang w:val="ru-RU"/>
                                </w:rPr>
                              </w:pPr>
                              <w:r w:rsidRPr="001405FD">
                                <w:rPr>
                                  <w:rFonts w:ascii="Segoe UI" w:hAnsi="Segoe UI" w:cs="Segoe UI"/>
                                  <w:color w:val="343541"/>
                                  <w:sz w:val="24"/>
                                </w:rPr>
                                <w:t>Разработка web-приложения 'Магазин компьютерных комплектующих'</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FC75CB" w:rsidRDefault="00FC75CB"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FC75CB" w:rsidRDefault="00FC75CB"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FC75CB" w:rsidRPr="008A26F5" w:rsidRDefault="00FC75CB"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FC75CB" w:rsidRDefault="00FC75CB"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FC75CB" w:rsidRDefault="00FC75CB"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FC75CB" w:rsidRDefault="00FC75CB"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FC75CB" w:rsidRDefault="00FC75CB"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FC75CB" w:rsidRDefault="00FC75CB"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FC75CB" w:rsidRDefault="00FC75CB"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FC75CB" w:rsidRDefault="00FC75CB"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FC75CB" w:rsidRPr="008A26F5" w:rsidRDefault="00FC75CB"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FC75CB" w:rsidRDefault="00FC75CB"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FC75CB" w:rsidRDefault="00FC75CB"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FC75CB" w:rsidRDefault="00FC75CB" w:rsidP="0047360C">
                          <w:pPr>
                            <w:pStyle w:val="a6"/>
                            <w:rPr>
                              <w:sz w:val="18"/>
                            </w:rPr>
                          </w:pPr>
                          <w:r>
                            <w:rPr>
                              <w:sz w:val="18"/>
                            </w:rPr>
                            <w:t xml:space="preserve"> </w:t>
                          </w:r>
                          <w:r>
                            <w:rPr>
                              <w:sz w:val="18"/>
                            </w:rPr>
                            <w:t>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FC75CB" w:rsidRPr="008A26F5" w:rsidRDefault="00FC75CB"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FC75CB" w:rsidRDefault="00FC75CB" w:rsidP="0047360C">
                          <w:pPr>
                            <w:pStyle w:val="a6"/>
                            <w:rPr>
                              <w:sz w:val="18"/>
                            </w:rPr>
                          </w:pPr>
                          <w:r>
                            <w:rPr>
                              <w:sz w:val="18"/>
                            </w:rPr>
                            <w:t xml:space="preserve"> </w:t>
                          </w:r>
                          <w:r>
                            <w:rPr>
                              <w:sz w:val="18"/>
                            </w:rPr>
                            <w:t>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FC75CB" w:rsidRDefault="00FC75CB"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FC75CB" w:rsidRDefault="00FC75CB" w:rsidP="0047360C">
                          <w:pPr>
                            <w:pStyle w:val="a6"/>
                            <w:rPr>
                              <w:sz w:val="18"/>
                            </w:rPr>
                          </w:pPr>
                          <w:r>
                            <w:rPr>
                              <w:sz w:val="18"/>
                            </w:rPr>
                            <w:t xml:space="preserve"> </w:t>
                          </w:r>
                          <w:r>
                            <w:rPr>
                              <w:sz w:val="18"/>
                            </w:rPr>
                            <w:t>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FC75CB" w:rsidRDefault="00FC75CB"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FC75CB" w:rsidRDefault="00FC75CB" w:rsidP="0047360C">
                          <w:pPr>
                            <w:pStyle w:val="a6"/>
                            <w:rPr>
                              <w:sz w:val="18"/>
                            </w:rPr>
                          </w:pPr>
                          <w:r>
                            <w:rPr>
                              <w:sz w:val="18"/>
                            </w:rPr>
                            <w:t xml:space="preserve"> </w:t>
                          </w:r>
                          <w:r>
                            <w:rPr>
                              <w:sz w:val="18"/>
                            </w:rPr>
                            <w:t>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FC75CB" w:rsidRDefault="00FC75CB"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FC75CB" w:rsidRDefault="00FC75CB" w:rsidP="0047360C">
                          <w:pPr>
                            <w:pStyle w:val="a6"/>
                            <w:rPr>
                              <w:sz w:val="18"/>
                            </w:rPr>
                          </w:pPr>
                          <w:r>
                            <w:rPr>
                              <w:sz w:val="18"/>
                            </w:rPr>
                            <w:t xml:space="preserve"> </w:t>
                          </w:r>
                          <w:r>
                            <w:rPr>
                              <w:sz w:val="18"/>
                            </w:rPr>
                            <w:t>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FC75CB" w:rsidRDefault="00FC75CB"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2E92C59C" w:rsidR="00FC75CB" w:rsidRPr="001405FD" w:rsidRDefault="00FC75CB" w:rsidP="0047360C">
                        <w:pPr>
                          <w:pStyle w:val="a6"/>
                          <w:jc w:val="center"/>
                          <w:rPr>
                            <w:sz w:val="22"/>
                            <w:szCs w:val="22"/>
                            <w:lang w:val="ru-RU"/>
                          </w:rPr>
                        </w:pPr>
                        <w:r w:rsidRPr="001405FD">
                          <w:rPr>
                            <w:rFonts w:ascii="Segoe UI" w:hAnsi="Segoe UI" w:cs="Segoe UI"/>
                            <w:color w:val="343541"/>
                            <w:sz w:val="24"/>
                          </w:rPr>
                          <w:t>Разработка web-приложения 'Магазин компьютерных комплектующих'</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FC75CB" w:rsidRDefault="00FC75CB"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FC75CB" w:rsidRDefault="00FC75CB"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FC75CB" w:rsidRPr="008A26F5" w:rsidRDefault="00FC75CB"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FC75CB" w:rsidRDefault="00FC75CB" w:rsidP="0047360C">
                        <w:pPr>
                          <w:pStyle w:val="a6"/>
                          <w:jc w:val="center"/>
                          <w:rPr>
                            <w:rFonts w:ascii="Journal" w:hAnsi="Journal"/>
                            <w:sz w:val="24"/>
                            <w:lang w:val="ru-RU"/>
                          </w:rPr>
                        </w:pPr>
                      </w:p>
                    </w:txbxContent>
                  </v:textbox>
                </v:rect>
                <w10:wrap anchorx="margin" anchory="page"/>
                <w10:anchorlock/>
              </v:group>
            </w:pict>
          </mc:Fallback>
        </mc:AlternateContent>
      </w:r>
      <w:r w:rsidRPr="00F02031">
        <w:rPr>
          <w:rFonts w:cs="Times New Roman"/>
          <w:b/>
          <w:szCs w:val="28"/>
        </w:rPr>
        <w:t>СОДЕРЖАНИЕ</w:t>
      </w:r>
    </w:p>
    <w:p w14:paraId="63E127FF" w14:textId="77777777" w:rsidR="0047360C" w:rsidRPr="00F02031" w:rsidRDefault="0047360C" w:rsidP="0047360C">
      <w:pPr>
        <w:tabs>
          <w:tab w:val="right" w:pos="9072"/>
        </w:tabs>
        <w:spacing w:line="240" w:lineRule="auto"/>
        <w:contextualSpacing/>
        <w:jc w:val="center"/>
        <w:rPr>
          <w:rFonts w:cs="Times New Roman"/>
          <w:szCs w:val="28"/>
        </w:rPr>
      </w:pPr>
    </w:p>
    <w:p w14:paraId="01EDF2AF" w14:textId="0B1B8FCB" w:rsidR="00C649B9" w:rsidRPr="00F02031" w:rsidRDefault="0047360C" w:rsidP="00C649B9">
      <w:pPr>
        <w:pStyle w:val="11"/>
        <w:tabs>
          <w:tab w:val="right" w:leader="dot" w:pos="9628"/>
        </w:tabs>
        <w:ind w:firstLine="0"/>
        <w:rPr>
          <w:rFonts w:asciiTheme="minorHAnsi" w:eastAsiaTheme="minorEastAsia" w:hAnsiTheme="minorHAnsi"/>
          <w:noProof/>
          <w:sz w:val="22"/>
          <w:lang w:val="en-US"/>
        </w:rPr>
      </w:pPr>
      <w:r w:rsidRPr="00F02031">
        <w:rPr>
          <w:rFonts w:cs="Times New Roman"/>
          <w:szCs w:val="28"/>
        </w:rPr>
        <w:fldChar w:fldCharType="begin"/>
      </w:r>
      <w:r w:rsidRPr="00F02031">
        <w:rPr>
          <w:rFonts w:cs="Times New Roman"/>
          <w:szCs w:val="28"/>
        </w:rPr>
        <w:instrText xml:space="preserve"> TOC \o "1-3" \h \z \u </w:instrText>
      </w:r>
      <w:r w:rsidRPr="00F02031">
        <w:rPr>
          <w:rFonts w:cs="Times New Roman"/>
          <w:szCs w:val="28"/>
        </w:rPr>
        <w:fldChar w:fldCharType="separate"/>
      </w:r>
      <w:hyperlink w:anchor="_Toc99395208" w:history="1">
        <w:r w:rsidR="00C649B9" w:rsidRPr="00F02031">
          <w:rPr>
            <w:rStyle w:val="ad"/>
            <w:noProof/>
            <w:color w:val="auto"/>
          </w:rPr>
          <w:t>Введение</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08 \h </w:instrText>
        </w:r>
        <w:r w:rsidR="00C649B9" w:rsidRPr="00F02031">
          <w:rPr>
            <w:noProof/>
            <w:webHidden/>
          </w:rPr>
        </w:r>
        <w:r w:rsidR="00C649B9" w:rsidRPr="00F02031">
          <w:rPr>
            <w:noProof/>
            <w:webHidden/>
          </w:rPr>
          <w:fldChar w:fldCharType="separate"/>
        </w:r>
        <w:r w:rsidR="00F02031" w:rsidRPr="00F02031">
          <w:rPr>
            <w:noProof/>
            <w:webHidden/>
          </w:rPr>
          <w:t>3</w:t>
        </w:r>
        <w:r w:rsidR="00C649B9" w:rsidRPr="00F02031">
          <w:rPr>
            <w:noProof/>
            <w:webHidden/>
          </w:rPr>
          <w:fldChar w:fldCharType="end"/>
        </w:r>
      </w:hyperlink>
    </w:p>
    <w:p w14:paraId="2083CEE3" w14:textId="03037B09"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F02031">
          <w:rPr>
            <w:rStyle w:val="ad"/>
            <w:noProof/>
            <w:color w:val="auto"/>
          </w:rPr>
          <w:t>1 Анализ объекта</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09 \h </w:instrText>
        </w:r>
        <w:r w:rsidR="00C649B9" w:rsidRPr="00F02031">
          <w:rPr>
            <w:noProof/>
            <w:webHidden/>
          </w:rPr>
        </w:r>
        <w:r w:rsidR="00C649B9" w:rsidRPr="00F02031">
          <w:rPr>
            <w:noProof/>
            <w:webHidden/>
          </w:rPr>
          <w:fldChar w:fldCharType="separate"/>
        </w:r>
        <w:r w:rsidR="00F02031" w:rsidRPr="00F02031">
          <w:rPr>
            <w:noProof/>
            <w:webHidden/>
          </w:rPr>
          <w:t>4</w:t>
        </w:r>
        <w:r w:rsidR="00C649B9" w:rsidRPr="00F02031">
          <w:rPr>
            <w:noProof/>
            <w:webHidden/>
          </w:rPr>
          <w:fldChar w:fldCharType="end"/>
        </w:r>
      </w:hyperlink>
    </w:p>
    <w:p w14:paraId="7BA48D7D" w14:textId="61464EBD" w:rsidR="00C649B9" w:rsidRPr="00F02031" w:rsidRDefault="00FC75CB" w:rsidP="00C649B9">
      <w:pPr>
        <w:pStyle w:val="21"/>
        <w:rPr>
          <w:rFonts w:asciiTheme="minorHAnsi" w:eastAsiaTheme="minorEastAsia" w:hAnsiTheme="minorHAnsi"/>
          <w:noProof/>
          <w:sz w:val="22"/>
          <w:lang w:val="en-US"/>
        </w:rPr>
      </w:pPr>
      <w:hyperlink w:anchor="_Toc99395210" w:history="1">
        <w:r w:rsidR="00C649B9" w:rsidRPr="00F02031">
          <w:rPr>
            <w:rStyle w:val="ad"/>
            <w:noProof/>
            <w:color w:val="auto"/>
          </w:rPr>
          <w:t>1.1 Описание предметной области</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0 \h </w:instrText>
        </w:r>
        <w:r w:rsidR="00C649B9" w:rsidRPr="00F02031">
          <w:rPr>
            <w:noProof/>
            <w:webHidden/>
          </w:rPr>
        </w:r>
        <w:r w:rsidR="00C649B9" w:rsidRPr="00F02031">
          <w:rPr>
            <w:noProof/>
            <w:webHidden/>
          </w:rPr>
          <w:fldChar w:fldCharType="separate"/>
        </w:r>
        <w:r w:rsidR="00F02031" w:rsidRPr="00F02031">
          <w:rPr>
            <w:noProof/>
            <w:webHidden/>
          </w:rPr>
          <w:t>4</w:t>
        </w:r>
        <w:r w:rsidR="00C649B9" w:rsidRPr="00F02031">
          <w:rPr>
            <w:noProof/>
            <w:webHidden/>
          </w:rPr>
          <w:fldChar w:fldCharType="end"/>
        </w:r>
      </w:hyperlink>
    </w:p>
    <w:p w14:paraId="72D50000" w14:textId="4C12EC18" w:rsidR="00C649B9" w:rsidRPr="00F02031" w:rsidRDefault="00FC75CB" w:rsidP="00C649B9">
      <w:pPr>
        <w:pStyle w:val="21"/>
        <w:rPr>
          <w:rFonts w:asciiTheme="minorHAnsi" w:eastAsiaTheme="minorEastAsia" w:hAnsiTheme="minorHAnsi"/>
          <w:noProof/>
          <w:sz w:val="22"/>
          <w:lang w:val="en-US"/>
        </w:rPr>
      </w:pPr>
      <w:hyperlink w:anchor="_Toc99395211" w:history="1">
        <w:r w:rsidR="00C649B9" w:rsidRPr="00F02031">
          <w:rPr>
            <w:rStyle w:val="ad"/>
            <w:noProof/>
            <w:color w:val="auto"/>
          </w:rPr>
          <w:t>1.2 Построение концептуальной модели предметной области</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1 \h </w:instrText>
        </w:r>
        <w:r w:rsidR="00C649B9" w:rsidRPr="00F02031">
          <w:rPr>
            <w:noProof/>
            <w:webHidden/>
          </w:rPr>
        </w:r>
        <w:r w:rsidR="00C649B9" w:rsidRPr="00F02031">
          <w:rPr>
            <w:noProof/>
            <w:webHidden/>
          </w:rPr>
          <w:fldChar w:fldCharType="separate"/>
        </w:r>
        <w:r w:rsidR="00F02031" w:rsidRPr="00F02031">
          <w:rPr>
            <w:noProof/>
            <w:webHidden/>
          </w:rPr>
          <w:t>8</w:t>
        </w:r>
        <w:r w:rsidR="00C649B9" w:rsidRPr="00F02031">
          <w:rPr>
            <w:noProof/>
            <w:webHidden/>
          </w:rPr>
          <w:fldChar w:fldCharType="end"/>
        </w:r>
      </w:hyperlink>
    </w:p>
    <w:p w14:paraId="706DE91F" w14:textId="1F619CB3"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F02031">
          <w:rPr>
            <w:rStyle w:val="ad"/>
            <w:noProof/>
            <w:color w:val="auto"/>
          </w:rPr>
          <w:t>2 Постановка задачи</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2 \h </w:instrText>
        </w:r>
        <w:r w:rsidR="00C649B9" w:rsidRPr="00F02031">
          <w:rPr>
            <w:noProof/>
            <w:webHidden/>
          </w:rPr>
        </w:r>
        <w:r w:rsidR="00C649B9" w:rsidRPr="00F02031">
          <w:rPr>
            <w:noProof/>
            <w:webHidden/>
          </w:rPr>
          <w:fldChar w:fldCharType="separate"/>
        </w:r>
        <w:r w:rsidR="00F02031" w:rsidRPr="00F02031">
          <w:rPr>
            <w:noProof/>
            <w:webHidden/>
          </w:rPr>
          <w:t>12</w:t>
        </w:r>
        <w:r w:rsidR="00C649B9" w:rsidRPr="00F02031">
          <w:rPr>
            <w:noProof/>
            <w:webHidden/>
          </w:rPr>
          <w:fldChar w:fldCharType="end"/>
        </w:r>
      </w:hyperlink>
    </w:p>
    <w:p w14:paraId="43954478" w14:textId="2B82C503" w:rsidR="00C649B9" w:rsidRPr="00F02031" w:rsidRDefault="00FC75CB" w:rsidP="00C649B9">
      <w:pPr>
        <w:pStyle w:val="21"/>
        <w:rPr>
          <w:rFonts w:asciiTheme="minorHAnsi" w:eastAsiaTheme="minorEastAsia" w:hAnsiTheme="minorHAnsi"/>
          <w:noProof/>
          <w:sz w:val="22"/>
          <w:lang w:val="en-US"/>
        </w:rPr>
      </w:pPr>
      <w:hyperlink w:anchor="_Toc99395213" w:history="1">
        <w:r w:rsidR="00C649B9" w:rsidRPr="00F02031">
          <w:rPr>
            <w:rStyle w:val="ad"/>
            <w:noProof/>
            <w:color w:val="auto"/>
          </w:rPr>
          <w:t>2.1 Определение требований к программной системе.</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3 \h </w:instrText>
        </w:r>
        <w:r w:rsidR="00C649B9" w:rsidRPr="00F02031">
          <w:rPr>
            <w:noProof/>
            <w:webHidden/>
          </w:rPr>
        </w:r>
        <w:r w:rsidR="00C649B9" w:rsidRPr="00F02031">
          <w:rPr>
            <w:noProof/>
            <w:webHidden/>
          </w:rPr>
          <w:fldChar w:fldCharType="separate"/>
        </w:r>
        <w:r w:rsidR="00F02031" w:rsidRPr="00F02031">
          <w:rPr>
            <w:noProof/>
            <w:webHidden/>
          </w:rPr>
          <w:t>12</w:t>
        </w:r>
        <w:r w:rsidR="00C649B9" w:rsidRPr="00F02031">
          <w:rPr>
            <w:noProof/>
            <w:webHidden/>
          </w:rPr>
          <w:fldChar w:fldCharType="end"/>
        </w:r>
      </w:hyperlink>
    </w:p>
    <w:p w14:paraId="50709353" w14:textId="792E41A9" w:rsidR="00C649B9" w:rsidRPr="00F02031" w:rsidRDefault="00FC75CB" w:rsidP="00C649B9">
      <w:pPr>
        <w:pStyle w:val="21"/>
        <w:rPr>
          <w:rFonts w:asciiTheme="minorHAnsi" w:eastAsiaTheme="minorEastAsia" w:hAnsiTheme="minorHAnsi"/>
          <w:noProof/>
          <w:sz w:val="22"/>
          <w:lang w:val="en-US"/>
        </w:rPr>
      </w:pPr>
      <w:hyperlink w:anchor="_Toc99395214" w:history="1">
        <w:r w:rsidR="00C649B9" w:rsidRPr="00F02031">
          <w:rPr>
            <w:rStyle w:val="ad"/>
            <w:noProof/>
            <w:color w:val="auto"/>
          </w:rPr>
          <w:t>2.2 Описание аналогов системы</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4 \h </w:instrText>
        </w:r>
        <w:r w:rsidR="00C649B9" w:rsidRPr="00F02031">
          <w:rPr>
            <w:noProof/>
            <w:webHidden/>
          </w:rPr>
        </w:r>
        <w:r w:rsidR="00C649B9" w:rsidRPr="00F02031">
          <w:rPr>
            <w:noProof/>
            <w:webHidden/>
          </w:rPr>
          <w:fldChar w:fldCharType="separate"/>
        </w:r>
        <w:r w:rsidR="00F02031" w:rsidRPr="00F02031">
          <w:rPr>
            <w:noProof/>
            <w:webHidden/>
          </w:rPr>
          <w:t>14</w:t>
        </w:r>
        <w:r w:rsidR="00C649B9" w:rsidRPr="00F02031">
          <w:rPr>
            <w:noProof/>
            <w:webHidden/>
          </w:rPr>
          <w:fldChar w:fldCharType="end"/>
        </w:r>
      </w:hyperlink>
    </w:p>
    <w:p w14:paraId="09D0A7EE" w14:textId="0F8F27BA" w:rsidR="00C649B9" w:rsidRPr="00F02031" w:rsidRDefault="00FC75CB" w:rsidP="00C649B9">
      <w:pPr>
        <w:pStyle w:val="21"/>
        <w:rPr>
          <w:rFonts w:asciiTheme="minorHAnsi" w:eastAsiaTheme="minorEastAsia" w:hAnsiTheme="minorHAnsi"/>
          <w:noProof/>
          <w:sz w:val="22"/>
          <w:lang w:val="en-US"/>
        </w:rPr>
      </w:pPr>
      <w:hyperlink w:anchor="_Toc99395215" w:history="1">
        <w:r w:rsidR="00C649B9" w:rsidRPr="00F02031">
          <w:rPr>
            <w:rStyle w:val="ad"/>
            <w:noProof/>
            <w:color w:val="auto"/>
          </w:rPr>
          <w:t>2.3 Обзор и обоснование выбора инструментальных средств</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5 \h </w:instrText>
        </w:r>
        <w:r w:rsidR="00C649B9" w:rsidRPr="00F02031">
          <w:rPr>
            <w:noProof/>
            <w:webHidden/>
          </w:rPr>
        </w:r>
        <w:r w:rsidR="00C649B9" w:rsidRPr="00F02031">
          <w:rPr>
            <w:noProof/>
            <w:webHidden/>
          </w:rPr>
          <w:fldChar w:fldCharType="separate"/>
        </w:r>
        <w:r w:rsidR="00F02031" w:rsidRPr="00F02031">
          <w:rPr>
            <w:noProof/>
            <w:webHidden/>
          </w:rPr>
          <w:t>19</w:t>
        </w:r>
        <w:r w:rsidR="00C649B9" w:rsidRPr="00F02031">
          <w:rPr>
            <w:noProof/>
            <w:webHidden/>
          </w:rPr>
          <w:fldChar w:fldCharType="end"/>
        </w:r>
      </w:hyperlink>
    </w:p>
    <w:p w14:paraId="24C70198" w14:textId="6644512C"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F02031">
          <w:rPr>
            <w:rStyle w:val="ad"/>
            <w:noProof/>
            <w:color w:val="auto"/>
          </w:rPr>
          <w:t>3 Проектирование</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6 \h </w:instrText>
        </w:r>
        <w:r w:rsidR="00C649B9" w:rsidRPr="00F02031">
          <w:rPr>
            <w:noProof/>
            <w:webHidden/>
          </w:rPr>
        </w:r>
        <w:r w:rsidR="00C649B9" w:rsidRPr="00F02031">
          <w:rPr>
            <w:noProof/>
            <w:webHidden/>
          </w:rPr>
          <w:fldChar w:fldCharType="separate"/>
        </w:r>
        <w:r w:rsidR="00F02031" w:rsidRPr="00F02031">
          <w:rPr>
            <w:noProof/>
            <w:webHidden/>
          </w:rPr>
          <w:t>25</w:t>
        </w:r>
        <w:r w:rsidR="00C649B9" w:rsidRPr="00F02031">
          <w:rPr>
            <w:noProof/>
            <w:webHidden/>
          </w:rPr>
          <w:fldChar w:fldCharType="end"/>
        </w:r>
      </w:hyperlink>
    </w:p>
    <w:p w14:paraId="0194FD8A" w14:textId="5EFA9B4B" w:rsidR="00C649B9" w:rsidRPr="00F02031" w:rsidRDefault="00FC75CB" w:rsidP="00C649B9">
      <w:pPr>
        <w:pStyle w:val="21"/>
        <w:rPr>
          <w:rFonts w:asciiTheme="minorHAnsi" w:eastAsiaTheme="minorEastAsia" w:hAnsiTheme="minorHAnsi"/>
          <w:noProof/>
          <w:sz w:val="22"/>
          <w:lang w:val="en-US"/>
        </w:rPr>
      </w:pPr>
      <w:hyperlink w:anchor="_Toc99395217" w:history="1">
        <w:r w:rsidR="00C649B9" w:rsidRPr="00F02031">
          <w:rPr>
            <w:rStyle w:val="ad"/>
            <w:noProof/>
            <w:color w:val="auto"/>
          </w:rPr>
          <w:t>3.1 Разработка архитектуры программного продукта</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7 \h </w:instrText>
        </w:r>
        <w:r w:rsidR="00C649B9" w:rsidRPr="00F02031">
          <w:rPr>
            <w:noProof/>
            <w:webHidden/>
          </w:rPr>
        </w:r>
        <w:r w:rsidR="00C649B9" w:rsidRPr="00F02031">
          <w:rPr>
            <w:noProof/>
            <w:webHidden/>
          </w:rPr>
          <w:fldChar w:fldCharType="separate"/>
        </w:r>
        <w:r w:rsidR="00F02031" w:rsidRPr="00F02031">
          <w:rPr>
            <w:noProof/>
            <w:webHidden/>
          </w:rPr>
          <w:t>25</w:t>
        </w:r>
        <w:r w:rsidR="00C649B9" w:rsidRPr="00F02031">
          <w:rPr>
            <w:noProof/>
            <w:webHidden/>
          </w:rPr>
          <w:fldChar w:fldCharType="end"/>
        </w:r>
      </w:hyperlink>
    </w:p>
    <w:p w14:paraId="4BCF3807" w14:textId="54DCE1C1" w:rsidR="00C649B9" w:rsidRPr="00F02031" w:rsidRDefault="00FC75CB" w:rsidP="00C649B9">
      <w:pPr>
        <w:pStyle w:val="21"/>
        <w:rPr>
          <w:rFonts w:asciiTheme="minorHAnsi" w:eastAsiaTheme="minorEastAsia" w:hAnsiTheme="minorHAnsi"/>
          <w:noProof/>
          <w:sz w:val="22"/>
          <w:lang w:val="en-US"/>
        </w:rPr>
      </w:pPr>
      <w:hyperlink w:anchor="_Toc99395218" w:history="1">
        <w:r w:rsidR="00C649B9" w:rsidRPr="00F02031">
          <w:rPr>
            <w:rStyle w:val="ad"/>
            <w:noProof/>
            <w:color w:val="auto"/>
          </w:rPr>
          <w:t>3.2 Проектирование структур хранения данных</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8 \h </w:instrText>
        </w:r>
        <w:r w:rsidR="00C649B9" w:rsidRPr="00F02031">
          <w:rPr>
            <w:noProof/>
            <w:webHidden/>
          </w:rPr>
        </w:r>
        <w:r w:rsidR="00C649B9" w:rsidRPr="00F02031">
          <w:rPr>
            <w:noProof/>
            <w:webHidden/>
          </w:rPr>
          <w:fldChar w:fldCharType="separate"/>
        </w:r>
        <w:r w:rsidR="00F02031" w:rsidRPr="00F02031">
          <w:rPr>
            <w:noProof/>
            <w:webHidden/>
          </w:rPr>
          <w:t>30</w:t>
        </w:r>
        <w:r w:rsidR="00C649B9" w:rsidRPr="00F02031">
          <w:rPr>
            <w:noProof/>
            <w:webHidden/>
          </w:rPr>
          <w:fldChar w:fldCharType="end"/>
        </w:r>
      </w:hyperlink>
    </w:p>
    <w:p w14:paraId="67A5346A" w14:textId="2828BB63" w:rsidR="00C649B9" w:rsidRPr="00F02031" w:rsidRDefault="00FC75CB" w:rsidP="00C649B9">
      <w:pPr>
        <w:pStyle w:val="21"/>
        <w:rPr>
          <w:rFonts w:asciiTheme="minorHAnsi" w:eastAsiaTheme="minorEastAsia" w:hAnsiTheme="minorHAnsi"/>
          <w:noProof/>
          <w:sz w:val="22"/>
          <w:lang w:val="en-US"/>
        </w:rPr>
      </w:pPr>
      <w:hyperlink w:anchor="_Toc99395219" w:history="1">
        <w:r w:rsidR="00C649B9" w:rsidRPr="00F02031">
          <w:rPr>
            <w:rStyle w:val="ad"/>
            <w:noProof/>
            <w:color w:val="auto"/>
          </w:rPr>
          <w:t>3.3 Описание реализации вариантов использования</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19 \h </w:instrText>
        </w:r>
        <w:r w:rsidR="00C649B9" w:rsidRPr="00F02031">
          <w:rPr>
            <w:noProof/>
            <w:webHidden/>
          </w:rPr>
        </w:r>
        <w:r w:rsidR="00C649B9" w:rsidRPr="00F02031">
          <w:rPr>
            <w:noProof/>
            <w:webHidden/>
          </w:rPr>
          <w:fldChar w:fldCharType="separate"/>
        </w:r>
        <w:r w:rsidR="00F02031" w:rsidRPr="00F02031">
          <w:rPr>
            <w:noProof/>
            <w:webHidden/>
          </w:rPr>
          <w:t>32</w:t>
        </w:r>
        <w:r w:rsidR="00C649B9" w:rsidRPr="00F02031">
          <w:rPr>
            <w:noProof/>
            <w:webHidden/>
          </w:rPr>
          <w:fldChar w:fldCharType="end"/>
        </w:r>
      </w:hyperlink>
    </w:p>
    <w:p w14:paraId="47D8C3F0" w14:textId="350BFA2E"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F02031">
          <w:rPr>
            <w:rStyle w:val="ad"/>
            <w:noProof/>
            <w:color w:val="auto"/>
          </w:rPr>
          <w:t>4 Реализация</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0 \h </w:instrText>
        </w:r>
        <w:r w:rsidR="00C649B9" w:rsidRPr="00F02031">
          <w:rPr>
            <w:noProof/>
            <w:webHidden/>
          </w:rPr>
        </w:r>
        <w:r w:rsidR="00C649B9" w:rsidRPr="00F02031">
          <w:rPr>
            <w:noProof/>
            <w:webHidden/>
          </w:rPr>
          <w:fldChar w:fldCharType="separate"/>
        </w:r>
        <w:r w:rsidR="00F02031" w:rsidRPr="00F02031">
          <w:rPr>
            <w:noProof/>
            <w:webHidden/>
          </w:rPr>
          <w:t>36</w:t>
        </w:r>
        <w:r w:rsidR="00C649B9" w:rsidRPr="00F02031">
          <w:rPr>
            <w:noProof/>
            <w:webHidden/>
          </w:rPr>
          <w:fldChar w:fldCharType="end"/>
        </w:r>
      </w:hyperlink>
    </w:p>
    <w:p w14:paraId="61E1AA93" w14:textId="63A04D57" w:rsidR="00C649B9" w:rsidRPr="00F02031" w:rsidRDefault="00FC75CB" w:rsidP="00C649B9">
      <w:pPr>
        <w:pStyle w:val="21"/>
        <w:rPr>
          <w:rFonts w:asciiTheme="minorHAnsi" w:eastAsiaTheme="minorEastAsia" w:hAnsiTheme="minorHAnsi"/>
          <w:noProof/>
          <w:sz w:val="22"/>
          <w:lang w:val="en-US"/>
        </w:rPr>
      </w:pPr>
      <w:hyperlink w:anchor="_Toc99395221" w:history="1">
        <w:r w:rsidR="00C649B9" w:rsidRPr="00F02031">
          <w:rPr>
            <w:rStyle w:val="ad"/>
            <w:noProof/>
            <w:color w:val="auto"/>
          </w:rPr>
          <w:t>4.1 Разработка классов информационной системы</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1 \h </w:instrText>
        </w:r>
        <w:r w:rsidR="00C649B9" w:rsidRPr="00F02031">
          <w:rPr>
            <w:noProof/>
            <w:webHidden/>
          </w:rPr>
        </w:r>
        <w:r w:rsidR="00C649B9" w:rsidRPr="00F02031">
          <w:rPr>
            <w:noProof/>
            <w:webHidden/>
          </w:rPr>
          <w:fldChar w:fldCharType="separate"/>
        </w:r>
        <w:r w:rsidR="00F02031" w:rsidRPr="00F02031">
          <w:rPr>
            <w:noProof/>
            <w:webHidden/>
          </w:rPr>
          <w:t>36</w:t>
        </w:r>
        <w:r w:rsidR="00C649B9" w:rsidRPr="00F02031">
          <w:rPr>
            <w:noProof/>
            <w:webHidden/>
          </w:rPr>
          <w:fldChar w:fldCharType="end"/>
        </w:r>
      </w:hyperlink>
    </w:p>
    <w:p w14:paraId="2959A1D2" w14:textId="6DAC9C10" w:rsidR="00C649B9" w:rsidRPr="00F02031" w:rsidRDefault="00FC75CB" w:rsidP="00C649B9">
      <w:pPr>
        <w:pStyle w:val="21"/>
        <w:tabs>
          <w:tab w:val="left" w:pos="1100"/>
        </w:tabs>
        <w:rPr>
          <w:rFonts w:asciiTheme="minorHAnsi" w:eastAsiaTheme="minorEastAsia" w:hAnsiTheme="minorHAnsi"/>
          <w:noProof/>
          <w:sz w:val="22"/>
          <w:lang w:val="en-US"/>
        </w:rPr>
      </w:pPr>
      <w:hyperlink w:anchor="_Toc99395222" w:history="1">
        <w:r w:rsidR="00C649B9" w:rsidRPr="00F02031">
          <w:rPr>
            <w:rStyle w:val="ad"/>
            <w:noProof/>
            <w:color w:val="auto"/>
          </w:rPr>
          <w:t>4.</w:t>
        </w:r>
        <w:r w:rsidR="00F02031" w:rsidRPr="00F02031">
          <w:rPr>
            <w:rStyle w:val="ad"/>
            <w:noProof/>
            <w:color w:val="auto"/>
            <w:lang w:val="en-US"/>
          </w:rPr>
          <w:t>2</w:t>
        </w:r>
        <w:r w:rsidR="00C649B9" w:rsidRPr="00F02031">
          <w:rPr>
            <w:rFonts w:asciiTheme="minorHAnsi" w:eastAsiaTheme="minorEastAsia" w:hAnsiTheme="minorHAnsi"/>
            <w:noProof/>
            <w:sz w:val="22"/>
            <w:lang w:val="en-US"/>
          </w:rPr>
          <w:tab/>
        </w:r>
        <w:r w:rsidR="00C649B9" w:rsidRPr="00F02031">
          <w:rPr>
            <w:rStyle w:val="ad"/>
            <w:noProof/>
            <w:color w:val="auto"/>
          </w:rPr>
          <w:t>Разработка интерфейса программного продукта</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2 \h </w:instrText>
        </w:r>
        <w:r w:rsidR="00C649B9" w:rsidRPr="00F02031">
          <w:rPr>
            <w:noProof/>
            <w:webHidden/>
          </w:rPr>
        </w:r>
        <w:r w:rsidR="00C649B9" w:rsidRPr="00F02031">
          <w:rPr>
            <w:noProof/>
            <w:webHidden/>
          </w:rPr>
          <w:fldChar w:fldCharType="separate"/>
        </w:r>
        <w:r w:rsidR="00F02031" w:rsidRPr="00F02031">
          <w:rPr>
            <w:noProof/>
            <w:webHidden/>
          </w:rPr>
          <w:t>46</w:t>
        </w:r>
        <w:r w:rsidR="00C649B9" w:rsidRPr="00F02031">
          <w:rPr>
            <w:noProof/>
            <w:webHidden/>
          </w:rPr>
          <w:fldChar w:fldCharType="end"/>
        </w:r>
      </w:hyperlink>
    </w:p>
    <w:p w14:paraId="6EA1B5A6" w14:textId="280BDA2C" w:rsidR="00C649B9" w:rsidRPr="00F02031" w:rsidRDefault="00FC75CB" w:rsidP="00C649B9">
      <w:pPr>
        <w:pStyle w:val="21"/>
        <w:tabs>
          <w:tab w:val="left" w:pos="1100"/>
        </w:tabs>
        <w:rPr>
          <w:rFonts w:asciiTheme="minorHAnsi" w:eastAsiaTheme="minorEastAsia" w:hAnsiTheme="minorHAnsi"/>
          <w:noProof/>
          <w:sz w:val="22"/>
          <w:lang w:val="en-US"/>
        </w:rPr>
      </w:pPr>
      <w:hyperlink w:anchor="_Toc99395223" w:history="1">
        <w:r w:rsidR="00C649B9" w:rsidRPr="00F02031">
          <w:rPr>
            <w:rStyle w:val="ad"/>
            <w:noProof/>
            <w:color w:val="auto"/>
          </w:rPr>
          <w:t>4.</w:t>
        </w:r>
        <w:r w:rsidR="00F02031" w:rsidRPr="00F02031">
          <w:rPr>
            <w:rStyle w:val="ad"/>
            <w:noProof/>
            <w:color w:val="auto"/>
            <w:lang w:val="en-US"/>
          </w:rPr>
          <w:t>3</w:t>
        </w:r>
        <w:r w:rsidR="00C649B9" w:rsidRPr="00F02031">
          <w:rPr>
            <w:rFonts w:asciiTheme="minorHAnsi" w:eastAsiaTheme="minorEastAsia" w:hAnsiTheme="minorHAnsi"/>
            <w:noProof/>
            <w:sz w:val="22"/>
            <w:lang w:val="en-US"/>
          </w:rPr>
          <w:tab/>
        </w:r>
        <w:r w:rsidR="00C649B9" w:rsidRPr="00F02031">
          <w:rPr>
            <w:rStyle w:val="ad"/>
            <w:noProof/>
            <w:color w:val="auto"/>
          </w:rPr>
          <w:t>Разработка алгоритмов реализации вариантов использования</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3 \h </w:instrText>
        </w:r>
        <w:r w:rsidR="00C649B9" w:rsidRPr="00F02031">
          <w:rPr>
            <w:noProof/>
            <w:webHidden/>
          </w:rPr>
        </w:r>
        <w:r w:rsidR="00C649B9" w:rsidRPr="00F02031">
          <w:rPr>
            <w:noProof/>
            <w:webHidden/>
          </w:rPr>
          <w:fldChar w:fldCharType="separate"/>
        </w:r>
        <w:r w:rsidR="00F02031" w:rsidRPr="00F02031">
          <w:rPr>
            <w:noProof/>
            <w:webHidden/>
          </w:rPr>
          <w:t>56</w:t>
        </w:r>
        <w:r w:rsidR="00C649B9" w:rsidRPr="00F02031">
          <w:rPr>
            <w:noProof/>
            <w:webHidden/>
          </w:rPr>
          <w:fldChar w:fldCharType="end"/>
        </w:r>
      </w:hyperlink>
    </w:p>
    <w:p w14:paraId="4CC2A2A1" w14:textId="26887DC6" w:rsidR="00C649B9" w:rsidRPr="00F02031" w:rsidRDefault="00FC75CB" w:rsidP="00C649B9">
      <w:pPr>
        <w:pStyle w:val="21"/>
        <w:rPr>
          <w:rFonts w:asciiTheme="minorHAnsi" w:eastAsiaTheme="minorEastAsia" w:hAnsiTheme="minorHAnsi"/>
          <w:noProof/>
          <w:sz w:val="22"/>
          <w:lang w:val="en-US"/>
        </w:rPr>
      </w:pPr>
      <w:hyperlink w:anchor="_Toc99395224" w:history="1">
        <w:r w:rsidR="00C649B9" w:rsidRPr="00F02031">
          <w:rPr>
            <w:rStyle w:val="ad"/>
            <w:noProof/>
            <w:color w:val="auto"/>
          </w:rPr>
          <w:t>4.</w:t>
        </w:r>
        <w:r w:rsidR="00F02031" w:rsidRPr="00F02031">
          <w:rPr>
            <w:rStyle w:val="ad"/>
            <w:noProof/>
            <w:color w:val="auto"/>
            <w:lang w:val="en-US"/>
          </w:rPr>
          <w:t>4</w:t>
        </w:r>
        <w:r w:rsidR="00C649B9" w:rsidRPr="00F02031">
          <w:rPr>
            <w:rStyle w:val="ad"/>
            <w:noProof/>
            <w:color w:val="auto"/>
          </w:rPr>
          <w:t xml:space="preserve"> Модульное тестирование алгоритмов реализации вариантов использования</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4 \h </w:instrText>
        </w:r>
        <w:r w:rsidR="00C649B9" w:rsidRPr="00F02031">
          <w:rPr>
            <w:noProof/>
            <w:webHidden/>
          </w:rPr>
        </w:r>
        <w:r w:rsidR="00C649B9" w:rsidRPr="00F02031">
          <w:rPr>
            <w:noProof/>
            <w:webHidden/>
          </w:rPr>
          <w:fldChar w:fldCharType="separate"/>
        </w:r>
        <w:r w:rsidR="00F02031" w:rsidRPr="00F02031">
          <w:rPr>
            <w:noProof/>
            <w:webHidden/>
          </w:rPr>
          <w:t>58</w:t>
        </w:r>
        <w:r w:rsidR="00C649B9" w:rsidRPr="00F02031">
          <w:rPr>
            <w:noProof/>
            <w:webHidden/>
          </w:rPr>
          <w:fldChar w:fldCharType="end"/>
        </w:r>
      </w:hyperlink>
    </w:p>
    <w:p w14:paraId="61E5E81B" w14:textId="4D8B2574"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F02031">
          <w:rPr>
            <w:rStyle w:val="ad"/>
            <w:noProof/>
            <w:color w:val="auto"/>
          </w:rPr>
          <w:t>5 Системное тестирование</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5 \h </w:instrText>
        </w:r>
        <w:r w:rsidR="00C649B9" w:rsidRPr="00F02031">
          <w:rPr>
            <w:noProof/>
            <w:webHidden/>
          </w:rPr>
        </w:r>
        <w:r w:rsidR="00C649B9" w:rsidRPr="00F02031">
          <w:rPr>
            <w:noProof/>
            <w:webHidden/>
          </w:rPr>
          <w:fldChar w:fldCharType="separate"/>
        </w:r>
        <w:r w:rsidR="00F02031" w:rsidRPr="00F02031">
          <w:rPr>
            <w:noProof/>
            <w:webHidden/>
          </w:rPr>
          <w:t>61</w:t>
        </w:r>
        <w:r w:rsidR="00C649B9" w:rsidRPr="00F02031">
          <w:rPr>
            <w:noProof/>
            <w:webHidden/>
          </w:rPr>
          <w:fldChar w:fldCharType="end"/>
        </w:r>
      </w:hyperlink>
    </w:p>
    <w:p w14:paraId="4C064A0C" w14:textId="6B9047D0" w:rsidR="00C649B9" w:rsidRPr="00F02031" w:rsidRDefault="00FC75CB" w:rsidP="00C649B9">
      <w:pPr>
        <w:pStyle w:val="21"/>
        <w:rPr>
          <w:rFonts w:asciiTheme="minorHAnsi" w:eastAsiaTheme="minorEastAsia" w:hAnsiTheme="minorHAnsi"/>
          <w:noProof/>
          <w:sz w:val="22"/>
          <w:lang w:val="en-US"/>
        </w:rPr>
      </w:pPr>
      <w:hyperlink w:anchor="_Toc99395226" w:history="1">
        <w:r w:rsidR="00C649B9" w:rsidRPr="00F02031">
          <w:rPr>
            <w:rStyle w:val="ad"/>
            <w:noProof/>
            <w:color w:val="auto"/>
          </w:rPr>
          <w:t>5.1 Функциональное тестирование</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6 \h </w:instrText>
        </w:r>
        <w:r w:rsidR="00C649B9" w:rsidRPr="00F02031">
          <w:rPr>
            <w:noProof/>
            <w:webHidden/>
          </w:rPr>
        </w:r>
        <w:r w:rsidR="00C649B9" w:rsidRPr="00F02031">
          <w:rPr>
            <w:noProof/>
            <w:webHidden/>
          </w:rPr>
          <w:fldChar w:fldCharType="separate"/>
        </w:r>
        <w:r w:rsidR="00F02031" w:rsidRPr="00F02031">
          <w:rPr>
            <w:noProof/>
            <w:webHidden/>
          </w:rPr>
          <w:t>62</w:t>
        </w:r>
        <w:r w:rsidR="00C649B9" w:rsidRPr="00F02031">
          <w:rPr>
            <w:noProof/>
            <w:webHidden/>
          </w:rPr>
          <w:fldChar w:fldCharType="end"/>
        </w:r>
      </w:hyperlink>
    </w:p>
    <w:p w14:paraId="285379F7" w14:textId="72362986" w:rsidR="00C649B9" w:rsidRPr="00F02031" w:rsidRDefault="00FC75CB" w:rsidP="00C649B9">
      <w:pPr>
        <w:pStyle w:val="21"/>
        <w:rPr>
          <w:rStyle w:val="ad"/>
          <w:noProof/>
          <w:color w:val="auto"/>
        </w:rPr>
      </w:pPr>
      <w:hyperlink w:anchor="_Toc99395227" w:history="1">
        <w:r w:rsidR="00C649B9" w:rsidRPr="00F02031">
          <w:rPr>
            <w:rStyle w:val="ad"/>
            <w:noProof/>
            <w:color w:val="auto"/>
          </w:rPr>
          <w:t>5.2 Оценка безопасности</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7 \h </w:instrText>
        </w:r>
        <w:r w:rsidR="00C649B9" w:rsidRPr="00F02031">
          <w:rPr>
            <w:noProof/>
            <w:webHidden/>
          </w:rPr>
        </w:r>
        <w:r w:rsidR="00C649B9" w:rsidRPr="00F02031">
          <w:rPr>
            <w:noProof/>
            <w:webHidden/>
          </w:rPr>
          <w:fldChar w:fldCharType="separate"/>
        </w:r>
        <w:r w:rsidR="00F02031" w:rsidRPr="00F02031">
          <w:rPr>
            <w:noProof/>
            <w:webHidden/>
          </w:rPr>
          <w:t>63</w:t>
        </w:r>
        <w:r w:rsidR="00C649B9" w:rsidRPr="00F02031">
          <w:rPr>
            <w:noProof/>
            <w:webHidden/>
          </w:rPr>
          <w:fldChar w:fldCharType="end"/>
        </w:r>
      </w:hyperlink>
    </w:p>
    <w:p w14:paraId="7C9214FC" w14:textId="0B3BF685" w:rsidR="00C649B9" w:rsidRPr="00F02031" w:rsidRDefault="00C649B9" w:rsidP="00C649B9">
      <w:pPr>
        <w:rPr>
          <w:noProof/>
        </w:rPr>
      </w:pPr>
    </w:p>
    <w:p w14:paraId="166D003F" w14:textId="6EAF1FA4" w:rsidR="00C649B9" w:rsidRPr="00F02031" w:rsidRDefault="00C649B9" w:rsidP="00C649B9">
      <w:pPr>
        <w:rPr>
          <w:noProof/>
        </w:rPr>
      </w:pPr>
    </w:p>
    <w:p w14:paraId="4F5DBD9B" w14:textId="5A3FB3DB" w:rsidR="00C649B9" w:rsidRPr="00F02031" w:rsidRDefault="00C649B9" w:rsidP="00C649B9">
      <w:pPr>
        <w:rPr>
          <w:noProof/>
        </w:rPr>
      </w:pPr>
    </w:p>
    <w:p w14:paraId="58E3BC83" w14:textId="77777777" w:rsidR="00C649B9" w:rsidRPr="00F02031" w:rsidRDefault="00C649B9" w:rsidP="00C649B9">
      <w:pPr>
        <w:rPr>
          <w:noProof/>
        </w:rPr>
      </w:pPr>
    </w:p>
    <w:p w14:paraId="257AB6C6" w14:textId="4505C3BE"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F02031">
          <w:rPr>
            <w:rStyle w:val="ad"/>
            <w:noProof/>
            <w:color w:val="auto"/>
          </w:rPr>
          <w:t>6 Экономическая часть</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8 \h </w:instrText>
        </w:r>
        <w:r w:rsidR="00C649B9" w:rsidRPr="00F02031">
          <w:rPr>
            <w:noProof/>
            <w:webHidden/>
          </w:rPr>
        </w:r>
        <w:r w:rsidR="00C649B9" w:rsidRPr="00F02031">
          <w:rPr>
            <w:noProof/>
            <w:webHidden/>
          </w:rPr>
          <w:fldChar w:fldCharType="separate"/>
        </w:r>
        <w:r w:rsidR="00F02031" w:rsidRPr="00F02031">
          <w:rPr>
            <w:noProof/>
            <w:webHidden/>
          </w:rPr>
          <w:t>66</w:t>
        </w:r>
        <w:r w:rsidR="00C649B9" w:rsidRPr="00F02031">
          <w:rPr>
            <w:noProof/>
            <w:webHidden/>
          </w:rPr>
          <w:fldChar w:fldCharType="end"/>
        </w:r>
      </w:hyperlink>
    </w:p>
    <w:p w14:paraId="6FC28CB0" w14:textId="77EE8429" w:rsidR="00C649B9" w:rsidRPr="00F02031" w:rsidRDefault="00FC75CB" w:rsidP="00C649B9">
      <w:pPr>
        <w:pStyle w:val="21"/>
        <w:rPr>
          <w:rFonts w:asciiTheme="minorHAnsi" w:eastAsiaTheme="minorEastAsia" w:hAnsiTheme="minorHAnsi"/>
          <w:noProof/>
          <w:sz w:val="22"/>
          <w:lang w:val="en-US"/>
        </w:rPr>
      </w:pPr>
      <w:hyperlink w:anchor="_Toc99395229" w:history="1">
        <w:r w:rsidR="00C649B9" w:rsidRPr="00F02031">
          <w:rPr>
            <w:rStyle w:val="ad"/>
            <w:noProof/>
            <w:color w:val="auto"/>
          </w:rPr>
          <w:t>6.1 Расчет трудоемкости разработки программного обеспечения</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29 \h </w:instrText>
        </w:r>
        <w:r w:rsidR="00C649B9" w:rsidRPr="00F02031">
          <w:rPr>
            <w:noProof/>
            <w:webHidden/>
          </w:rPr>
        </w:r>
        <w:r w:rsidR="00C649B9" w:rsidRPr="00F02031">
          <w:rPr>
            <w:noProof/>
            <w:webHidden/>
          </w:rPr>
          <w:fldChar w:fldCharType="separate"/>
        </w:r>
        <w:r w:rsidR="00F02031" w:rsidRPr="00F02031">
          <w:rPr>
            <w:noProof/>
            <w:webHidden/>
          </w:rPr>
          <w:t>66</w:t>
        </w:r>
        <w:r w:rsidR="00C649B9" w:rsidRPr="00F02031">
          <w:rPr>
            <w:noProof/>
            <w:webHidden/>
          </w:rPr>
          <w:fldChar w:fldCharType="end"/>
        </w:r>
      </w:hyperlink>
    </w:p>
    <w:p w14:paraId="159C3613" w14:textId="303D601C" w:rsidR="00C649B9" w:rsidRPr="00F02031" w:rsidRDefault="00FC75CB" w:rsidP="00C649B9">
      <w:pPr>
        <w:pStyle w:val="21"/>
        <w:rPr>
          <w:rFonts w:asciiTheme="minorHAnsi" w:eastAsiaTheme="minorEastAsia" w:hAnsiTheme="minorHAnsi"/>
          <w:noProof/>
          <w:sz w:val="22"/>
          <w:lang w:val="en-US"/>
        </w:rPr>
      </w:pPr>
      <w:hyperlink w:anchor="_Toc99395230" w:history="1">
        <w:r w:rsidR="00C649B9" w:rsidRPr="00F02031">
          <w:rPr>
            <w:rStyle w:val="ad"/>
            <w:noProof/>
            <w:color w:val="auto"/>
          </w:rPr>
          <w:t>6.2 Определение стоимости разработки программного обеспечения</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30 \h </w:instrText>
        </w:r>
        <w:r w:rsidR="00C649B9" w:rsidRPr="00F02031">
          <w:rPr>
            <w:noProof/>
            <w:webHidden/>
          </w:rPr>
        </w:r>
        <w:r w:rsidR="00C649B9" w:rsidRPr="00F02031">
          <w:rPr>
            <w:noProof/>
            <w:webHidden/>
          </w:rPr>
          <w:fldChar w:fldCharType="separate"/>
        </w:r>
        <w:r w:rsidR="00F02031" w:rsidRPr="00F02031">
          <w:rPr>
            <w:noProof/>
            <w:webHidden/>
          </w:rPr>
          <w:t>66</w:t>
        </w:r>
        <w:r w:rsidR="00C649B9" w:rsidRPr="00F02031">
          <w:rPr>
            <w:noProof/>
            <w:webHidden/>
          </w:rPr>
          <w:fldChar w:fldCharType="end"/>
        </w:r>
      </w:hyperlink>
    </w:p>
    <w:p w14:paraId="24D32D61" w14:textId="14753E81" w:rsidR="00C649B9" w:rsidRPr="00F02031" w:rsidRDefault="00FC75CB" w:rsidP="00C649B9">
      <w:pPr>
        <w:pStyle w:val="32"/>
        <w:rPr>
          <w:rFonts w:asciiTheme="minorHAnsi" w:eastAsiaTheme="minorEastAsia" w:hAnsiTheme="minorHAnsi"/>
          <w:noProof/>
          <w:sz w:val="22"/>
          <w:lang w:val="en-US"/>
        </w:rPr>
      </w:pPr>
      <w:hyperlink w:anchor="_Toc99395231" w:history="1">
        <w:r w:rsidR="00C649B9" w:rsidRPr="00F02031">
          <w:rPr>
            <w:rStyle w:val="ad"/>
            <w:rFonts w:eastAsia="Calibri"/>
            <w:noProof/>
            <w:color w:val="auto"/>
          </w:rPr>
          <w:t xml:space="preserve">6.3 </w:t>
        </w:r>
        <w:r w:rsidR="00C649B9" w:rsidRPr="00F02031">
          <w:rPr>
            <w:rStyle w:val="ad"/>
            <w:noProof/>
            <w:color w:val="auto"/>
          </w:rPr>
          <w:t>Расчёт экономического эффекта от внедрения программного продукта</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31 \h </w:instrText>
        </w:r>
        <w:r w:rsidR="00C649B9" w:rsidRPr="00F02031">
          <w:rPr>
            <w:noProof/>
            <w:webHidden/>
          </w:rPr>
        </w:r>
        <w:r w:rsidR="00C649B9" w:rsidRPr="00F02031">
          <w:rPr>
            <w:noProof/>
            <w:webHidden/>
          </w:rPr>
          <w:fldChar w:fldCharType="separate"/>
        </w:r>
        <w:r w:rsidR="00F02031" w:rsidRPr="00F02031">
          <w:rPr>
            <w:noProof/>
            <w:webHidden/>
          </w:rPr>
          <w:t>76</w:t>
        </w:r>
        <w:r w:rsidR="00C649B9" w:rsidRPr="00F02031">
          <w:rPr>
            <w:noProof/>
            <w:webHidden/>
          </w:rPr>
          <w:fldChar w:fldCharType="end"/>
        </w:r>
      </w:hyperlink>
    </w:p>
    <w:p w14:paraId="548097BC" w14:textId="0950A2A1"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F02031">
          <w:rPr>
            <w:rStyle w:val="ad"/>
            <w:noProof/>
            <w:color w:val="auto"/>
          </w:rPr>
          <w:t>7 Охрана труда</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32 \h </w:instrText>
        </w:r>
        <w:r w:rsidR="00C649B9" w:rsidRPr="00F02031">
          <w:rPr>
            <w:noProof/>
            <w:webHidden/>
          </w:rPr>
        </w:r>
        <w:r w:rsidR="00C649B9" w:rsidRPr="00F02031">
          <w:rPr>
            <w:noProof/>
            <w:webHidden/>
          </w:rPr>
          <w:fldChar w:fldCharType="separate"/>
        </w:r>
        <w:r w:rsidR="00F02031" w:rsidRPr="00F02031">
          <w:rPr>
            <w:noProof/>
            <w:webHidden/>
          </w:rPr>
          <w:t>79</w:t>
        </w:r>
        <w:r w:rsidR="00C649B9" w:rsidRPr="00F02031">
          <w:rPr>
            <w:noProof/>
            <w:webHidden/>
          </w:rPr>
          <w:fldChar w:fldCharType="end"/>
        </w:r>
      </w:hyperlink>
    </w:p>
    <w:p w14:paraId="6449FBA9" w14:textId="61A5C378"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F02031">
          <w:rPr>
            <w:rStyle w:val="ad"/>
            <w:noProof/>
            <w:color w:val="auto"/>
          </w:rPr>
          <w:t>8 Промышленная экология</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33 \h </w:instrText>
        </w:r>
        <w:r w:rsidR="00C649B9" w:rsidRPr="00F02031">
          <w:rPr>
            <w:noProof/>
            <w:webHidden/>
          </w:rPr>
        </w:r>
        <w:r w:rsidR="00C649B9" w:rsidRPr="00F02031">
          <w:rPr>
            <w:noProof/>
            <w:webHidden/>
          </w:rPr>
          <w:fldChar w:fldCharType="separate"/>
        </w:r>
        <w:r w:rsidR="00F02031" w:rsidRPr="00F02031">
          <w:rPr>
            <w:noProof/>
            <w:webHidden/>
          </w:rPr>
          <w:t>93</w:t>
        </w:r>
        <w:r w:rsidR="00C649B9" w:rsidRPr="00F02031">
          <w:rPr>
            <w:noProof/>
            <w:webHidden/>
          </w:rPr>
          <w:fldChar w:fldCharType="end"/>
        </w:r>
      </w:hyperlink>
    </w:p>
    <w:p w14:paraId="05485F9C" w14:textId="004004B6"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F02031">
          <w:rPr>
            <w:rStyle w:val="ad"/>
            <w:rFonts w:eastAsia="Calibri"/>
            <w:noProof/>
            <w:color w:val="auto"/>
          </w:rPr>
          <w:t>9 Ресурсосбережение</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34 \h </w:instrText>
        </w:r>
        <w:r w:rsidR="00C649B9" w:rsidRPr="00F02031">
          <w:rPr>
            <w:noProof/>
            <w:webHidden/>
          </w:rPr>
        </w:r>
        <w:r w:rsidR="00C649B9" w:rsidRPr="00F02031">
          <w:rPr>
            <w:noProof/>
            <w:webHidden/>
          </w:rPr>
          <w:fldChar w:fldCharType="separate"/>
        </w:r>
        <w:r w:rsidR="00F02031" w:rsidRPr="00F02031">
          <w:rPr>
            <w:noProof/>
            <w:webHidden/>
          </w:rPr>
          <w:t>97</w:t>
        </w:r>
        <w:r w:rsidR="00C649B9" w:rsidRPr="00F02031">
          <w:rPr>
            <w:noProof/>
            <w:webHidden/>
          </w:rPr>
          <w:fldChar w:fldCharType="end"/>
        </w:r>
      </w:hyperlink>
    </w:p>
    <w:p w14:paraId="448895A6" w14:textId="242CDAEC"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F02031">
          <w:rPr>
            <w:rStyle w:val="ad"/>
            <w:noProof/>
            <w:color w:val="auto"/>
          </w:rPr>
          <w:t>Заключение</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35 \h </w:instrText>
        </w:r>
        <w:r w:rsidR="00C649B9" w:rsidRPr="00F02031">
          <w:rPr>
            <w:noProof/>
            <w:webHidden/>
          </w:rPr>
        </w:r>
        <w:r w:rsidR="00C649B9" w:rsidRPr="00F02031">
          <w:rPr>
            <w:noProof/>
            <w:webHidden/>
          </w:rPr>
          <w:fldChar w:fldCharType="separate"/>
        </w:r>
        <w:r w:rsidR="00F02031" w:rsidRPr="00F02031">
          <w:rPr>
            <w:noProof/>
            <w:webHidden/>
          </w:rPr>
          <w:t>101</w:t>
        </w:r>
        <w:r w:rsidR="00C649B9" w:rsidRPr="00F02031">
          <w:rPr>
            <w:noProof/>
            <w:webHidden/>
          </w:rPr>
          <w:fldChar w:fldCharType="end"/>
        </w:r>
      </w:hyperlink>
    </w:p>
    <w:p w14:paraId="46E1E110" w14:textId="7F0C82CC" w:rsidR="00C649B9" w:rsidRPr="00F02031" w:rsidRDefault="00FC75CB"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F02031">
          <w:rPr>
            <w:rStyle w:val="ad"/>
            <w:noProof/>
            <w:color w:val="auto"/>
          </w:rPr>
          <w:t>Список использованной литературы</w:t>
        </w:r>
        <w:r w:rsidR="00C649B9" w:rsidRPr="00F02031">
          <w:rPr>
            <w:noProof/>
            <w:webHidden/>
          </w:rPr>
          <w:tab/>
        </w:r>
        <w:r w:rsidR="00C649B9" w:rsidRPr="00F02031">
          <w:rPr>
            <w:noProof/>
            <w:webHidden/>
          </w:rPr>
          <w:fldChar w:fldCharType="begin"/>
        </w:r>
        <w:r w:rsidR="00C649B9" w:rsidRPr="00F02031">
          <w:rPr>
            <w:noProof/>
            <w:webHidden/>
          </w:rPr>
          <w:instrText xml:space="preserve"> PAGEREF _Toc99395236 \h </w:instrText>
        </w:r>
        <w:r w:rsidR="00C649B9" w:rsidRPr="00F02031">
          <w:rPr>
            <w:noProof/>
            <w:webHidden/>
          </w:rPr>
        </w:r>
        <w:r w:rsidR="00C649B9" w:rsidRPr="00F02031">
          <w:rPr>
            <w:noProof/>
            <w:webHidden/>
          </w:rPr>
          <w:fldChar w:fldCharType="separate"/>
        </w:r>
        <w:r w:rsidR="00F02031" w:rsidRPr="00F02031">
          <w:rPr>
            <w:noProof/>
            <w:webHidden/>
          </w:rPr>
          <w:t>103</w:t>
        </w:r>
        <w:r w:rsidR="00C649B9" w:rsidRPr="00F02031">
          <w:rPr>
            <w:noProof/>
            <w:webHidden/>
          </w:rPr>
          <w:fldChar w:fldCharType="end"/>
        </w:r>
      </w:hyperlink>
    </w:p>
    <w:p w14:paraId="462EB8C9" w14:textId="51D560C3" w:rsidR="0047360C" w:rsidRPr="00F02031" w:rsidRDefault="0047360C" w:rsidP="0047360C">
      <w:pPr>
        <w:tabs>
          <w:tab w:val="right" w:pos="9072"/>
        </w:tabs>
        <w:spacing w:line="240" w:lineRule="auto"/>
        <w:ind w:firstLine="0"/>
        <w:contextualSpacing/>
        <w:rPr>
          <w:rFonts w:cs="Times New Roman"/>
          <w:szCs w:val="28"/>
        </w:rPr>
      </w:pPr>
      <w:r w:rsidRPr="00F02031">
        <w:rPr>
          <w:rFonts w:cs="Times New Roman"/>
          <w:szCs w:val="28"/>
        </w:rPr>
        <w:fldChar w:fldCharType="end"/>
      </w:r>
      <w:r w:rsidRPr="00F02031">
        <w:rPr>
          <w:rFonts w:cs="Times New Roman"/>
          <w:szCs w:val="28"/>
        </w:rPr>
        <w:t xml:space="preserve">                                                                                                              </w:t>
      </w:r>
    </w:p>
    <w:p w14:paraId="0973CA6B" w14:textId="77777777" w:rsidR="0047360C" w:rsidRPr="00F02031" w:rsidRDefault="0047360C" w:rsidP="0047360C">
      <w:pPr>
        <w:tabs>
          <w:tab w:val="right" w:pos="9072"/>
        </w:tabs>
        <w:contextualSpacing/>
        <w:rPr>
          <w:rFonts w:cs="Times New Roman"/>
          <w:szCs w:val="28"/>
        </w:rPr>
      </w:pPr>
      <w:r w:rsidRPr="00F02031">
        <w:rPr>
          <w:rFonts w:cs="Times New Roman"/>
          <w:szCs w:val="28"/>
        </w:rPr>
        <w:tab/>
      </w:r>
    </w:p>
    <w:p w14:paraId="3A2924B7" w14:textId="77777777" w:rsidR="0047360C" w:rsidRPr="00F02031" w:rsidRDefault="0047360C" w:rsidP="0047360C">
      <w:r w:rsidRPr="00F02031">
        <w:br w:type="page"/>
      </w:r>
    </w:p>
    <w:p w14:paraId="57726303" w14:textId="77777777" w:rsidR="0047360C" w:rsidRPr="00F02031" w:rsidRDefault="0047360C" w:rsidP="0047360C">
      <w:pPr>
        <w:pStyle w:val="1"/>
      </w:pPr>
      <w:bookmarkStart w:id="0" w:name="_Toc99395208"/>
      <w:r w:rsidRPr="00F02031">
        <w:lastRenderedPageBreak/>
        <w:t>Введение</w:t>
      </w:r>
      <w:bookmarkEnd w:id="0"/>
      <w:r w:rsidRPr="00F02031">
        <w:t xml:space="preserve"> </w:t>
      </w:r>
    </w:p>
    <w:p w14:paraId="5A4D3E75" w14:textId="77777777" w:rsidR="0047360C" w:rsidRPr="00F02031" w:rsidRDefault="0047360C" w:rsidP="0047360C">
      <w:pPr>
        <w:rPr>
          <w:lang w:eastAsia="ru-RU"/>
        </w:rPr>
      </w:pPr>
    </w:p>
    <w:p w14:paraId="117B1BD7" w14:textId="77777777" w:rsidR="001405FD" w:rsidRPr="00F02031" w:rsidRDefault="001405FD" w:rsidP="001405FD">
      <w:pPr>
        <w:rPr>
          <w:lang w:bidi="ru-RU"/>
        </w:rPr>
      </w:pPr>
      <w:r w:rsidRPr="00F02031">
        <w:rPr>
          <w:lang w:bidi="ru-RU"/>
        </w:rPr>
        <w:t>С развитием информационных технологий и постоянным ростом спроса на компьютерные комплектующие, необходимость в удобных и эффективных способах покупки данных товаров становится всё более актуальной. В современном мире, где интернет стал неотъемлемой частью жизни большинства людей, веб-приложения для покупки компьютерных комплектующих предлагают удобное и быстрое решение для потребителей и продавцов.</w:t>
      </w:r>
    </w:p>
    <w:p w14:paraId="3AE7B184" w14:textId="77777777" w:rsidR="001405FD" w:rsidRPr="00F02031" w:rsidRDefault="001405FD" w:rsidP="001405FD">
      <w:pPr>
        <w:rPr>
          <w:lang w:bidi="ru-RU"/>
        </w:rPr>
      </w:pPr>
      <w:r w:rsidRPr="00F02031">
        <w:rPr>
          <w:lang w:bidi="ru-RU"/>
        </w:rPr>
        <w:t xml:space="preserve">Тема данной дипломной работы - "Разработка </w:t>
      </w:r>
      <w:proofErr w:type="spellStart"/>
      <w:r w:rsidRPr="00F02031">
        <w:rPr>
          <w:lang w:bidi="ru-RU"/>
        </w:rPr>
        <w:t>web</w:t>
      </w:r>
      <w:proofErr w:type="spellEnd"/>
      <w:r w:rsidRPr="00F02031">
        <w:rPr>
          <w:lang w:bidi="ru-RU"/>
        </w:rPr>
        <w:t>-приложения 'Магазин компьютерных комплектующих'", которая нацелена на создание функционального и интуитивно понятного веб-приложения для продажи компьютерных комплектующих и сопутствующих товаров. Целью работы является разработка платформы, которая удовлетворяет потребности потребителей и предлагает продавцам оптимальные условия для представления своих товаров на рынке.</w:t>
      </w:r>
    </w:p>
    <w:p w14:paraId="6591E772" w14:textId="77777777" w:rsidR="001405FD" w:rsidRPr="00F02031" w:rsidRDefault="001405FD" w:rsidP="001405FD">
      <w:pPr>
        <w:rPr>
          <w:lang w:bidi="ru-RU"/>
        </w:rPr>
      </w:pPr>
      <w:r w:rsidRPr="00F02031">
        <w:rPr>
          <w:lang w:bidi="ru-RU"/>
        </w:rPr>
        <w:t>В ходе выполнения данной работы будут рассмотрены и проанализированы существующие платформы для продажи компьютерных комплектующих, исследованы их особенности и недостатки, а также разработано веб-приложение, которое будет содержать ряд уникальных функций для удобства пользователей и повышения эффективности взаимодействия между покупателями и продавцами.</w:t>
      </w:r>
    </w:p>
    <w:p w14:paraId="29690018" w14:textId="77777777" w:rsidR="001405FD" w:rsidRPr="00F02031" w:rsidRDefault="001405FD" w:rsidP="001405FD">
      <w:pPr>
        <w:rPr>
          <w:lang w:bidi="ru-RU"/>
        </w:rPr>
      </w:pPr>
      <w:r w:rsidRPr="00F02031">
        <w:rPr>
          <w:lang w:bidi="ru-RU"/>
        </w:rPr>
        <w:t>Для достижения поставленной цели, данная работа будет разделена на несколько этапов: изучение требований потребителей и продавцов, определение основных функций и возможностей будущего веб-приложения, разработка архитектуры и дизайна, реализация и тестирование готового приложения, а также анализ его эффективности и корректировка при необходимости.</w:t>
      </w:r>
    </w:p>
    <w:p w14:paraId="0FFCDC00" w14:textId="74777D7E" w:rsidR="0047360C" w:rsidRPr="00F02031" w:rsidRDefault="001405FD" w:rsidP="001405FD">
      <w:pPr>
        <w:rPr>
          <w:rFonts w:cs="Times New Roman"/>
          <w:szCs w:val="28"/>
        </w:rPr>
      </w:pPr>
      <w:r w:rsidRPr="00F02031">
        <w:rPr>
          <w:lang w:bidi="ru-RU"/>
        </w:rPr>
        <w:t>В результате данной работы будет представлено готовое веб-приложение, способное удовлетворить потребности потребителей и продавцов на рынке компьютерных комплектующих, а также иметь потенциал для дальнейшего развития и масштабирования.</w:t>
      </w:r>
      <w:r w:rsidR="0047360C" w:rsidRPr="00F02031">
        <w:rPr>
          <w:rFonts w:cs="Times New Roman"/>
          <w:szCs w:val="28"/>
        </w:rPr>
        <w:br w:type="page"/>
      </w:r>
    </w:p>
    <w:p w14:paraId="7290B32E" w14:textId="77777777" w:rsidR="0047360C" w:rsidRPr="00F02031" w:rsidRDefault="0047360C" w:rsidP="0047360C">
      <w:pPr>
        <w:pStyle w:val="1"/>
      </w:pPr>
      <w:bookmarkStart w:id="1" w:name="_Toc99395209"/>
      <w:r w:rsidRPr="00F02031">
        <w:lastRenderedPageBreak/>
        <w:t>1 Анализ объекта</w:t>
      </w:r>
      <w:bookmarkEnd w:id="1"/>
    </w:p>
    <w:p w14:paraId="3436DAFB" w14:textId="77777777" w:rsidR="0047360C" w:rsidRPr="00F02031" w:rsidRDefault="0047360C" w:rsidP="0047360C">
      <w:pPr>
        <w:tabs>
          <w:tab w:val="right" w:pos="9072"/>
        </w:tabs>
        <w:contextualSpacing/>
        <w:rPr>
          <w:rFonts w:cs="Times New Roman"/>
          <w:szCs w:val="28"/>
        </w:rPr>
      </w:pPr>
      <w:r w:rsidRPr="00F02031">
        <w:rPr>
          <w:rFonts w:cs="Times New Roman"/>
          <w:szCs w:val="28"/>
        </w:rPr>
        <w:tab/>
      </w:r>
    </w:p>
    <w:p w14:paraId="377B9EFC" w14:textId="77777777" w:rsidR="0047360C" w:rsidRPr="00F02031" w:rsidRDefault="0047360C" w:rsidP="0047360C">
      <w:pPr>
        <w:pStyle w:val="2"/>
      </w:pPr>
      <w:bookmarkStart w:id="2" w:name="_Toc99395210"/>
      <w:r w:rsidRPr="00F02031">
        <w:t>1.1 Описание предметной области</w:t>
      </w:r>
      <w:bookmarkEnd w:id="2"/>
    </w:p>
    <w:p w14:paraId="1C8EEE2F" w14:textId="77777777" w:rsidR="0047360C" w:rsidRPr="00F02031" w:rsidRDefault="0047360C" w:rsidP="0047360C"/>
    <w:p w14:paraId="5D8C55D1" w14:textId="77777777" w:rsidR="001405FD" w:rsidRPr="00F02031" w:rsidRDefault="001405FD" w:rsidP="001405FD">
      <w:pPr>
        <w:rPr>
          <w:b/>
        </w:rPr>
      </w:pPr>
      <w:r w:rsidRPr="00F02031">
        <w:rPr>
          <w:b/>
        </w:rPr>
        <w:t>1.1.1 Обзор рынка компьютерных комплектующих</w:t>
      </w:r>
    </w:p>
    <w:p w14:paraId="6BC52796" w14:textId="77777777" w:rsidR="001405FD" w:rsidRPr="00F02031" w:rsidRDefault="001405FD" w:rsidP="001405FD">
      <w:r w:rsidRPr="00F02031">
        <w:t>Рынок компьютерных комплектующих представляет собой обширную сферу торговли, которая включает в себя продажу разнообразных деталей и устройств, необходимых для сборки, обновления или ремонта компьютеров. К основным категориям компьютерных комплектующих можно отнести:</w:t>
      </w:r>
    </w:p>
    <w:p w14:paraId="058C9E95" w14:textId="77777777" w:rsidR="001405FD" w:rsidRPr="00F02031" w:rsidRDefault="001405FD" w:rsidP="00983EE0">
      <w:pPr>
        <w:numPr>
          <w:ilvl w:val="0"/>
          <w:numId w:val="46"/>
        </w:numPr>
      </w:pPr>
      <w:r w:rsidRPr="00F02031">
        <w:t>Процессоры (CPU);</w:t>
      </w:r>
    </w:p>
    <w:p w14:paraId="7EAC5B9E" w14:textId="77777777" w:rsidR="001405FD" w:rsidRPr="00F02031" w:rsidRDefault="001405FD" w:rsidP="00983EE0">
      <w:pPr>
        <w:numPr>
          <w:ilvl w:val="0"/>
          <w:numId w:val="46"/>
        </w:numPr>
      </w:pPr>
      <w:r w:rsidRPr="00F02031">
        <w:t>Материнские платы;</w:t>
      </w:r>
    </w:p>
    <w:p w14:paraId="3543C405" w14:textId="77777777" w:rsidR="001405FD" w:rsidRPr="00F02031" w:rsidRDefault="001405FD" w:rsidP="00983EE0">
      <w:pPr>
        <w:numPr>
          <w:ilvl w:val="0"/>
          <w:numId w:val="46"/>
        </w:numPr>
      </w:pPr>
      <w:r w:rsidRPr="00F02031">
        <w:t>Оперативная память (RAM);</w:t>
      </w:r>
    </w:p>
    <w:p w14:paraId="03C3C4F8" w14:textId="77777777" w:rsidR="001405FD" w:rsidRPr="00F02031" w:rsidRDefault="001405FD" w:rsidP="00983EE0">
      <w:pPr>
        <w:numPr>
          <w:ilvl w:val="0"/>
          <w:numId w:val="46"/>
        </w:numPr>
      </w:pPr>
      <w:r w:rsidRPr="00F02031">
        <w:t>Жесткие диски (HDD) и твердотельные накопители (SSD);</w:t>
      </w:r>
    </w:p>
    <w:p w14:paraId="086806B5" w14:textId="77777777" w:rsidR="001405FD" w:rsidRPr="00F02031" w:rsidRDefault="001405FD" w:rsidP="00983EE0">
      <w:pPr>
        <w:numPr>
          <w:ilvl w:val="0"/>
          <w:numId w:val="46"/>
        </w:numPr>
      </w:pPr>
      <w:r w:rsidRPr="00F02031">
        <w:t>Видеокарты (GPU);</w:t>
      </w:r>
    </w:p>
    <w:p w14:paraId="19D61277" w14:textId="77777777" w:rsidR="001405FD" w:rsidRPr="00F02031" w:rsidRDefault="001405FD" w:rsidP="00983EE0">
      <w:pPr>
        <w:numPr>
          <w:ilvl w:val="0"/>
          <w:numId w:val="46"/>
        </w:numPr>
      </w:pPr>
      <w:r w:rsidRPr="00F02031">
        <w:t>Блоки питания (PSU);</w:t>
      </w:r>
    </w:p>
    <w:p w14:paraId="448F285C" w14:textId="77777777" w:rsidR="001405FD" w:rsidRPr="00F02031" w:rsidRDefault="001405FD" w:rsidP="00983EE0">
      <w:pPr>
        <w:numPr>
          <w:ilvl w:val="0"/>
          <w:numId w:val="46"/>
        </w:numPr>
      </w:pPr>
      <w:r w:rsidRPr="00F02031">
        <w:t>Корпуса для компьютеров;</w:t>
      </w:r>
    </w:p>
    <w:p w14:paraId="430C360D" w14:textId="77777777" w:rsidR="001405FD" w:rsidRPr="00F02031" w:rsidRDefault="001405FD" w:rsidP="00983EE0">
      <w:pPr>
        <w:numPr>
          <w:ilvl w:val="0"/>
          <w:numId w:val="46"/>
        </w:numPr>
      </w:pPr>
      <w:r w:rsidRPr="00F02031">
        <w:t>Охлаждение (кулеры и системы жидкостного охлаждения);</w:t>
      </w:r>
    </w:p>
    <w:p w14:paraId="46826864" w14:textId="77777777" w:rsidR="001405FD" w:rsidRPr="00F02031" w:rsidRDefault="001405FD" w:rsidP="00983EE0">
      <w:pPr>
        <w:numPr>
          <w:ilvl w:val="0"/>
          <w:numId w:val="46"/>
        </w:numPr>
      </w:pPr>
      <w:r w:rsidRPr="00F02031">
        <w:t>Периферийные устройства (мониторы, клавиатуры, мыши и др.).</w:t>
      </w:r>
    </w:p>
    <w:p w14:paraId="13EB8BBD" w14:textId="77777777" w:rsidR="001405FD" w:rsidRPr="00F02031" w:rsidRDefault="001405FD" w:rsidP="001405FD">
      <w:r w:rsidRPr="00F02031">
        <w:t>В связи с постоянным развитием технологий и растущим спросом на компьютерные устройства, рынок компьютерных комплектующих продолжает расширяться и предлагать потребителям все больше возможностей для выбора.</w:t>
      </w:r>
    </w:p>
    <w:p w14:paraId="159164F7" w14:textId="77777777" w:rsidR="00EC395D" w:rsidRPr="00F02031" w:rsidRDefault="00EC395D" w:rsidP="001405FD"/>
    <w:p w14:paraId="4E5C891B" w14:textId="738A23EE" w:rsidR="001405FD" w:rsidRPr="00F02031" w:rsidRDefault="001405FD" w:rsidP="001405FD">
      <w:pPr>
        <w:rPr>
          <w:b/>
        </w:rPr>
      </w:pPr>
      <w:r w:rsidRPr="00F02031">
        <w:rPr>
          <w:b/>
        </w:rPr>
        <w:t>1.1.2 Тенденции и особенности рынка компьютерных комплектующих</w:t>
      </w:r>
    </w:p>
    <w:p w14:paraId="4F04BA88" w14:textId="77777777" w:rsidR="001405FD" w:rsidRPr="00F02031" w:rsidRDefault="001405FD" w:rsidP="001405FD">
      <w:r w:rsidRPr="00F02031">
        <w:t>Современный рынок компьютерных комплектующих характеризуется следующими основными тенденциями:</w:t>
      </w:r>
    </w:p>
    <w:p w14:paraId="0374D890" w14:textId="611DEB50" w:rsidR="001405FD" w:rsidRPr="00F02031" w:rsidRDefault="001405FD" w:rsidP="00983EE0">
      <w:pPr>
        <w:numPr>
          <w:ilvl w:val="0"/>
          <w:numId w:val="47"/>
        </w:numPr>
      </w:pPr>
      <w:r w:rsidRPr="00F02031">
        <w:t>Увеличение производительности: Новые поколения комплектующих зачастую предлагают значительно повышенную производительность по сравнению с предыдущими моделями, что позволяет пользователям выполнять более сложные задачи и использовать более требовательные к ресурсам программы</w:t>
      </w:r>
      <w:r w:rsidR="00F02031" w:rsidRPr="00F02031">
        <w:t xml:space="preserve"> [1]</w:t>
      </w:r>
      <w:r w:rsidRPr="00F02031">
        <w:t>.</w:t>
      </w:r>
    </w:p>
    <w:p w14:paraId="34A4C808" w14:textId="77777777" w:rsidR="001405FD" w:rsidRPr="00F02031" w:rsidRDefault="001405FD" w:rsidP="00983EE0">
      <w:pPr>
        <w:numPr>
          <w:ilvl w:val="0"/>
          <w:numId w:val="47"/>
        </w:numPr>
      </w:pPr>
      <w:r w:rsidRPr="00F02031">
        <w:lastRenderedPageBreak/>
        <w:t xml:space="preserve">Снижение энергопотребления: Производители комплектующих все больше акцентируют внимание на </w:t>
      </w:r>
      <w:proofErr w:type="spellStart"/>
      <w:r w:rsidRPr="00F02031">
        <w:t>энергоэффективности</w:t>
      </w:r>
      <w:proofErr w:type="spellEnd"/>
      <w:r w:rsidRPr="00F02031">
        <w:t xml:space="preserve"> своих устройств, что позволяет снизить затраты на электроэнергию и уменьшить воздействие на окружающую среду.</w:t>
      </w:r>
    </w:p>
    <w:p w14:paraId="309AABD4" w14:textId="77777777" w:rsidR="001405FD" w:rsidRPr="00F02031" w:rsidRDefault="001405FD" w:rsidP="00983EE0">
      <w:pPr>
        <w:numPr>
          <w:ilvl w:val="0"/>
          <w:numId w:val="47"/>
        </w:numPr>
      </w:pPr>
      <w:r w:rsidRPr="00F02031">
        <w:t>Увеличение емкости хранения данных: Объемы жестких дисков и твердотельных накопителей продолжают увеличиваться, что обеспечивает пользователям больше места для хранения разнообразной информации, включая мультимедийные файлы, документы и программы.</w:t>
      </w:r>
    </w:p>
    <w:p w14:paraId="5D18FEA4" w14:textId="312F7D7A" w:rsidR="001405FD" w:rsidRPr="00F02031" w:rsidRDefault="00EC395D" w:rsidP="00983EE0">
      <w:pPr>
        <w:numPr>
          <w:ilvl w:val="0"/>
          <w:numId w:val="47"/>
        </w:numPr>
      </w:pPr>
      <w:r w:rsidRPr="00F02031">
        <w:t>Рост популярности облачных техн</w:t>
      </w:r>
      <w:r w:rsidR="001405FD" w:rsidRPr="00F02031">
        <w:t xml:space="preserve">ологий: </w:t>
      </w:r>
      <w:proofErr w:type="gramStart"/>
      <w:r w:rsidR="001405FD" w:rsidRPr="00F02031">
        <w:t>В</w:t>
      </w:r>
      <w:proofErr w:type="gramEnd"/>
      <w:r w:rsidR="001405FD" w:rsidRPr="00F02031">
        <w:t xml:space="preserve"> связи с увеличением доступности и надежности облачных сервисов, потребители все чаще предпочитают использовать облачные решения для хранения данных и выполнения вычислений, что влияет на спрос на традиционные компьютерные комплектующие.</w:t>
      </w:r>
    </w:p>
    <w:p w14:paraId="22EDB5E5" w14:textId="77777777" w:rsidR="001405FD" w:rsidRPr="00F02031" w:rsidRDefault="001405FD" w:rsidP="00983EE0">
      <w:pPr>
        <w:numPr>
          <w:ilvl w:val="0"/>
          <w:numId w:val="48"/>
        </w:numPr>
      </w:pPr>
      <w:r w:rsidRPr="00F02031">
        <w:t>Интеграция смарт-технологий: Все больше компьютерных комплектующих оснащается возможностью подключения к смарт-устройствам, таким как смартфоны и планшеты, что предоставляет пользователям новые возможности для управления и мониторинга своих компьютерных систем.</w:t>
      </w:r>
    </w:p>
    <w:p w14:paraId="1467D448" w14:textId="77777777" w:rsidR="001405FD" w:rsidRPr="00F02031" w:rsidRDefault="001405FD" w:rsidP="00983EE0">
      <w:pPr>
        <w:numPr>
          <w:ilvl w:val="0"/>
          <w:numId w:val="48"/>
        </w:numPr>
      </w:pPr>
      <w:r w:rsidRPr="00F02031">
        <w:t>Увеличение количества производителей: Рынок компьютерных комплектующих становится все более конкурентоспособным, поскольку новые производители постоянно входят на рынок и предлагают свои инновационные решения.</w:t>
      </w:r>
    </w:p>
    <w:p w14:paraId="0550F1F3" w14:textId="77777777" w:rsidR="00EC395D" w:rsidRPr="00F02031" w:rsidRDefault="00EC395D" w:rsidP="001405FD"/>
    <w:p w14:paraId="6E478992" w14:textId="05ED8D43" w:rsidR="001405FD" w:rsidRPr="00F02031" w:rsidRDefault="001405FD" w:rsidP="001405FD">
      <w:pPr>
        <w:rPr>
          <w:b/>
        </w:rPr>
      </w:pPr>
      <w:r w:rsidRPr="00F02031">
        <w:rPr>
          <w:b/>
        </w:rPr>
        <w:t>1.1.3 Основные игроки на рынке компьютерных комплектующих</w:t>
      </w:r>
    </w:p>
    <w:p w14:paraId="4975A7D1" w14:textId="001F24E0" w:rsidR="001405FD" w:rsidRPr="00F02031" w:rsidRDefault="001405FD" w:rsidP="001405FD">
      <w:proofErr w:type="gramStart"/>
      <w:r w:rsidRPr="00F02031">
        <w:t>Среди производителей</w:t>
      </w:r>
      <w:proofErr w:type="gramEnd"/>
      <w:r w:rsidRPr="00F02031">
        <w:t xml:space="preserve"> компьютерных комплектующих можно выделить следующих ключевых игроков</w:t>
      </w:r>
      <w:r w:rsidR="00F02031" w:rsidRPr="00F02031">
        <w:t xml:space="preserve"> [2]</w:t>
      </w:r>
      <w:r w:rsidRPr="00F02031">
        <w:t>:</w:t>
      </w:r>
    </w:p>
    <w:p w14:paraId="41B3C77B" w14:textId="77777777" w:rsidR="001405FD" w:rsidRPr="00F02031" w:rsidRDefault="001405FD" w:rsidP="00983EE0">
      <w:pPr>
        <w:numPr>
          <w:ilvl w:val="0"/>
          <w:numId w:val="49"/>
        </w:numPr>
      </w:pPr>
      <w:proofErr w:type="spellStart"/>
      <w:r w:rsidRPr="00F02031">
        <w:t>Intel</w:t>
      </w:r>
      <w:proofErr w:type="spellEnd"/>
      <w:r w:rsidRPr="00F02031">
        <w:t>: американская корпорация, являющаяся крупнейшим производителем процессоров и микросхем;</w:t>
      </w:r>
    </w:p>
    <w:p w14:paraId="28F88942" w14:textId="77777777" w:rsidR="001405FD" w:rsidRPr="00F02031" w:rsidRDefault="001405FD" w:rsidP="00983EE0">
      <w:pPr>
        <w:numPr>
          <w:ilvl w:val="0"/>
          <w:numId w:val="49"/>
        </w:numPr>
      </w:pPr>
      <w:r w:rsidRPr="00F02031">
        <w:t>AMD: американская компания, специализирующаяся на производстве процессоров, видеокарт и материнских плат;</w:t>
      </w:r>
    </w:p>
    <w:p w14:paraId="61B67F11" w14:textId="77777777" w:rsidR="001405FD" w:rsidRPr="00F02031" w:rsidRDefault="001405FD" w:rsidP="00983EE0">
      <w:pPr>
        <w:numPr>
          <w:ilvl w:val="0"/>
          <w:numId w:val="49"/>
        </w:numPr>
      </w:pPr>
      <w:r w:rsidRPr="00F02031">
        <w:lastRenderedPageBreak/>
        <w:t>NVIDIA: американская компания, занимающаяся разработкой графических процессоров и систем искусственного интеллекта;</w:t>
      </w:r>
    </w:p>
    <w:p w14:paraId="3135A411" w14:textId="77777777" w:rsidR="001405FD" w:rsidRPr="00F02031" w:rsidRDefault="001405FD" w:rsidP="00983EE0">
      <w:pPr>
        <w:numPr>
          <w:ilvl w:val="0"/>
          <w:numId w:val="49"/>
        </w:numPr>
      </w:pPr>
      <w:proofErr w:type="spellStart"/>
      <w:r w:rsidRPr="00F02031">
        <w:t>Samsung</w:t>
      </w:r>
      <w:proofErr w:type="spellEnd"/>
      <w:r w:rsidRPr="00F02031">
        <w:t>: южнокорейский производитель, выпускающий разнообразные компьютерные комплектующие, включая оперативную память, SSD-накопители и мониторы;</w:t>
      </w:r>
    </w:p>
    <w:p w14:paraId="71E3E170" w14:textId="77777777" w:rsidR="001405FD" w:rsidRPr="00F02031" w:rsidRDefault="001405FD" w:rsidP="00983EE0">
      <w:pPr>
        <w:numPr>
          <w:ilvl w:val="0"/>
          <w:numId w:val="49"/>
        </w:numPr>
      </w:pPr>
      <w:proofErr w:type="spellStart"/>
      <w:r w:rsidRPr="00F02031">
        <w:t>Seagate</w:t>
      </w:r>
      <w:proofErr w:type="spellEnd"/>
      <w:r w:rsidRPr="00F02031">
        <w:t xml:space="preserve"> и </w:t>
      </w:r>
      <w:proofErr w:type="spellStart"/>
      <w:r w:rsidRPr="00F02031">
        <w:t>Western</w:t>
      </w:r>
      <w:proofErr w:type="spellEnd"/>
      <w:r w:rsidRPr="00F02031">
        <w:t xml:space="preserve"> </w:t>
      </w:r>
      <w:proofErr w:type="spellStart"/>
      <w:r w:rsidRPr="00F02031">
        <w:t>Digital</w:t>
      </w:r>
      <w:proofErr w:type="spellEnd"/>
      <w:r w:rsidRPr="00F02031">
        <w:t>: крупнейшие производители жестких дисков и твердотельных накопителей;</w:t>
      </w:r>
    </w:p>
    <w:p w14:paraId="4E4C678B" w14:textId="77777777" w:rsidR="001405FD" w:rsidRPr="00F02031" w:rsidRDefault="001405FD" w:rsidP="00983EE0">
      <w:pPr>
        <w:numPr>
          <w:ilvl w:val="0"/>
          <w:numId w:val="49"/>
        </w:numPr>
      </w:pPr>
      <w:proofErr w:type="spellStart"/>
      <w:r w:rsidRPr="00F02031">
        <w:t>Corsair</w:t>
      </w:r>
      <w:proofErr w:type="spellEnd"/>
      <w:r w:rsidRPr="00F02031">
        <w:t xml:space="preserve">, </w:t>
      </w:r>
      <w:proofErr w:type="spellStart"/>
      <w:r w:rsidRPr="00F02031">
        <w:t>Cooler</w:t>
      </w:r>
      <w:proofErr w:type="spellEnd"/>
      <w:r w:rsidRPr="00F02031">
        <w:t xml:space="preserve"> </w:t>
      </w:r>
      <w:proofErr w:type="spellStart"/>
      <w:r w:rsidRPr="00F02031">
        <w:t>Master</w:t>
      </w:r>
      <w:proofErr w:type="spellEnd"/>
      <w:r w:rsidRPr="00F02031">
        <w:t xml:space="preserve"> и NZXT: компании, специализирующиеся на производстве корпусов, блоков питания, систем охлаждения и периферийных устройств.</w:t>
      </w:r>
    </w:p>
    <w:p w14:paraId="03ACC115" w14:textId="77777777" w:rsidR="00EC395D" w:rsidRPr="00F02031" w:rsidRDefault="00EC395D" w:rsidP="001405FD"/>
    <w:p w14:paraId="642D2206" w14:textId="0D5EAA02" w:rsidR="001405FD" w:rsidRPr="00F02031" w:rsidRDefault="001405FD" w:rsidP="001405FD">
      <w:r w:rsidRPr="00F02031">
        <w:rPr>
          <w:b/>
        </w:rPr>
        <w:t>1.1.4 Потребности пользователей и продавцов на рынке компьютерных</w:t>
      </w:r>
      <w:r w:rsidRPr="00F02031">
        <w:t xml:space="preserve"> </w:t>
      </w:r>
      <w:r w:rsidRPr="00F02031">
        <w:rPr>
          <w:b/>
        </w:rPr>
        <w:t>комплектующих</w:t>
      </w:r>
    </w:p>
    <w:p w14:paraId="327F3AEA" w14:textId="77777777" w:rsidR="001405FD" w:rsidRPr="00F02031" w:rsidRDefault="001405FD" w:rsidP="001405FD">
      <w:r w:rsidRPr="00F02031">
        <w:t>Потребители компьютерных комплектующих обычно ищут следующие качества и возможности при выборе товаров:</w:t>
      </w:r>
    </w:p>
    <w:p w14:paraId="5603EAB7" w14:textId="77777777" w:rsidR="001405FD" w:rsidRPr="00F02031" w:rsidRDefault="001405FD" w:rsidP="00983EE0">
      <w:pPr>
        <w:numPr>
          <w:ilvl w:val="0"/>
          <w:numId w:val="50"/>
        </w:numPr>
      </w:pPr>
      <w:r w:rsidRPr="00F02031">
        <w:t>Высокая производительность и надежность комплектующих;</w:t>
      </w:r>
    </w:p>
    <w:p w14:paraId="3DE6D309" w14:textId="1ADF6A56" w:rsidR="00EC395D" w:rsidRPr="00F02031" w:rsidRDefault="001405FD" w:rsidP="00983EE0">
      <w:pPr>
        <w:numPr>
          <w:ilvl w:val="0"/>
          <w:numId w:val="50"/>
        </w:numPr>
      </w:pPr>
      <w:r w:rsidRPr="00F02031">
        <w:t>Широкий ассортимент товаров для у</w:t>
      </w:r>
      <w:r w:rsidR="00EC395D" w:rsidRPr="00F02031">
        <w:t>довлетворения различных потребностей и бюджетов;</w:t>
      </w:r>
    </w:p>
    <w:p w14:paraId="5B3AE772" w14:textId="77777777" w:rsidR="00EC395D" w:rsidRPr="00F02031" w:rsidRDefault="00EC395D" w:rsidP="00983EE0">
      <w:pPr>
        <w:numPr>
          <w:ilvl w:val="0"/>
          <w:numId w:val="51"/>
        </w:numPr>
      </w:pPr>
      <w:r w:rsidRPr="00F02031">
        <w:t>Подробные характеристики и описания товаров, позволяющие сравнить и выбрать оптимальные комплектующие для своих нужд;</w:t>
      </w:r>
    </w:p>
    <w:p w14:paraId="7DCDDED2" w14:textId="77777777" w:rsidR="00EC395D" w:rsidRPr="00F02031" w:rsidRDefault="00EC395D" w:rsidP="00983EE0">
      <w:pPr>
        <w:numPr>
          <w:ilvl w:val="0"/>
          <w:numId w:val="51"/>
        </w:numPr>
      </w:pPr>
      <w:r w:rsidRPr="00F02031">
        <w:t>Простота и удобство в использовании и установке комплектующих;</w:t>
      </w:r>
    </w:p>
    <w:p w14:paraId="5DEA1965" w14:textId="77777777" w:rsidR="00EC395D" w:rsidRPr="00F02031" w:rsidRDefault="00EC395D" w:rsidP="00983EE0">
      <w:pPr>
        <w:numPr>
          <w:ilvl w:val="0"/>
          <w:numId w:val="51"/>
        </w:numPr>
      </w:pPr>
      <w:r w:rsidRPr="00F02031">
        <w:t>Гарантийное обслуживание и качественная техническая поддержка;</w:t>
      </w:r>
    </w:p>
    <w:p w14:paraId="78DD2250" w14:textId="77777777" w:rsidR="00EC395D" w:rsidRPr="00F02031" w:rsidRDefault="00EC395D" w:rsidP="00983EE0">
      <w:pPr>
        <w:numPr>
          <w:ilvl w:val="0"/>
          <w:numId w:val="51"/>
        </w:numPr>
      </w:pPr>
      <w:r w:rsidRPr="00F02031">
        <w:t>Возможность быстрой и надежной доставки товаров;</w:t>
      </w:r>
    </w:p>
    <w:p w14:paraId="567A431C" w14:textId="77777777" w:rsidR="00EC395D" w:rsidRPr="00F02031" w:rsidRDefault="00EC395D" w:rsidP="00983EE0">
      <w:pPr>
        <w:numPr>
          <w:ilvl w:val="0"/>
          <w:numId w:val="51"/>
        </w:numPr>
      </w:pPr>
      <w:r w:rsidRPr="00F02031">
        <w:t>Прозрачность ценообразования и актуальность информации о наличии товаров на складе.</w:t>
      </w:r>
    </w:p>
    <w:p w14:paraId="2B6D6051" w14:textId="77777777" w:rsidR="00EC395D" w:rsidRPr="00F02031" w:rsidRDefault="00EC395D" w:rsidP="00EC395D">
      <w:r w:rsidRPr="00F02031">
        <w:t>С другой стороны, продавцы компьютерных комплектующих заинтересованы в следующих возможностях:</w:t>
      </w:r>
    </w:p>
    <w:p w14:paraId="1E14C06B" w14:textId="77777777" w:rsidR="00EC395D" w:rsidRPr="00F02031" w:rsidRDefault="00EC395D" w:rsidP="00983EE0">
      <w:pPr>
        <w:numPr>
          <w:ilvl w:val="0"/>
          <w:numId w:val="52"/>
        </w:numPr>
      </w:pPr>
      <w:r w:rsidRPr="00F02031">
        <w:t>Эффективное управление ассортиментом товаров и их описаниями;</w:t>
      </w:r>
    </w:p>
    <w:p w14:paraId="1D269D2B" w14:textId="77777777" w:rsidR="00EC395D" w:rsidRPr="00F02031" w:rsidRDefault="00EC395D" w:rsidP="00983EE0">
      <w:pPr>
        <w:numPr>
          <w:ilvl w:val="0"/>
          <w:numId w:val="52"/>
        </w:numPr>
      </w:pPr>
      <w:r w:rsidRPr="00F02031">
        <w:t>Оперативное обновление информации о наличии товаров на складе;</w:t>
      </w:r>
    </w:p>
    <w:p w14:paraId="6D683B5B" w14:textId="77777777" w:rsidR="00EC395D" w:rsidRPr="00F02031" w:rsidRDefault="00EC395D" w:rsidP="00983EE0">
      <w:pPr>
        <w:numPr>
          <w:ilvl w:val="0"/>
          <w:numId w:val="52"/>
        </w:numPr>
      </w:pPr>
      <w:r w:rsidRPr="00F02031">
        <w:t>Удобный и быстрый процесс добавления новых товаров в каталог;</w:t>
      </w:r>
    </w:p>
    <w:p w14:paraId="52BA0FDD" w14:textId="77777777" w:rsidR="00EC395D" w:rsidRPr="00F02031" w:rsidRDefault="00EC395D" w:rsidP="00983EE0">
      <w:pPr>
        <w:numPr>
          <w:ilvl w:val="0"/>
          <w:numId w:val="52"/>
        </w:numPr>
      </w:pPr>
      <w:r w:rsidRPr="00F02031">
        <w:lastRenderedPageBreak/>
        <w:t>Возможность создания акций, скидок и специальных предложений для привлечения покупателей;</w:t>
      </w:r>
    </w:p>
    <w:p w14:paraId="46FF6A3A" w14:textId="77777777" w:rsidR="00EC395D" w:rsidRPr="00F02031" w:rsidRDefault="00EC395D" w:rsidP="00983EE0">
      <w:pPr>
        <w:numPr>
          <w:ilvl w:val="0"/>
          <w:numId w:val="52"/>
        </w:numPr>
      </w:pPr>
      <w:r w:rsidRPr="00F02031">
        <w:t>Аналитика продаж и автоматическая генерация отчетов для оптимизации бизнес-процессов;</w:t>
      </w:r>
    </w:p>
    <w:p w14:paraId="4F9AFDD9" w14:textId="77777777" w:rsidR="00EC395D" w:rsidRPr="00F02031" w:rsidRDefault="00EC395D" w:rsidP="00983EE0">
      <w:pPr>
        <w:numPr>
          <w:ilvl w:val="0"/>
          <w:numId w:val="52"/>
        </w:numPr>
      </w:pPr>
      <w:r w:rsidRPr="00F02031">
        <w:t>Интеграция с платежными системами и службами доставки для упрощения процесса сбора платежей и отправки товаров;</w:t>
      </w:r>
    </w:p>
    <w:p w14:paraId="08095251" w14:textId="77777777" w:rsidR="00EC395D" w:rsidRPr="00F02031" w:rsidRDefault="00EC395D" w:rsidP="00983EE0">
      <w:pPr>
        <w:numPr>
          <w:ilvl w:val="0"/>
          <w:numId w:val="52"/>
        </w:numPr>
      </w:pPr>
      <w:r w:rsidRPr="00F02031">
        <w:t>Механизмы защиты от мошенничества и надежное хранение пользовательских данных.</w:t>
      </w:r>
    </w:p>
    <w:p w14:paraId="36853758" w14:textId="77777777" w:rsidR="00EC395D" w:rsidRPr="00F02031" w:rsidRDefault="00EC395D" w:rsidP="00EC395D"/>
    <w:p w14:paraId="68A790CA" w14:textId="1577F881" w:rsidR="00EC395D" w:rsidRPr="00F02031" w:rsidRDefault="00EC395D" w:rsidP="00EC395D">
      <w:pPr>
        <w:rPr>
          <w:b/>
        </w:rPr>
      </w:pPr>
      <w:r w:rsidRPr="00F02031">
        <w:rPr>
          <w:b/>
        </w:rPr>
        <w:t>1.1.5 Веб-приложения для продажи компьютерных комплектующих</w:t>
      </w:r>
    </w:p>
    <w:p w14:paraId="7F6A8B64" w14:textId="2FD70A18" w:rsidR="00EC395D" w:rsidRPr="00F02031" w:rsidRDefault="00EC395D" w:rsidP="00EC395D">
      <w:r w:rsidRPr="00F02031">
        <w:t>С развитием интернета и электронной коммерции, веб-приложения стали одним из ключевых инструментов для продажи компьютерных комплектующих. Веб-приложения для продажи компьютерных комплектующих могут предложить пользователям удобный и быстрый способ поиска и покупки необходимых товаров, а продавцам - эффективное управление своим бизнесом и коммуникацией с клиентами</w:t>
      </w:r>
      <w:r w:rsidR="00F02031" w:rsidRPr="00F02031">
        <w:t xml:space="preserve"> [3]</w:t>
      </w:r>
      <w:r w:rsidRPr="00F02031">
        <w:t>.</w:t>
      </w:r>
    </w:p>
    <w:p w14:paraId="35727EC1" w14:textId="77777777" w:rsidR="00EC395D" w:rsidRPr="00F02031" w:rsidRDefault="00EC395D" w:rsidP="00EC395D">
      <w:r w:rsidRPr="00F02031">
        <w:t>Основные преимущества веб-приложений для продажи компьютерных комплектующих включают:</w:t>
      </w:r>
    </w:p>
    <w:p w14:paraId="04757CAC" w14:textId="77777777" w:rsidR="00EC395D" w:rsidRPr="00F02031" w:rsidRDefault="00EC395D" w:rsidP="00983EE0">
      <w:pPr>
        <w:numPr>
          <w:ilvl w:val="0"/>
          <w:numId w:val="53"/>
        </w:numPr>
      </w:pPr>
      <w:r w:rsidRPr="00F02031">
        <w:t>Доступность 24/7 для покупателей и продавцов;</w:t>
      </w:r>
    </w:p>
    <w:p w14:paraId="2A3C7BB2" w14:textId="77777777" w:rsidR="00EC395D" w:rsidRPr="00F02031" w:rsidRDefault="00EC395D" w:rsidP="00983EE0">
      <w:pPr>
        <w:numPr>
          <w:ilvl w:val="0"/>
          <w:numId w:val="53"/>
        </w:numPr>
      </w:pPr>
      <w:r w:rsidRPr="00F02031">
        <w:t>Удобный поиск и фильтрация товаров по различным параметрам;</w:t>
      </w:r>
    </w:p>
    <w:p w14:paraId="6D6231C1" w14:textId="77777777" w:rsidR="00EC395D" w:rsidRPr="00F02031" w:rsidRDefault="00EC395D" w:rsidP="00983EE0">
      <w:pPr>
        <w:numPr>
          <w:ilvl w:val="0"/>
          <w:numId w:val="53"/>
        </w:numPr>
      </w:pPr>
      <w:r w:rsidRPr="00F02031">
        <w:t>Мгновенное обновление информации о товарах и их наличии на складе;</w:t>
      </w:r>
    </w:p>
    <w:p w14:paraId="6B1BAE00" w14:textId="77777777" w:rsidR="00EC395D" w:rsidRPr="00F02031" w:rsidRDefault="00EC395D" w:rsidP="00983EE0">
      <w:pPr>
        <w:numPr>
          <w:ilvl w:val="0"/>
          <w:numId w:val="53"/>
        </w:numPr>
      </w:pPr>
      <w:r w:rsidRPr="00F02031">
        <w:t>Возможность оставлять отзывы и оценки товаров, а также общаться с продавцами и другими пользователями;</w:t>
      </w:r>
    </w:p>
    <w:p w14:paraId="5392A306" w14:textId="1057CE51" w:rsidR="00EC395D" w:rsidRPr="00F02031" w:rsidRDefault="00EC395D" w:rsidP="00983EE0">
      <w:pPr>
        <w:numPr>
          <w:ilvl w:val="0"/>
          <w:numId w:val="53"/>
        </w:numPr>
      </w:pPr>
      <w:r w:rsidRPr="00F02031">
        <w:t>Интеграция с платежными системами и службами доставки для автоматизации процесса покупки и отправки товаров;</w:t>
      </w:r>
    </w:p>
    <w:p w14:paraId="3B84FC30" w14:textId="77777777" w:rsidR="00EC395D" w:rsidRPr="00F02031" w:rsidRDefault="00EC395D" w:rsidP="00983EE0">
      <w:pPr>
        <w:numPr>
          <w:ilvl w:val="0"/>
          <w:numId w:val="54"/>
        </w:numPr>
      </w:pPr>
      <w:r w:rsidRPr="00F02031">
        <w:t>Адаптивный дизайн, обеспечивающий корректное отображение и функционирование веб-приложения на различных устройствах и платформах.</w:t>
      </w:r>
    </w:p>
    <w:p w14:paraId="77CBA390" w14:textId="77777777" w:rsidR="00EC395D" w:rsidRPr="00F02031" w:rsidRDefault="00EC395D" w:rsidP="00EC395D">
      <w:r w:rsidRPr="00F02031">
        <w:t>Однако, существующие веб-приложения для продажи компьютерных комплектующих могут иметь ряд недостатков, таких как:</w:t>
      </w:r>
    </w:p>
    <w:p w14:paraId="5A4EBB41" w14:textId="77777777" w:rsidR="00EC395D" w:rsidRPr="00F02031" w:rsidRDefault="00EC395D" w:rsidP="00983EE0">
      <w:pPr>
        <w:numPr>
          <w:ilvl w:val="0"/>
          <w:numId w:val="55"/>
        </w:numPr>
      </w:pPr>
      <w:r w:rsidRPr="00F02031">
        <w:lastRenderedPageBreak/>
        <w:t>Ограниченный функционал или отсутствие необходимых возможностей для определенных пользовательских сценариев;</w:t>
      </w:r>
    </w:p>
    <w:p w14:paraId="197294D7" w14:textId="77777777" w:rsidR="00EC395D" w:rsidRPr="00F02031" w:rsidRDefault="00EC395D" w:rsidP="00983EE0">
      <w:pPr>
        <w:numPr>
          <w:ilvl w:val="0"/>
          <w:numId w:val="55"/>
        </w:numPr>
      </w:pPr>
      <w:r w:rsidRPr="00F02031">
        <w:t xml:space="preserve">Сложный и </w:t>
      </w:r>
      <w:proofErr w:type="spellStart"/>
      <w:r w:rsidRPr="00F02031">
        <w:t>неинтуитивный</w:t>
      </w:r>
      <w:proofErr w:type="spellEnd"/>
      <w:r w:rsidRPr="00F02031">
        <w:t xml:space="preserve"> интерфейс, затрудняющий использование веб-приложения;</w:t>
      </w:r>
    </w:p>
    <w:p w14:paraId="5BC4C8FB" w14:textId="77777777" w:rsidR="00EC395D" w:rsidRPr="00F02031" w:rsidRDefault="00EC395D" w:rsidP="00983EE0">
      <w:pPr>
        <w:numPr>
          <w:ilvl w:val="0"/>
          <w:numId w:val="55"/>
        </w:numPr>
      </w:pPr>
      <w:r w:rsidRPr="00F02031">
        <w:t>Нестабильная работа или проблемы с производительностью приложения;</w:t>
      </w:r>
    </w:p>
    <w:p w14:paraId="275F2CF6" w14:textId="77777777" w:rsidR="00EC395D" w:rsidRPr="00F02031" w:rsidRDefault="00EC395D" w:rsidP="00983EE0">
      <w:pPr>
        <w:numPr>
          <w:ilvl w:val="0"/>
          <w:numId w:val="55"/>
        </w:numPr>
      </w:pPr>
      <w:r w:rsidRPr="00F02031">
        <w:t>Недостаточная безопасность и защита пользовательских данных.</w:t>
      </w:r>
    </w:p>
    <w:p w14:paraId="094CA2CD" w14:textId="77777777" w:rsidR="00EC395D" w:rsidRPr="00F02031" w:rsidRDefault="00EC395D" w:rsidP="00EC395D">
      <w:r w:rsidRPr="00F02031">
        <w:t xml:space="preserve">В связи с этим, разработка нового веб-приложения "Магазин компьютерных комплектующих" должна </w:t>
      </w:r>
      <w:proofErr w:type="gramStart"/>
      <w:r w:rsidRPr="00F02031">
        <w:t>учитывать</w:t>
      </w:r>
      <w:proofErr w:type="gramEnd"/>
      <w:r w:rsidRPr="00F02031">
        <w:t xml:space="preserve"> как достоинства, так и недостатки существующих решений, а также стремиться к созданию продукта, который будет удовлетворять потребности потребителей и продавцов на рынке компьютерных комплектующих.</w:t>
      </w:r>
    </w:p>
    <w:p w14:paraId="7C8CF0C2" w14:textId="77777777" w:rsidR="00EC395D" w:rsidRPr="00F02031" w:rsidRDefault="00EC395D" w:rsidP="00EC395D"/>
    <w:p w14:paraId="5C0E463F" w14:textId="1392A9E8" w:rsidR="00EC395D" w:rsidRPr="00F02031" w:rsidRDefault="00EC395D" w:rsidP="00EC395D">
      <w:pPr>
        <w:rPr>
          <w:b/>
        </w:rPr>
      </w:pPr>
      <w:r w:rsidRPr="00F02031">
        <w:rPr>
          <w:b/>
        </w:rPr>
        <w:t>1.1.6 Заключение</w:t>
      </w:r>
    </w:p>
    <w:p w14:paraId="2AA9CC6F" w14:textId="77777777" w:rsidR="00EC395D" w:rsidRPr="00F02031" w:rsidRDefault="00EC395D" w:rsidP="00EC395D">
      <w:r w:rsidRPr="00F02031">
        <w:t>В данном разделе мы рассмотрели предметную область разработки веб-приложения "Магазин компьютерных комплектующих", обозначили основные тенденции и особенности рынка компьютерных комплектующих, а также определили потребности пользователей и продавцов, которые необходимо учесть при разработке данного приложения.</w:t>
      </w:r>
    </w:p>
    <w:p w14:paraId="4F14873B" w14:textId="7DB3BDED" w:rsidR="00EC395D" w:rsidRPr="00F02031" w:rsidRDefault="00EC395D" w:rsidP="00EC395D">
      <w:r w:rsidRPr="00F02031">
        <w:t>Исходя из анализа предметной области, можно сделать вывод о том, что существует потребность в разработке качественного и функционального веб-приложения для продажи компьютерных комплектующих, которое удовлетворяет интересы как покупателей, так и продавцов.</w:t>
      </w:r>
    </w:p>
    <w:p w14:paraId="2C53700C" w14:textId="77777777" w:rsidR="0047360C" w:rsidRPr="00F02031" w:rsidRDefault="0047360C" w:rsidP="0047360C">
      <w:r w:rsidRPr="00F02031">
        <w:tab/>
      </w:r>
    </w:p>
    <w:p w14:paraId="17FE4A70" w14:textId="77777777" w:rsidR="0047360C" w:rsidRPr="00F02031" w:rsidRDefault="0047360C" w:rsidP="0047360C">
      <w:pPr>
        <w:pStyle w:val="2"/>
      </w:pPr>
      <w:bookmarkStart w:id="3" w:name="_Toc99395211"/>
      <w:r w:rsidRPr="00F02031">
        <w:t>1.2 Построение концептуальной модели предметной области</w:t>
      </w:r>
      <w:bookmarkEnd w:id="3"/>
    </w:p>
    <w:p w14:paraId="117A6882" w14:textId="77777777" w:rsidR="0047360C" w:rsidRPr="00F02031" w:rsidRDefault="0047360C" w:rsidP="0047360C">
      <w:pPr>
        <w:tabs>
          <w:tab w:val="right" w:pos="9072"/>
        </w:tabs>
        <w:rPr>
          <w:rFonts w:cs="Times New Roman"/>
          <w:szCs w:val="28"/>
        </w:rPr>
      </w:pPr>
    </w:p>
    <w:p w14:paraId="025A2918" w14:textId="0BE58290" w:rsidR="002237F8" w:rsidRPr="00F02031" w:rsidRDefault="002237F8" w:rsidP="002237F8">
      <w:r w:rsidRPr="00F02031">
        <w:t xml:space="preserve">Включают широкий </w:t>
      </w:r>
      <w:r w:rsidR="00EC395D" w:rsidRPr="00F02031">
        <w:t>спектр символических моделей</w:t>
      </w:r>
      <w:r w:rsidRPr="00F02031">
        <w:t>:</w:t>
      </w:r>
    </w:p>
    <w:p w14:paraId="57E73BE8" w14:textId="77777777" w:rsidR="002237F8" w:rsidRPr="00F02031" w:rsidRDefault="002237F8" w:rsidP="00D87CAC">
      <w:pPr>
        <w:numPr>
          <w:ilvl w:val="0"/>
          <w:numId w:val="44"/>
        </w:numPr>
        <w:ind w:left="0" w:firstLine="1069"/>
      </w:pPr>
      <w:r w:rsidRPr="00F02031">
        <w:t>модель жизненного цикла систем, описывающую процессы существования системы от зарождения замысла до прекращения функционирования;</w:t>
      </w:r>
    </w:p>
    <w:p w14:paraId="5CF22A58" w14:textId="228F6FC4" w:rsidR="002237F8" w:rsidRPr="00F02031" w:rsidRDefault="002237F8" w:rsidP="00D87CAC">
      <w:pPr>
        <w:numPr>
          <w:ilvl w:val="0"/>
          <w:numId w:val="44"/>
        </w:numPr>
        <w:ind w:left="0" w:firstLine="1069"/>
      </w:pPr>
      <w:r w:rsidRPr="00F02031">
        <w:lastRenderedPageBreak/>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r w:rsidR="00F02031" w:rsidRPr="00F02031">
        <w:t xml:space="preserve"> [4]</w:t>
      </w:r>
      <w:r w:rsidRPr="00F02031">
        <w:t>;</w:t>
      </w:r>
    </w:p>
    <w:p w14:paraId="514F5480" w14:textId="77777777" w:rsidR="002237F8" w:rsidRPr="00F02031" w:rsidRDefault="002237F8" w:rsidP="00D87CAC">
      <w:pPr>
        <w:numPr>
          <w:ilvl w:val="0"/>
          <w:numId w:val="44"/>
        </w:numPr>
        <w:ind w:left="0" w:firstLine="1069"/>
      </w:pPr>
      <w:r w:rsidRPr="00F02031">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F02031" w:rsidRDefault="002237F8" w:rsidP="00D87CAC">
      <w:pPr>
        <w:numPr>
          <w:ilvl w:val="0"/>
          <w:numId w:val="44"/>
        </w:numPr>
        <w:ind w:left="0" w:firstLine="1069"/>
      </w:pPr>
      <w:r w:rsidRPr="00F02031">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A67E0B8" w14:textId="77777777" w:rsidR="002237F8" w:rsidRPr="00F02031" w:rsidRDefault="002237F8" w:rsidP="00D87CAC">
      <w:pPr>
        <w:numPr>
          <w:ilvl w:val="0"/>
          <w:numId w:val="44"/>
        </w:numPr>
        <w:ind w:left="0" w:firstLine="1069"/>
      </w:pPr>
      <w:r w:rsidRPr="00F02031">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F02031" w:rsidRDefault="002237F8" w:rsidP="002237F8">
      <w:r w:rsidRPr="00F02031">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77777777" w:rsidR="002237F8" w:rsidRPr="00F02031" w:rsidRDefault="002237F8" w:rsidP="002237F8">
      <w:r w:rsidRPr="00F02031">
        <w:t>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31BFE2AE" w14:textId="77777777" w:rsidR="002237F8" w:rsidRPr="00F02031" w:rsidRDefault="002237F8" w:rsidP="002237F8">
      <w:r w:rsidRPr="00F02031">
        <w:lastRenderedPageBreak/>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2C8B336B" w14:textId="1E229740" w:rsidR="002237F8" w:rsidRPr="00F02031" w:rsidRDefault="002237F8" w:rsidP="002237F8">
      <w:r w:rsidRPr="00F02031">
        <w:t xml:space="preserve">При построении концептуальной модели предметной области </w:t>
      </w:r>
      <w:proofErr w:type="spellStart"/>
      <w:r w:rsidRPr="00F02031">
        <w:t>web</w:t>
      </w:r>
      <w:proofErr w:type="spellEnd"/>
      <w:r w:rsidRPr="00F02031">
        <w:t>-приложения "</w:t>
      </w:r>
      <w:r w:rsidR="00D87CAC" w:rsidRPr="00F02031">
        <w:t>Магазин компьютерных комплектующих</w:t>
      </w:r>
      <w:r w:rsidRPr="00F02031">
        <w:t>" была разработана функциональная структура приложения, состоящая из следующих подсистем:</w:t>
      </w:r>
    </w:p>
    <w:p w14:paraId="73404AFD" w14:textId="77777777" w:rsidR="002237F8" w:rsidRPr="00F02031" w:rsidRDefault="002237F8" w:rsidP="00983EE0">
      <w:pPr>
        <w:numPr>
          <w:ilvl w:val="0"/>
          <w:numId w:val="45"/>
        </w:numPr>
      </w:pPr>
      <w:r w:rsidRPr="00F02031">
        <w:t>Подсистема работы с пользователями. Эта подсистема предназначена для управления учетными записями пользователей, включая регистрацию, аутентификацию и авторизацию, а также редактирование профиля пользователя.</w:t>
      </w:r>
    </w:p>
    <w:p w14:paraId="0489B1D1" w14:textId="4C55B219" w:rsidR="002237F8" w:rsidRPr="00F02031" w:rsidRDefault="002237F8" w:rsidP="00983EE0">
      <w:pPr>
        <w:numPr>
          <w:ilvl w:val="0"/>
          <w:numId w:val="45"/>
        </w:numPr>
      </w:pPr>
      <w:r w:rsidRPr="00F02031">
        <w:t>Подсистема каталога товаров. Она позволяет пользователям просматривать и искать товары в каталоге, а также оставлять комментарии. Кроме того, подсистема предоставляет функционал фильтрации и сортировки товаров для удобства пользователей.</w:t>
      </w:r>
    </w:p>
    <w:p w14:paraId="3177539A" w14:textId="77777777" w:rsidR="002237F8" w:rsidRPr="00F02031" w:rsidRDefault="002237F8" w:rsidP="00983EE0">
      <w:pPr>
        <w:numPr>
          <w:ilvl w:val="0"/>
          <w:numId w:val="45"/>
        </w:numPr>
      </w:pPr>
      <w:r w:rsidRPr="00F02031">
        <w:t>Подсистема управления корзиной. Отвечает за добавление товаров в корзину, удаление товаров из корзины и изменение количества товаров в корзине. Эта подсистема также позволяет пользователям просматривать содержимое корзины и переходить к оформлению заказа.</w:t>
      </w:r>
    </w:p>
    <w:p w14:paraId="49CF0905" w14:textId="77777777" w:rsidR="002237F8" w:rsidRPr="00F02031" w:rsidRDefault="002237F8" w:rsidP="00983EE0">
      <w:pPr>
        <w:numPr>
          <w:ilvl w:val="0"/>
          <w:numId w:val="45"/>
        </w:numPr>
      </w:pPr>
      <w:r w:rsidRPr="00F02031">
        <w:t>Подсистема обработки заказов. Эта подсистема предоставляет возможность оформления заказа, включая выбор способа доставки и оплаты, а также отслеживание статуса заказа. Она также позволяет пользователям просматривать историю заказов и отменять заказы, если это необходимо.</w:t>
      </w:r>
    </w:p>
    <w:p w14:paraId="2699E8FF" w14:textId="77777777" w:rsidR="002237F8" w:rsidRPr="00F02031" w:rsidRDefault="002237F8" w:rsidP="00983EE0">
      <w:pPr>
        <w:numPr>
          <w:ilvl w:val="0"/>
          <w:numId w:val="45"/>
        </w:numPr>
      </w:pPr>
      <w:r w:rsidRPr="00F02031">
        <w:t>Подсистема управления заказами для менеджеров. Эта подсистема предоставляет менеджерам возможность просматривать список заказов и изменять их статусы для отслеживания процесса обработки заказов.</w:t>
      </w:r>
    </w:p>
    <w:p w14:paraId="798C52DA" w14:textId="77777777" w:rsidR="002237F8" w:rsidRPr="00F02031" w:rsidRDefault="002237F8" w:rsidP="00983EE0">
      <w:pPr>
        <w:numPr>
          <w:ilvl w:val="0"/>
          <w:numId w:val="45"/>
        </w:numPr>
      </w:pPr>
      <w:r w:rsidRPr="00F02031">
        <w:lastRenderedPageBreak/>
        <w:t>Подсистема администрирования. Она позволяет администраторам просматривать список пользователей и менеджеров, а также добавлять и изменять данные пользователей.</w:t>
      </w:r>
    </w:p>
    <w:p w14:paraId="17537BB2" w14:textId="77777777" w:rsidR="002237F8" w:rsidRPr="00F02031" w:rsidRDefault="002237F8" w:rsidP="002237F8">
      <w:r w:rsidRPr="00F02031">
        <w:t>Концептуальная модель предметной области включает в себя разработку и анализ функциональных возможностей каждой из этих подсистем, а также определение взаимосвязей между ними. При этом учитываются требования к системе, выявленные на этапе анализа предметной области и анализа аналогов.</w:t>
      </w:r>
    </w:p>
    <w:p w14:paraId="0BA1726B" w14:textId="77777777" w:rsidR="002237F8" w:rsidRPr="00F02031" w:rsidRDefault="002237F8" w:rsidP="0047360C"/>
    <w:p w14:paraId="0D88636D" w14:textId="77777777" w:rsidR="0047360C" w:rsidRPr="00F02031" w:rsidRDefault="0047360C" w:rsidP="0047360C">
      <w:pPr>
        <w:spacing w:after="200" w:line="276" w:lineRule="auto"/>
        <w:ind w:firstLine="0"/>
        <w:jc w:val="left"/>
        <w:rPr>
          <w:rFonts w:cs="Times New Roman"/>
          <w:szCs w:val="28"/>
        </w:rPr>
      </w:pPr>
      <w:r w:rsidRPr="00F02031">
        <w:rPr>
          <w:rFonts w:cs="Times New Roman"/>
          <w:szCs w:val="28"/>
        </w:rPr>
        <w:br w:type="page"/>
      </w:r>
    </w:p>
    <w:p w14:paraId="445B1341" w14:textId="77777777" w:rsidR="0047360C" w:rsidRPr="00F02031" w:rsidRDefault="0047360C" w:rsidP="0047360C">
      <w:pPr>
        <w:pStyle w:val="1"/>
      </w:pPr>
      <w:bookmarkStart w:id="4" w:name="_Toc99395212"/>
      <w:r w:rsidRPr="00F02031">
        <w:lastRenderedPageBreak/>
        <w:t>2 Постановка задачи</w:t>
      </w:r>
      <w:bookmarkEnd w:id="4"/>
    </w:p>
    <w:p w14:paraId="74FE8977" w14:textId="77777777" w:rsidR="0047360C" w:rsidRPr="00F02031" w:rsidRDefault="0047360C" w:rsidP="0047360C">
      <w:pPr>
        <w:tabs>
          <w:tab w:val="right" w:pos="9072"/>
        </w:tabs>
        <w:rPr>
          <w:rFonts w:cs="Times New Roman"/>
          <w:szCs w:val="28"/>
        </w:rPr>
      </w:pPr>
    </w:p>
    <w:p w14:paraId="63EC86CD" w14:textId="77777777" w:rsidR="0047360C" w:rsidRPr="00F02031" w:rsidRDefault="0047360C" w:rsidP="0047360C">
      <w:pPr>
        <w:pStyle w:val="2"/>
      </w:pPr>
      <w:bookmarkStart w:id="5" w:name="_Toc99395213"/>
      <w:r w:rsidRPr="00F02031">
        <w:t>2.1 Определение требований к программной системе.</w:t>
      </w:r>
      <w:bookmarkEnd w:id="5"/>
    </w:p>
    <w:p w14:paraId="03FC47F5" w14:textId="77777777" w:rsidR="0047360C" w:rsidRPr="00F02031" w:rsidRDefault="0047360C" w:rsidP="0047360C"/>
    <w:p w14:paraId="0061418C" w14:textId="77777777" w:rsidR="0047360C" w:rsidRPr="00F02031" w:rsidRDefault="0047360C" w:rsidP="0047360C">
      <w:r w:rsidRPr="00F02031">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F02031" w:rsidRDefault="0047360C" w:rsidP="0047360C">
      <w:r w:rsidRPr="00F02031">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F02031" w:rsidRDefault="0047360C" w:rsidP="0047360C">
      <w:r w:rsidRPr="00F02031">
        <w:t xml:space="preserve">Разработка программного средства будет вестись на операционной системе </w:t>
      </w:r>
      <w:proofErr w:type="spellStart"/>
      <w:r w:rsidRPr="00F02031">
        <w:t>Windows</w:t>
      </w:r>
      <w:proofErr w:type="spellEnd"/>
      <w:r w:rsidRPr="00F02031">
        <w:t xml:space="preserve"> 10. </w:t>
      </w:r>
    </w:p>
    <w:p w14:paraId="353ADE09" w14:textId="41F0FFB5" w:rsidR="0047360C" w:rsidRPr="00F02031" w:rsidRDefault="0047360C" w:rsidP="0047360C">
      <w:r w:rsidRPr="00F02031">
        <w:t xml:space="preserve">При разработке программного средства будут использованы следующие технологии: язык программирования </w:t>
      </w:r>
      <w:proofErr w:type="spellStart"/>
      <w:r w:rsidRPr="00F02031">
        <w:t>Java</w:t>
      </w:r>
      <w:proofErr w:type="spellEnd"/>
      <w:r w:rsidRPr="00F02031">
        <w:t xml:space="preserve">, сервер базы данных </w:t>
      </w:r>
      <w:r w:rsidR="00DF7433" w:rsidRPr="00F02031">
        <w:rPr>
          <w:lang w:val="en-US"/>
        </w:rPr>
        <w:t>H</w:t>
      </w:r>
      <w:r w:rsidR="00DF7433" w:rsidRPr="00F02031">
        <w:t>2</w:t>
      </w:r>
      <w:r w:rsidRPr="00F02031">
        <w:t xml:space="preserve">. В качестве </w:t>
      </w:r>
      <w:proofErr w:type="spellStart"/>
      <w:r w:rsidRPr="00F02031">
        <w:t>фреймворка</w:t>
      </w:r>
      <w:proofErr w:type="spellEnd"/>
      <w:r w:rsidRPr="00F02031">
        <w:t xml:space="preserve"> будет выбран </w:t>
      </w:r>
      <w:proofErr w:type="spellStart"/>
      <w:r w:rsidRPr="00F02031">
        <w:t>фреймворк</w:t>
      </w:r>
      <w:proofErr w:type="spellEnd"/>
      <w:r w:rsidRPr="00F02031">
        <w:t xml:space="preserve"> </w:t>
      </w:r>
      <w:proofErr w:type="spellStart"/>
      <w:r w:rsidRPr="00F02031">
        <w:t>Spring</w:t>
      </w:r>
      <w:proofErr w:type="spellEnd"/>
      <w:r w:rsidRPr="00F02031">
        <w:t xml:space="preserve"> </w:t>
      </w:r>
      <w:proofErr w:type="spellStart"/>
      <w:r w:rsidRPr="00F02031">
        <w:t>Framework</w:t>
      </w:r>
      <w:proofErr w:type="spellEnd"/>
      <w:r w:rsidRPr="00F02031">
        <w:t>.</w:t>
      </w:r>
    </w:p>
    <w:p w14:paraId="2E64CEB2" w14:textId="38E2AA45" w:rsidR="0047360C" w:rsidRPr="00F02031" w:rsidRDefault="0047360C" w:rsidP="0047360C">
      <w:r w:rsidRPr="00F02031">
        <w:t xml:space="preserve">Для реализации </w:t>
      </w:r>
      <w:proofErr w:type="spellStart"/>
      <w:r w:rsidRPr="00F02031">
        <w:t>Back-end</w:t>
      </w:r>
      <w:proofErr w:type="spellEnd"/>
      <w:r w:rsidRPr="00F02031">
        <w:t xml:space="preserve"> части будут использована технология </w:t>
      </w:r>
      <w:proofErr w:type="spellStart"/>
      <w:r w:rsidRPr="00F02031">
        <w:t>Spring</w:t>
      </w:r>
      <w:proofErr w:type="spellEnd"/>
      <w:r w:rsidRPr="00F02031">
        <w:t xml:space="preserve"> </w:t>
      </w:r>
      <w:proofErr w:type="spellStart"/>
      <w:r w:rsidRPr="00F02031">
        <w:t>Framework</w:t>
      </w:r>
      <w:proofErr w:type="spellEnd"/>
      <w:r w:rsidRPr="00F02031">
        <w:t xml:space="preserve">. </w:t>
      </w:r>
    </w:p>
    <w:p w14:paraId="6C5A4AD1" w14:textId="38EC4D86" w:rsidR="0047360C" w:rsidRPr="00F02031" w:rsidRDefault="0047360C" w:rsidP="0047360C">
      <w:r w:rsidRPr="00F02031">
        <w:t xml:space="preserve">Для реализации </w:t>
      </w:r>
      <w:proofErr w:type="spellStart"/>
      <w:r w:rsidRPr="00F02031">
        <w:t>Front-end</w:t>
      </w:r>
      <w:proofErr w:type="spellEnd"/>
      <w:r w:rsidRPr="00F02031">
        <w:t xml:space="preserve"> части будут использованы следующие технологии: </w:t>
      </w:r>
      <w:proofErr w:type="spellStart"/>
      <w:r w:rsidRPr="00F02031">
        <w:t>Thymeleaf</w:t>
      </w:r>
      <w:proofErr w:type="spellEnd"/>
      <w:r w:rsidRPr="00F02031">
        <w:t xml:space="preserve">, HTML, CSS и </w:t>
      </w:r>
      <w:proofErr w:type="spellStart"/>
      <w:r w:rsidRPr="00F02031">
        <w:t>JavaScript</w:t>
      </w:r>
      <w:proofErr w:type="spellEnd"/>
      <w:r w:rsidRPr="00F02031">
        <w:t>.</w:t>
      </w:r>
    </w:p>
    <w:p w14:paraId="5EF5310E" w14:textId="77777777" w:rsidR="0047360C" w:rsidRPr="00F02031" w:rsidRDefault="0047360C" w:rsidP="0047360C">
      <w:r w:rsidRPr="00F02031">
        <w:t>Каждая из выбранных технологий отвечает за разные аспекты работы программы.</w:t>
      </w:r>
    </w:p>
    <w:p w14:paraId="7F67CD1C" w14:textId="77777777" w:rsidR="0047360C" w:rsidRPr="00F02031" w:rsidRDefault="0047360C" w:rsidP="0047360C">
      <w:r w:rsidRPr="00F02031">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F02031" w:rsidRDefault="0047360C" w:rsidP="0047360C">
      <w:r w:rsidRPr="00F02031">
        <w:t>Основные программные средства, которые будут использованы при разработке программного средства:</w:t>
      </w:r>
    </w:p>
    <w:p w14:paraId="1A3803DD" w14:textId="77777777" w:rsidR="0047360C" w:rsidRPr="00F02031" w:rsidRDefault="0047360C" w:rsidP="0047360C">
      <w:r w:rsidRPr="00F02031">
        <w:t xml:space="preserve">интегрированная среда разработки </w:t>
      </w:r>
      <w:proofErr w:type="spellStart"/>
      <w:r w:rsidRPr="00F02031">
        <w:t>Eclipse</w:t>
      </w:r>
      <w:proofErr w:type="spellEnd"/>
      <w:r w:rsidRPr="00F02031">
        <w:t xml:space="preserve"> для разработки на языках программирования </w:t>
      </w:r>
      <w:proofErr w:type="spellStart"/>
      <w:r w:rsidRPr="00F02031">
        <w:t>Java</w:t>
      </w:r>
      <w:proofErr w:type="spellEnd"/>
      <w:r w:rsidRPr="00F02031">
        <w:t xml:space="preserve"> и </w:t>
      </w:r>
      <w:proofErr w:type="spellStart"/>
      <w:r w:rsidRPr="00F02031">
        <w:t>JavaScript</w:t>
      </w:r>
      <w:proofErr w:type="spellEnd"/>
      <w:r w:rsidRPr="00F02031">
        <w:t xml:space="preserve">, языке разметки HTML и каскадных таблиц стилей CSS с возможностями анализа кода на лету, предотвращения ошибок в коде и автоматизированными средствами </w:t>
      </w:r>
      <w:proofErr w:type="spellStart"/>
      <w:r w:rsidRPr="00F02031">
        <w:t>рефакторинга</w:t>
      </w:r>
      <w:proofErr w:type="spellEnd"/>
      <w:r w:rsidRPr="00F02031">
        <w:t xml:space="preserve"> для </w:t>
      </w:r>
      <w:proofErr w:type="spellStart"/>
      <w:r w:rsidRPr="00F02031">
        <w:t>Java</w:t>
      </w:r>
      <w:proofErr w:type="spellEnd"/>
      <w:r w:rsidRPr="00F02031">
        <w:t>;</w:t>
      </w:r>
    </w:p>
    <w:p w14:paraId="71F906A8" w14:textId="77777777" w:rsidR="0047360C" w:rsidRPr="00F02031" w:rsidRDefault="0047360C" w:rsidP="0047360C">
      <w:r w:rsidRPr="00F02031">
        <w:t xml:space="preserve">браузеры </w:t>
      </w:r>
      <w:proofErr w:type="spellStart"/>
      <w:r w:rsidRPr="00F02031">
        <w:t>Opera</w:t>
      </w:r>
      <w:proofErr w:type="spellEnd"/>
      <w:r w:rsidRPr="00F02031">
        <w:t xml:space="preserve"> и </w:t>
      </w:r>
      <w:proofErr w:type="spellStart"/>
      <w:r w:rsidRPr="00F02031">
        <w:t>Google</w:t>
      </w:r>
      <w:proofErr w:type="spellEnd"/>
      <w:r w:rsidRPr="00F02031">
        <w:t xml:space="preserve"> </w:t>
      </w:r>
      <w:proofErr w:type="spellStart"/>
      <w:r w:rsidRPr="00F02031">
        <w:t>Chrome</w:t>
      </w:r>
      <w:proofErr w:type="spellEnd"/>
      <w:r w:rsidRPr="00F02031">
        <w:t xml:space="preserve"> для проверки на </w:t>
      </w:r>
      <w:proofErr w:type="spellStart"/>
      <w:r w:rsidRPr="00F02031">
        <w:t>кроссбраузерность</w:t>
      </w:r>
      <w:proofErr w:type="spellEnd"/>
      <w:r w:rsidRPr="00F02031">
        <w:t xml:space="preserve"> программного средства, а также проверки результатов работы программного средства при разработке.</w:t>
      </w:r>
    </w:p>
    <w:p w14:paraId="79813EE8" w14:textId="77777777" w:rsidR="0047360C" w:rsidRPr="00F02031" w:rsidRDefault="0047360C" w:rsidP="0047360C">
      <w:r w:rsidRPr="00F02031">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77777777" w:rsidR="0047360C" w:rsidRPr="00F02031" w:rsidRDefault="0047360C" w:rsidP="0047360C">
      <w:r w:rsidRPr="00F02031">
        <w:t xml:space="preserve">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 </w:t>
      </w:r>
    </w:p>
    <w:p w14:paraId="268F0043" w14:textId="486C5999" w:rsidR="0047360C" w:rsidRPr="00F02031" w:rsidRDefault="0047360C" w:rsidP="0047360C">
      <w:r w:rsidRPr="00F02031">
        <w:t xml:space="preserve">Основные требования к программному средству системы управления персоналом предприятия представлены в таблице </w:t>
      </w:r>
      <w:r w:rsidR="00300127" w:rsidRPr="00F02031">
        <w:t>1</w:t>
      </w:r>
      <w:r w:rsidRPr="00F02031">
        <w:t>.</w:t>
      </w:r>
    </w:p>
    <w:p w14:paraId="291A4262" w14:textId="77777777" w:rsidR="0047360C" w:rsidRPr="00F02031" w:rsidRDefault="0047360C" w:rsidP="0047360C">
      <w:pPr>
        <w:ind w:firstLine="0"/>
        <w:rPr>
          <w:rFonts w:eastAsia="Calibri"/>
          <w:szCs w:val="28"/>
        </w:rPr>
      </w:pPr>
      <w:r w:rsidRPr="00F02031">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55422B" w:rsidRPr="00F02031" w14:paraId="0E9B25A4" w14:textId="77777777" w:rsidTr="00DF7433">
        <w:tc>
          <w:tcPr>
            <w:tcW w:w="2546" w:type="dxa"/>
          </w:tcPr>
          <w:p w14:paraId="6F716132" w14:textId="77777777" w:rsidR="0047360C" w:rsidRPr="00F02031" w:rsidRDefault="0047360C" w:rsidP="00DF7433">
            <w:pPr>
              <w:ind w:firstLine="0"/>
              <w:jc w:val="center"/>
              <w:rPr>
                <w:szCs w:val="24"/>
              </w:rPr>
            </w:pPr>
            <w:r w:rsidRPr="00F02031">
              <w:rPr>
                <w:szCs w:val="24"/>
              </w:rPr>
              <w:t>Вид требования</w:t>
            </w:r>
          </w:p>
        </w:tc>
        <w:tc>
          <w:tcPr>
            <w:tcW w:w="6799" w:type="dxa"/>
          </w:tcPr>
          <w:p w14:paraId="6BAAB2D2" w14:textId="77777777" w:rsidR="0047360C" w:rsidRPr="00F02031" w:rsidRDefault="0047360C" w:rsidP="00DF7433">
            <w:pPr>
              <w:ind w:firstLine="0"/>
              <w:jc w:val="center"/>
              <w:rPr>
                <w:szCs w:val="24"/>
              </w:rPr>
            </w:pPr>
            <w:r w:rsidRPr="00F02031">
              <w:rPr>
                <w:szCs w:val="24"/>
              </w:rPr>
              <w:t>Содержание требования</w:t>
            </w:r>
          </w:p>
        </w:tc>
      </w:tr>
      <w:tr w:rsidR="0055422B" w:rsidRPr="00F02031" w14:paraId="20CCEA78" w14:textId="77777777" w:rsidTr="00DF7433">
        <w:tc>
          <w:tcPr>
            <w:tcW w:w="2546" w:type="dxa"/>
          </w:tcPr>
          <w:p w14:paraId="70FFC816" w14:textId="77777777" w:rsidR="0047360C" w:rsidRPr="00F02031" w:rsidRDefault="0047360C" w:rsidP="00DF7433">
            <w:pPr>
              <w:ind w:firstLine="0"/>
              <w:jc w:val="left"/>
              <w:rPr>
                <w:szCs w:val="24"/>
                <w:lang w:val="en-US"/>
              </w:rPr>
            </w:pPr>
            <w:r w:rsidRPr="00F02031">
              <w:rPr>
                <w:szCs w:val="24"/>
              </w:rPr>
              <w:t>Бизнес-требование (</w:t>
            </w:r>
            <w:r w:rsidRPr="00F02031">
              <w:rPr>
                <w:i/>
                <w:szCs w:val="24"/>
                <w:lang w:val="en-US"/>
              </w:rPr>
              <w:t>B</w:t>
            </w:r>
            <w:r w:rsidRPr="00F02031">
              <w:rPr>
                <w:szCs w:val="24"/>
                <w:lang w:val="en-US"/>
              </w:rPr>
              <w:t>1)</w:t>
            </w:r>
          </w:p>
        </w:tc>
        <w:tc>
          <w:tcPr>
            <w:tcW w:w="6799" w:type="dxa"/>
          </w:tcPr>
          <w:p w14:paraId="1FABE716" w14:textId="77777777" w:rsidR="0047360C" w:rsidRPr="00F02031" w:rsidRDefault="0047360C" w:rsidP="00DF7433">
            <w:pPr>
              <w:ind w:firstLine="0"/>
              <w:jc w:val="left"/>
              <w:rPr>
                <w:szCs w:val="24"/>
              </w:rPr>
            </w:pPr>
            <w:r w:rsidRPr="00F02031">
              <w:rPr>
                <w:szCs w:val="24"/>
              </w:rPr>
              <w:t>Все формы программного средства должны быть удобными для пользователей</w:t>
            </w:r>
          </w:p>
        </w:tc>
      </w:tr>
      <w:tr w:rsidR="0055422B" w:rsidRPr="00F02031" w14:paraId="72439004" w14:textId="77777777" w:rsidTr="00DF7433">
        <w:tc>
          <w:tcPr>
            <w:tcW w:w="2546" w:type="dxa"/>
          </w:tcPr>
          <w:p w14:paraId="704BCF43" w14:textId="77777777" w:rsidR="0047360C" w:rsidRPr="00F02031" w:rsidRDefault="0047360C" w:rsidP="00DF7433">
            <w:pPr>
              <w:ind w:firstLine="0"/>
              <w:jc w:val="left"/>
              <w:rPr>
                <w:szCs w:val="24"/>
              </w:rPr>
            </w:pPr>
            <w:r w:rsidRPr="00F02031">
              <w:rPr>
                <w:szCs w:val="24"/>
              </w:rPr>
              <w:t>Бизнес-требование (</w:t>
            </w:r>
            <w:r w:rsidRPr="00F02031">
              <w:rPr>
                <w:i/>
                <w:szCs w:val="24"/>
                <w:lang w:val="en-US"/>
              </w:rPr>
              <w:t>B</w:t>
            </w:r>
            <w:r w:rsidRPr="00F02031">
              <w:rPr>
                <w:szCs w:val="24"/>
                <w:lang w:val="en-US"/>
              </w:rPr>
              <w:t>2)</w:t>
            </w:r>
          </w:p>
        </w:tc>
        <w:tc>
          <w:tcPr>
            <w:tcW w:w="6799" w:type="dxa"/>
          </w:tcPr>
          <w:p w14:paraId="275B3D18" w14:textId="77777777" w:rsidR="0047360C" w:rsidRPr="00F02031" w:rsidRDefault="0047360C" w:rsidP="00DF7433">
            <w:pPr>
              <w:ind w:firstLine="0"/>
              <w:jc w:val="left"/>
              <w:rPr>
                <w:szCs w:val="24"/>
              </w:rPr>
            </w:pPr>
            <w:r w:rsidRPr="00F02031">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55422B" w:rsidRPr="00F02031" w14:paraId="51FBBE2B" w14:textId="77777777" w:rsidTr="00DF7433">
        <w:tc>
          <w:tcPr>
            <w:tcW w:w="2546" w:type="dxa"/>
          </w:tcPr>
          <w:p w14:paraId="24F8E28A" w14:textId="77777777" w:rsidR="0047360C" w:rsidRPr="00F02031" w:rsidRDefault="0047360C" w:rsidP="00DF7433">
            <w:pPr>
              <w:ind w:firstLine="0"/>
              <w:jc w:val="left"/>
              <w:rPr>
                <w:szCs w:val="24"/>
                <w:lang w:val="en-US"/>
              </w:rPr>
            </w:pPr>
            <w:r w:rsidRPr="00F02031">
              <w:rPr>
                <w:szCs w:val="24"/>
              </w:rPr>
              <w:t>Нефункциональное требование (</w:t>
            </w:r>
            <w:r w:rsidRPr="00F02031">
              <w:rPr>
                <w:i/>
                <w:szCs w:val="24"/>
                <w:lang w:val="en-US"/>
              </w:rPr>
              <w:t>NF</w:t>
            </w:r>
            <w:r w:rsidRPr="00F02031">
              <w:rPr>
                <w:szCs w:val="24"/>
                <w:lang w:val="en-US"/>
              </w:rPr>
              <w:t>1)</w:t>
            </w:r>
          </w:p>
        </w:tc>
        <w:tc>
          <w:tcPr>
            <w:tcW w:w="6799" w:type="dxa"/>
          </w:tcPr>
          <w:p w14:paraId="7B178FFC" w14:textId="77777777" w:rsidR="0047360C" w:rsidRPr="00F02031" w:rsidRDefault="0047360C" w:rsidP="00DF7433">
            <w:pPr>
              <w:ind w:firstLine="0"/>
              <w:jc w:val="left"/>
              <w:rPr>
                <w:szCs w:val="24"/>
              </w:rPr>
            </w:pPr>
            <w:r w:rsidRPr="00F02031">
              <w:rPr>
                <w:szCs w:val="24"/>
              </w:rPr>
              <w:t>Программное средство должно быть адаптивно под любое устройство</w:t>
            </w:r>
          </w:p>
        </w:tc>
      </w:tr>
      <w:tr w:rsidR="0055422B" w:rsidRPr="00F02031" w14:paraId="4D76B619" w14:textId="77777777" w:rsidTr="00DF7433">
        <w:tc>
          <w:tcPr>
            <w:tcW w:w="2546" w:type="dxa"/>
          </w:tcPr>
          <w:p w14:paraId="2427AB63" w14:textId="73055430" w:rsidR="0047360C" w:rsidRPr="00F02031" w:rsidRDefault="0047360C" w:rsidP="00DF7433">
            <w:pPr>
              <w:ind w:firstLine="0"/>
              <w:jc w:val="left"/>
              <w:rPr>
                <w:szCs w:val="24"/>
              </w:rPr>
            </w:pPr>
            <w:r w:rsidRPr="00F02031">
              <w:rPr>
                <w:szCs w:val="24"/>
              </w:rPr>
              <w:t>Нефункциональное требование (</w:t>
            </w:r>
            <w:r w:rsidRPr="00F02031">
              <w:rPr>
                <w:i/>
                <w:szCs w:val="24"/>
                <w:lang w:val="en-US"/>
              </w:rPr>
              <w:t>NF</w:t>
            </w:r>
            <w:r w:rsidR="00DF7433" w:rsidRPr="00F02031">
              <w:rPr>
                <w:szCs w:val="24"/>
              </w:rPr>
              <w:t>2</w:t>
            </w:r>
            <w:r w:rsidRPr="00F02031">
              <w:rPr>
                <w:szCs w:val="24"/>
                <w:lang w:val="en-US"/>
              </w:rPr>
              <w:t>)</w:t>
            </w:r>
          </w:p>
        </w:tc>
        <w:tc>
          <w:tcPr>
            <w:tcW w:w="6799" w:type="dxa"/>
          </w:tcPr>
          <w:p w14:paraId="20E6B33C" w14:textId="72F9E4E8" w:rsidR="0047360C" w:rsidRPr="00F02031" w:rsidRDefault="0047360C" w:rsidP="00DF7433">
            <w:pPr>
              <w:ind w:firstLine="0"/>
              <w:jc w:val="left"/>
              <w:rPr>
                <w:szCs w:val="24"/>
              </w:rPr>
            </w:pPr>
            <w:r w:rsidRPr="00F02031">
              <w:rPr>
                <w:szCs w:val="24"/>
              </w:rPr>
              <w:t xml:space="preserve">Цветовая гамма программного средства должна иметь </w:t>
            </w:r>
            <w:r w:rsidR="00DF7433" w:rsidRPr="00F02031">
              <w:rPr>
                <w:szCs w:val="24"/>
              </w:rPr>
              <w:t>положительные цвета</w:t>
            </w:r>
          </w:p>
        </w:tc>
      </w:tr>
      <w:tr w:rsidR="0055422B" w:rsidRPr="00F02031" w14:paraId="63826F16" w14:textId="77777777" w:rsidTr="00DF7433">
        <w:tc>
          <w:tcPr>
            <w:tcW w:w="2546" w:type="dxa"/>
          </w:tcPr>
          <w:p w14:paraId="5E34CADA" w14:textId="77777777" w:rsidR="0047360C" w:rsidRPr="00F02031" w:rsidRDefault="0047360C" w:rsidP="00DF7433">
            <w:pPr>
              <w:ind w:firstLine="0"/>
              <w:jc w:val="left"/>
              <w:rPr>
                <w:szCs w:val="24"/>
                <w:lang w:val="en-US"/>
              </w:rPr>
            </w:pPr>
            <w:r w:rsidRPr="00F02031">
              <w:rPr>
                <w:szCs w:val="24"/>
              </w:rPr>
              <w:t>Функциональное требование (</w:t>
            </w:r>
            <w:r w:rsidRPr="00F02031">
              <w:rPr>
                <w:i/>
                <w:szCs w:val="24"/>
                <w:lang w:val="en-US"/>
              </w:rPr>
              <w:t>F</w:t>
            </w:r>
            <w:r w:rsidRPr="00F02031">
              <w:rPr>
                <w:szCs w:val="24"/>
                <w:lang w:val="en-US"/>
              </w:rPr>
              <w:t>1)</w:t>
            </w:r>
          </w:p>
        </w:tc>
        <w:tc>
          <w:tcPr>
            <w:tcW w:w="6799" w:type="dxa"/>
          </w:tcPr>
          <w:p w14:paraId="2A56EB02" w14:textId="77777777" w:rsidR="0047360C" w:rsidRPr="00F02031" w:rsidRDefault="0047360C" w:rsidP="00DF7433">
            <w:pPr>
              <w:ind w:firstLine="0"/>
              <w:jc w:val="left"/>
              <w:rPr>
                <w:szCs w:val="24"/>
              </w:rPr>
            </w:pPr>
            <w:r w:rsidRPr="00F02031">
              <w:rPr>
                <w:szCs w:val="24"/>
              </w:rPr>
              <w:t xml:space="preserve">В программном средстве должно быть предусмотрено разделение ролей на гостя, пользователя и администратора </w:t>
            </w:r>
          </w:p>
        </w:tc>
      </w:tr>
      <w:tr w:rsidR="0055422B" w:rsidRPr="00F02031" w14:paraId="4528229A" w14:textId="77777777" w:rsidTr="00DF7433">
        <w:tc>
          <w:tcPr>
            <w:tcW w:w="2546" w:type="dxa"/>
          </w:tcPr>
          <w:p w14:paraId="1DEC8426" w14:textId="77777777" w:rsidR="0047360C" w:rsidRPr="00F02031" w:rsidRDefault="0047360C" w:rsidP="00DF7433">
            <w:pPr>
              <w:ind w:firstLine="0"/>
              <w:jc w:val="left"/>
              <w:rPr>
                <w:szCs w:val="24"/>
              </w:rPr>
            </w:pPr>
            <w:r w:rsidRPr="00F02031">
              <w:rPr>
                <w:szCs w:val="24"/>
              </w:rPr>
              <w:t>Функциональное требование (</w:t>
            </w:r>
            <w:r w:rsidRPr="00F02031">
              <w:rPr>
                <w:i/>
                <w:szCs w:val="24"/>
                <w:lang w:val="en-US"/>
              </w:rPr>
              <w:t>F</w:t>
            </w:r>
            <w:r w:rsidRPr="00F02031">
              <w:rPr>
                <w:szCs w:val="24"/>
                <w:lang w:val="en-US"/>
              </w:rPr>
              <w:t>2)</w:t>
            </w:r>
          </w:p>
        </w:tc>
        <w:tc>
          <w:tcPr>
            <w:tcW w:w="6799" w:type="dxa"/>
          </w:tcPr>
          <w:p w14:paraId="15966187" w14:textId="33BDCA74" w:rsidR="0047360C" w:rsidRPr="00F02031" w:rsidRDefault="0047360C" w:rsidP="00DF7433">
            <w:pPr>
              <w:ind w:firstLine="0"/>
              <w:jc w:val="left"/>
              <w:rPr>
                <w:szCs w:val="24"/>
              </w:rPr>
            </w:pPr>
            <w:r w:rsidRPr="00F02031">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55422B" w:rsidRPr="00F02031" w14:paraId="718F05DA" w14:textId="77777777" w:rsidTr="00DF7433">
        <w:tc>
          <w:tcPr>
            <w:tcW w:w="2546" w:type="dxa"/>
          </w:tcPr>
          <w:p w14:paraId="2FC44E61" w14:textId="77777777" w:rsidR="0047360C" w:rsidRPr="00F02031" w:rsidRDefault="0047360C" w:rsidP="00DF7433">
            <w:pPr>
              <w:ind w:firstLine="0"/>
              <w:jc w:val="left"/>
              <w:rPr>
                <w:szCs w:val="24"/>
              </w:rPr>
            </w:pPr>
            <w:r w:rsidRPr="00F02031">
              <w:rPr>
                <w:szCs w:val="24"/>
              </w:rPr>
              <w:lastRenderedPageBreak/>
              <w:t>Функциональное требование (</w:t>
            </w:r>
            <w:r w:rsidRPr="00F02031">
              <w:rPr>
                <w:i/>
                <w:szCs w:val="24"/>
                <w:lang w:val="en-US"/>
              </w:rPr>
              <w:t>F</w:t>
            </w:r>
            <w:r w:rsidRPr="00F02031">
              <w:rPr>
                <w:szCs w:val="24"/>
              </w:rPr>
              <w:t>3</w:t>
            </w:r>
            <w:r w:rsidRPr="00F02031">
              <w:rPr>
                <w:szCs w:val="24"/>
                <w:lang w:val="en-US"/>
              </w:rPr>
              <w:t>)</w:t>
            </w:r>
          </w:p>
        </w:tc>
        <w:tc>
          <w:tcPr>
            <w:tcW w:w="6799" w:type="dxa"/>
          </w:tcPr>
          <w:p w14:paraId="18FFB050" w14:textId="77777777" w:rsidR="0047360C" w:rsidRPr="00F02031" w:rsidRDefault="0047360C" w:rsidP="00DF7433">
            <w:pPr>
              <w:ind w:firstLine="0"/>
              <w:jc w:val="left"/>
              <w:rPr>
                <w:szCs w:val="24"/>
              </w:rPr>
            </w:pPr>
            <w:r w:rsidRPr="00F02031">
              <w:rPr>
                <w:szCs w:val="24"/>
              </w:rPr>
              <w:t>Графическая оболочка страниц должна делиться на следующие разделы:</w:t>
            </w:r>
          </w:p>
          <w:p w14:paraId="241BB512" w14:textId="77777777" w:rsidR="0047360C" w:rsidRPr="00F02031" w:rsidRDefault="0047360C" w:rsidP="00DF7433">
            <w:pPr>
              <w:ind w:firstLine="0"/>
              <w:jc w:val="left"/>
              <w:rPr>
                <w:szCs w:val="24"/>
              </w:rPr>
            </w:pPr>
            <w:r w:rsidRPr="00F02031">
              <w:rPr>
                <w:szCs w:val="24"/>
              </w:rPr>
              <w:t>–</w:t>
            </w:r>
            <w:r w:rsidRPr="00F02031">
              <w:rPr>
                <w:szCs w:val="24"/>
                <w:lang w:val="en-US"/>
              </w:rPr>
              <w:t> </w:t>
            </w:r>
            <w:r w:rsidRPr="00F02031">
              <w:rPr>
                <w:szCs w:val="24"/>
              </w:rPr>
              <w:t>навигационное меню;</w:t>
            </w:r>
          </w:p>
          <w:p w14:paraId="55FE3C5E" w14:textId="5F4D79C3" w:rsidR="0047360C" w:rsidRPr="00F02031" w:rsidRDefault="0047360C" w:rsidP="00DF7433">
            <w:pPr>
              <w:ind w:firstLine="0"/>
              <w:jc w:val="left"/>
              <w:rPr>
                <w:szCs w:val="24"/>
              </w:rPr>
            </w:pPr>
            <w:r w:rsidRPr="00F02031">
              <w:rPr>
                <w:szCs w:val="24"/>
              </w:rPr>
              <w:t>–</w:t>
            </w:r>
            <w:r w:rsidRPr="00F02031">
              <w:rPr>
                <w:szCs w:val="24"/>
                <w:lang w:val="en-US"/>
              </w:rPr>
              <w:t> </w:t>
            </w:r>
            <w:r w:rsidR="00DF7433" w:rsidRPr="00F02031">
              <w:rPr>
                <w:szCs w:val="24"/>
              </w:rPr>
              <w:t>ссылка на главную страницу</w:t>
            </w:r>
            <w:r w:rsidRPr="00F02031">
              <w:rPr>
                <w:szCs w:val="24"/>
              </w:rPr>
              <w:t>;</w:t>
            </w:r>
          </w:p>
          <w:p w14:paraId="155ED145" w14:textId="77777777" w:rsidR="0047360C" w:rsidRPr="00F02031" w:rsidRDefault="0047360C" w:rsidP="00DF7433">
            <w:pPr>
              <w:ind w:firstLine="0"/>
              <w:jc w:val="left"/>
              <w:rPr>
                <w:szCs w:val="24"/>
              </w:rPr>
            </w:pPr>
            <w:r w:rsidRPr="00F02031">
              <w:rPr>
                <w:szCs w:val="24"/>
              </w:rPr>
              <w:t>–</w:t>
            </w:r>
            <w:r w:rsidRPr="00F02031">
              <w:rPr>
                <w:szCs w:val="24"/>
                <w:lang w:val="en-US"/>
              </w:rPr>
              <w:t> </w:t>
            </w:r>
            <w:r w:rsidRPr="00F02031">
              <w:rPr>
                <w:szCs w:val="24"/>
              </w:rPr>
              <w:t>поле для отображения контента выбранной страницы</w:t>
            </w:r>
          </w:p>
        </w:tc>
      </w:tr>
      <w:tr w:rsidR="0047360C" w:rsidRPr="00F02031" w14:paraId="40E05FEA" w14:textId="77777777" w:rsidTr="00DF7433">
        <w:tc>
          <w:tcPr>
            <w:tcW w:w="2546" w:type="dxa"/>
          </w:tcPr>
          <w:p w14:paraId="16E06878" w14:textId="77777777" w:rsidR="0047360C" w:rsidRPr="00F02031" w:rsidRDefault="0047360C" w:rsidP="00DF7433">
            <w:pPr>
              <w:ind w:firstLine="0"/>
              <w:jc w:val="left"/>
              <w:rPr>
                <w:szCs w:val="24"/>
              </w:rPr>
            </w:pPr>
            <w:r w:rsidRPr="00F02031">
              <w:rPr>
                <w:szCs w:val="24"/>
              </w:rPr>
              <w:t>Функциональное требование (</w:t>
            </w:r>
            <w:r w:rsidRPr="00F02031">
              <w:rPr>
                <w:i/>
                <w:szCs w:val="24"/>
                <w:lang w:val="en-US"/>
              </w:rPr>
              <w:t>F</w:t>
            </w:r>
            <w:r w:rsidRPr="00F02031">
              <w:rPr>
                <w:szCs w:val="24"/>
              </w:rPr>
              <w:t>4</w:t>
            </w:r>
            <w:r w:rsidRPr="00F02031">
              <w:rPr>
                <w:szCs w:val="24"/>
                <w:lang w:val="en-US"/>
              </w:rPr>
              <w:t>)</w:t>
            </w:r>
          </w:p>
        </w:tc>
        <w:tc>
          <w:tcPr>
            <w:tcW w:w="6799" w:type="dxa"/>
          </w:tcPr>
          <w:p w14:paraId="3A148934" w14:textId="77777777" w:rsidR="0047360C" w:rsidRPr="00F02031" w:rsidRDefault="0047360C" w:rsidP="00DF7433">
            <w:pPr>
              <w:ind w:firstLine="0"/>
              <w:jc w:val="left"/>
              <w:rPr>
                <w:szCs w:val="24"/>
              </w:rPr>
            </w:pPr>
            <w:r w:rsidRPr="00F02031">
              <w:rPr>
                <w:szCs w:val="24"/>
              </w:rPr>
              <w:t>Каждому пользователю, в зависимости от роли, показывается свое меню</w:t>
            </w:r>
          </w:p>
        </w:tc>
      </w:tr>
    </w:tbl>
    <w:p w14:paraId="7ACC6D8B" w14:textId="77777777" w:rsidR="0047360C" w:rsidRPr="00F02031" w:rsidRDefault="0047360C" w:rsidP="0047360C">
      <w:pPr>
        <w:rPr>
          <w:rFonts w:eastAsia="Calibri"/>
          <w:szCs w:val="28"/>
        </w:rPr>
      </w:pPr>
    </w:p>
    <w:p w14:paraId="0F937006" w14:textId="77777777" w:rsidR="0047360C" w:rsidRPr="00F02031" w:rsidRDefault="0047360C" w:rsidP="0047360C">
      <w:pPr>
        <w:rPr>
          <w:rFonts w:eastAsia="Calibri"/>
          <w:szCs w:val="28"/>
        </w:rPr>
      </w:pPr>
      <w:r w:rsidRPr="00F02031">
        <w:rPr>
          <w:rFonts w:eastAsia="Calibri"/>
          <w:szCs w:val="28"/>
        </w:rPr>
        <w:t>Требования к программному средству определены</w:t>
      </w:r>
    </w:p>
    <w:p w14:paraId="263D59D8" w14:textId="77777777" w:rsidR="0047360C" w:rsidRPr="00F02031" w:rsidRDefault="0047360C" w:rsidP="0047360C">
      <w:pPr>
        <w:tabs>
          <w:tab w:val="right" w:pos="9072"/>
        </w:tabs>
        <w:rPr>
          <w:rFonts w:cs="Times New Roman"/>
          <w:szCs w:val="28"/>
        </w:rPr>
      </w:pPr>
    </w:p>
    <w:p w14:paraId="1AAC67C5" w14:textId="77777777" w:rsidR="0047360C" w:rsidRPr="00F02031" w:rsidRDefault="0047360C" w:rsidP="0047360C">
      <w:pPr>
        <w:pStyle w:val="2"/>
      </w:pPr>
      <w:bookmarkStart w:id="6" w:name="_Toc99395214"/>
      <w:r w:rsidRPr="00F02031">
        <w:t>2.2 Описание аналогов системы</w:t>
      </w:r>
      <w:bookmarkEnd w:id="6"/>
    </w:p>
    <w:p w14:paraId="4B2A9C09" w14:textId="6B713AAC" w:rsidR="001C527F" w:rsidRPr="00F02031" w:rsidRDefault="00D87CAC" w:rsidP="00D87CAC">
      <w:r w:rsidRPr="00F02031">
        <w:t>В данной главе мы рассмотрим популярные аналоги системы магазина компьютерных комплектующих и проанализируем их особенности, а также преимущества и недостатки.</w:t>
      </w:r>
    </w:p>
    <w:p w14:paraId="1CE21731" w14:textId="77777777" w:rsidR="00D87CAC" w:rsidRPr="00F02031" w:rsidRDefault="00D87CAC" w:rsidP="00D87CAC">
      <w:pPr>
        <w:tabs>
          <w:tab w:val="right" w:pos="9072"/>
        </w:tabs>
        <w:rPr>
          <w:rFonts w:cs="Times New Roman"/>
          <w:b/>
          <w:szCs w:val="28"/>
        </w:rPr>
      </w:pPr>
    </w:p>
    <w:p w14:paraId="24F736FF" w14:textId="210D78DA" w:rsidR="00D87CAC" w:rsidRPr="00F02031" w:rsidRDefault="00D87CAC" w:rsidP="00D87CAC">
      <w:pPr>
        <w:tabs>
          <w:tab w:val="right" w:pos="9072"/>
        </w:tabs>
        <w:rPr>
          <w:rFonts w:cs="Times New Roman"/>
          <w:b/>
          <w:szCs w:val="28"/>
        </w:rPr>
      </w:pPr>
      <w:r w:rsidRPr="00F02031">
        <w:rPr>
          <w:rFonts w:cs="Times New Roman"/>
          <w:b/>
          <w:szCs w:val="28"/>
        </w:rPr>
        <w:t xml:space="preserve">2.2.1 Аналог 1: </w:t>
      </w:r>
      <w:proofErr w:type="spellStart"/>
      <w:r w:rsidRPr="00F02031">
        <w:rPr>
          <w:rFonts w:cs="Times New Roman"/>
          <w:b/>
          <w:szCs w:val="28"/>
        </w:rPr>
        <w:t>Newegg</w:t>
      </w:r>
      <w:proofErr w:type="spellEnd"/>
    </w:p>
    <w:p w14:paraId="3B0589B0" w14:textId="77777777" w:rsidR="00D87CAC" w:rsidRPr="00F02031" w:rsidRDefault="00D87CAC" w:rsidP="00D87CAC">
      <w:pPr>
        <w:tabs>
          <w:tab w:val="right" w:pos="9072"/>
        </w:tabs>
        <w:rPr>
          <w:rFonts w:cs="Times New Roman"/>
          <w:szCs w:val="28"/>
        </w:rPr>
      </w:pPr>
      <w:r w:rsidRPr="00F02031">
        <w:rPr>
          <w:rFonts w:cs="Times New Roman"/>
          <w:szCs w:val="28"/>
        </w:rPr>
        <w:t xml:space="preserve">Ссылка: </w:t>
      </w:r>
      <w:hyperlink r:id="rId8" w:tgtFrame="_new" w:history="1">
        <w:r w:rsidRPr="00F02031">
          <w:rPr>
            <w:rStyle w:val="ad"/>
            <w:rFonts w:cs="Times New Roman"/>
            <w:color w:val="auto"/>
            <w:szCs w:val="28"/>
          </w:rPr>
          <w:t>https://www.newegg.com/</w:t>
        </w:r>
      </w:hyperlink>
    </w:p>
    <w:p w14:paraId="5E7FEF7D" w14:textId="0CFB4679" w:rsidR="00D87CAC" w:rsidRPr="00F02031" w:rsidRDefault="00D87CAC" w:rsidP="00D87CAC">
      <w:pPr>
        <w:tabs>
          <w:tab w:val="right" w:pos="9072"/>
        </w:tabs>
        <w:rPr>
          <w:rFonts w:cs="Times New Roman"/>
          <w:szCs w:val="28"/>
        </w:rPr>
      </w:pPr>
      <w:proofErr w:type="spellStart"/>
      <w:r w:rsidRPr="00F02031">
        <w:rPr>
          <w:rFonts w:cs="Times New Roman"/>
          <w:szCs w:val="28"/>
        </w:rPr>
        <w:t>Newegg</w:t>
      </w:r>
      <w:proofErr w:type="spellEnd"/>
      <w:r w:rsidRPr="00F02031">
        <w:rPr>
          <w:rFonts w:cs="Times New Roman"/>
          <w:szCs w:val="28"/>
        </w:rPr>
        <w:t xml:space="preserve"> - один из крупнейших онлайн-магазинов компьютерных комплектующих и электроники в мире. Основан в 2001 году, </w:t>
      </w:r>
      <w:proofErr w:type="spellStart"/>
      <w:r w:rsidRPr="00F02031">
        <w:rPr>
          <w:rFonts w:cs="Times New Roman"/>
          <w:szCs w:val="28"/>
        </w:rPr>
        <w:t>Newegg</w:t>
      </w:r>
      <w:proofErr w:type="spellEnd"/>
      <w:r w:rsidRPr="00F02031">
        <w:rPr>
          <w:rFonts w:cs="Times New Roman"/>
          <w:szCs w:val="28"/>
        </w:rPr>
        <w:t xml:space="preserve"> предлагает широкий ассортимент продукции, включая комплектующие, компьютеры, ноутбуки, гаджеты и многое другое. Пользователи могут легко найти интересующие их товары благодаря удобному интерфейсу и продуманной системе фильтров</w:t>
      </w:r>
      <w:r w:rsidR="00F02031" w:rsidRPr="00F02031">
        <w:rPr>
          <w:rFonts w:cs="Times New Roman"/>
          <w:szCs w:val="28"/>
        </w:rPr>
        <w:t xml:space="preserve"> [5]</w:t>
      </w:r>
      <w:r w:rsidRPr="00F02031">
        <w:rPr>
          <w:rFonts w:cs="Times New Roman"/>
          <w:szCs w:val="28"/>
        </w:rPr>
        <w:t>.</w:t>
      </w:r>
    </w:p>
    <w:p w14:paraId="09B5E332" w14:textId="43D9D602" w:rsidR="00A0300F" w:rsidRPr="00F02031" w:rsidRDefault="00A0300F" w:rsidP="00A0300F">
      <w:pPr>
        <w:tabs>
          <w:tab w:val="right" w:pos="9072"/>
        </w:tabs>
        <w:ind w:firstLine="0"/>
        <w:rPr>
          <w:rFonts w:cs="Times New Roman"/>
          <w:szCs w:val="28"/>
        </w:rPr>
      </w:pPr>
      <w:r w:rsidRPr="00F02031">
        <w:rPr>
          <w:rFonts w:cs="Times New Roman"/>
          <w:noProof/>
          <w:szCs w:val="28"/>
          <w:lang w:eastAsia="ru-RU"/>
        </w:rPr>
        <w:lastRenderedPageBreak/>
        <w:drawing>
          <wp:inline distT="0" distB="0" distL="0" distR="0" wp14:anchorId="16F3E265" wp14:editId="30CFDA61">
            <wp:extent cx="6120130" cy="31877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187700"/>
                    </a:xfrm>
                    <a:prstGeom prst="rect">
                      <a:avLst/>
                    </a:prstGeom>
                  </pic:spPr>
                </pic:pic>
              </a:graphicData>
            </a:graphic>
          </wp:inline>
        </w:drawing>
      </w:r>
    </w:p>
    <w:p w14:paraId="273B0344" w14:textId="588728C6" w:rsidR="00A0300F" w:rsidRPr="00F02031" w:rsidRDefault="00A0300F" w:rsidP="00A0300F">
      <w:pPr>
        <w:tabs>
          <w:tab w:val="right" w:pos="9072"/>
        </w:tabs>
        <w:jc w:val="center"/>
        <w:rPr>
          <w:rFonts w:cs="Times New Roman"/>
          <w:szCs w:val="28"/>
        </w:rPr>
      </w:pPr>
      <w:r w:rsidRPr="00F02031">
        <w:rPr>
          <w:rFonts w:cs="Times New Roman"/>
          <w:szCs w:val="28"/>
        </w:rPr>
        <w:t xml:space="preserve">Рисунок 2.1 – </w:t>
      </w:r>
      <w:proofErr w:type="spellStart"/>
      <w:r w:rsidRPr="00F02031">
        <w:rPr>
          <w:rFonts w:cs="Times New Roman"/>
          <w:szCs w:val="28"/>
        </w:rPr>
        <w:t>Newegg</w:t>
      </w:r>
      <w:proofErr w:type="spellEnd"/>
    </w:p>
    <w:p w14:paraId="38C24F3F" w14:textId="77777777" w:rsidR="00A0300F" w:rsidRPr="00F02031" w:rsidRDefault="00A0300F" w:rsidP="00A0300F">
      <w:pPr>
        <w:tabs>
          <w:tab w:val="right" w:pos="9072"/>
        </w:tabs>
        <w:jc w:val="center"/>
        <w:rPr>
          <w:rFonts w:cs="Times New Roman"/>
          <w:szCs w:val="28"/>
        </w:rPr>
      </w:pPr>
    </w:p>
    <w:p w14:paraId="6D138458" w14:textId="77777777" w:rsidR="00D87CAC" w:rsidRPr="00F02031" w:rsidRDefault="00D87CAC" w:rsidP="00D87CAC">
      <w:pPr>
        <w:tabs>
          <w:tab w:val="right" w:pos="9072"/>
        </w:tabs>
        <w:rPr>
          <w:rFonts w:cs="Times New Roman"/>
          <w:szCs w:val="28"/>
        </w:rPr>
      </w:pPr>
      <w:r w:rsidRPr="00F02031">
        <w:rPr>
          <w:rFonts w:cs="Times New Roman"/>
          <w:szCs w:val="28"/>
        </w:rPr>
        <w:t>Преимущества:</w:t>
      </w:r>
    </w:p>
    <w:p w14:paraId="20C9206D" w14:textId="77777777" w:rsidR="00D87CAC" w:rsidRPr="00F02031" w:rsidRDefault="00D87CAC" w:rsidP="00D87CAC">
      <w:pPr>
        <w:numPr>
          <w:ilvl w:val="0"/>
          <w:numId w:val="56"/>
        </w:numPr>
        <w:tabs>
          <w:tab w:val="right" w:pos="9072"/>
        </w:tabs>
        <w:rPr>
          <w:rFonts w:cs="Times New Roman"/>
          <w:szCs w:val="28"/>
        </w:rPr>
      </w:pPr>
      <w:r w:rsidRPr="00F02031">
        <w:rPr>
          <w:rFonts w:cs="Times New Roman"/>
          <w:szCs w:val="28"/>
        </w:rPr>
        <w:t>Широкий ассортимент товаров;</w:t>
      </w:r>
    </w:p>
    <w:p w14:paraId="5EEDC432" w14:textId="77777777" w:rsidR="00D87CAC" w:rsidRPr="00F02031" w:rsidRDefault="00D87CAC" w:rsidP="00D87CAC">
      <w:pPr>
        <w:numPr>
          <w:ilvl w:val="0"/>
          <w:numId w:val="56"/>
        </w:numPr>
        <w:tabs>
          <w:tab w:val="right" w:pos="9072"/>
        </w:tabs>
        <w:rPr>
          <w:rFonts w:cs="Times New Roman"/>
          <w:szCs w:val="28"/>
        </w:rPr>
      </w:pPr>
      <w:r w:rsidRPr="00F02031">
        <w:rPr>
          <w:rFonts w:cs="Times New Roman"/>
          <w:szCs w:val="28"/>
        </w:rPr>
        <w:t>Удобный и интуитивно понятный интерфейс;</w:t>
      </w:r>
    </w:p>
    <w:p w14:paraId="628CA0C2" w14:textId="77777777" w:rsidR="00D87CAC" w:rsidRPr="00F02031" w:rsidRDefault="00D87CAC" w:rsidP="00D87CAC">
      <w:pPr>
        <w:numPr>
          <w:ilvl w:val="0"/>
          <w:numId w:val="56"/>
        </w:numPr>
        <w:tabs>
          <w:tab w:val="right" w:pos="9072"/>
        </w:tabs>
        <w:rPr>
          <w:rFonts w:cs="Times New Roman"/>
          <w:szCs w:val="28"/>
        </w:rPr>
      </w:pPr>
      <w:r w:rsidRPr="00F02031">
        <w:rPr>
          <w:rFonts w:cs="Times New Roman"/>
          <w:szCs w:val="28"/>
        </w:rPr>
        <w:t>Продуманная система фильтров для поиска товаров;</w:t>
      </w:r>
    </w:p>
    <w:p w14:paraId="48001036" w14:textId="77777777" w:rsidR="00D87CAC" w:rsidRPr="00F02031" w:rsidRDefault="00D87CAC" w:rsidP="00D87CAC">
      <w:pPr>
        <w:numPr>
          <w:ilvl w:val="0"/>
          <w:numId w:val="56"/>
        </w:numPr>
        <w:tabs>
          <w:tab w:val="right" w:pos="9072"/>
        </w:tabs>
        <w:rPr>
          <w:rFonts w:cs="Times New Roman"/>
          <w:szCs w:val="28"/>
        </w:rPr>
      </w:pPr>
      <w:r w:rsidRPr="00F02031">
        <w:rPr>
          <w:rFonts w:cs="Times New Roman"/>
          <w:szCs w:val="28"/>
        </w:rPr>
        <w:t>Регулярные акции и скидки.</w:t>
      </w:r>
    </w:p>
    <w:p w14:paraId="457ACA5F" w14:textId="77777777" w:rsidR="00D87CAC" w:rsidRPr="00F02031" w:rsidRDefault="00D87CAC" w:rsidP="00D87CAC">
      <w:pPr>
        <w:tabs>
          <w:tab w:val="right" w:pos="9072"/>
        </w:tabs>
        <w:rPr>
          <w:rFonts w:cs="Times New Roman"/>
          <w:szCs w:val="28"/>
        </w:rPr>
      </w:pPr>
      <w:r w:rsidRPr="00F02031">
        <w:rPr>
          <w:rFonts w:cs="Times New Roman"/>
          <w:szCs w:val="28"/>
        </w:rPr>
        <w:t>Недостатки:</w:t>
      </w:r>
    </w:p>
    <w:p w14:paraId="12B287CA" w14:textId="77777777" w:rsidR="00D87CAC" w:rsidRPr="00F02031" w:rsidRDefault="00D87CAC" w:rsidP="00D87CAC">
      <w:pPr>
        <w:numPr>
          <w:ilvl w:val="0"/>
          <w:numId w:val="57"/>
        </w:numPr>
        <w:tabs>
          <w:tab w:val="right" w:pos="9072"/>
        </w:tabs>
        <w:rPr>
          <w:rFonts w:cs="Times New Roman"/>
          <w:szCs w:val="28"/>
        </w:rPr>
      </w:pPr>
      <w:r w:rsidRPr="00F02031">
        <w:rPr>
          <w:rFonts w:cs="Times New Roman"/>
          <w:szCs w:val="28"/>
        </w:rPr>
        <w:t>Ориентирован на американский рынок, что может создавать трудности с доставкой и оплатой для пользователей из других стран;</w:t>
      </w:r>
    </w:p>
    <w:p w14:paraId="66100BB9" w14:textId="77777777" w:rsidR="00D87CAC" w:rsidRPr="00F02031" w:rsidRDefault="00D87CAC" w:rsidP="00D87CAC">
      <w:pPr>
        <w:numPr>
          <w:ilvl w:val="0"/>
          <w:numId w:val="57"/>
        </w:numPr>
        <w:tabs>
          <w:tab w:val="right" w:pos="9072"/>
        </w:tabs>
        <w:rPr>
          <w:rFonts w:cs="Times New Roman"/>
          <w:szCs w:val="28"/>
        </w:rPr>
      </w:pPr>
      <w:r w:rsidRPr="00F02031">
        <w:rPr>
          <w:rFonts w:cs="Times New Roman"/>
          <w:szCs w:val="28"/>
        </w:rPr>
        <w:t>Не всегда актуальная информация о наличии товаров на складе.</w:t>
      </w:r>
    </w:p>
    <w:p w14:paraId="4494F1CF" w14:textId="77777777" w:rsidR="00D87CAC" w:rsidRPr="00F02031" w:rsidRDefault="00D87CAC" w:rsidP="00D87CAC">
      <w:pPr>
        <w:tabs>
          <w:tab w:val="right" w:pos="9072"/>
        </w:tabs>
        <w:rPr>
          <w:rFonts w:cs="Times New Roman"/>
          <w:b/>
          <w:szCs w:val="28"/>
        </w:rPr>
      </w:pPr>
    </w:p>
    <w:p w14:paraId="109EB305" w14:textId="2AC78DBA" w:rsidR="00D87CAC" w:rsidRPr="00F02031" w:rsidRDefault="00D87CAC" w:rsidP="00D87CAC">
      <w:pPr>
        <w:tabs>
          <w:tab w:val="right" w:pos="9072"/>
        </w:tabs>
        <w:rPr>
          <w:rFonts w:cs="Times New Roman"/>
          <w:b/>
          <w:szCs w:val="28"/>
        </w:rPr>
      </w:pPr>
      <w:r w:rsidRPr="00F02031">
        <w:rPr>
          <w:rFonts w:cs="Times New Roman"/>
          <w:b/>
          <w:szCs w:val="28"/>
        </w:rPr>
        <w:t xml:space="preserve">2.2.2 Аналог 2: </w:t>
      </w:r>
      <w:proofErr w:type="spellStart"/>
      <w:r w:rsidRPr="00F02031">
        <w:rPr>
          <w:rFonts w:cs="Times New Roman"/>
          <w:b/>
          <w:szCs w:val="28"/>
        </w:rPr>
        <w:t>PCPartPicker</w:t>
      </w:r>
      <w:proofErr w:type="spellEnd"/>
    </w:p>
    <w:p w14:paraId="33466F21" w14:textId="77777777" w:rsidR="00D87CAC" w:rsidRPr="00F02031" w:rsidRDefault="00D87CAC" w:rsidP="00D87CAC">
      <w:pPr>
        <w:tabs>
          <w:tab w:val="right" w:pos="9072"/>
        </w:tabs>
        <w:rPr>
          <w:rFonts w:cs="Times New Roman"/>
          <w:szCs w:val="28"/>
        </w:rPr>
      </w:pPr>
      <w:r w:rsidRPr="00F02031">
        <w:rPr>
          <w:rFonts w:cs="Times New Roman"/>
          <w:szCs w:val="28"/>
        </w:rPr>
        <w:t xml:space="preserve">Ссылка: </w:t>
      </w:r>
      <w:hyperlink r:id="rId10" w:tgtFrame="_new" w:history="1">
        <w:r w:rsidRPr="00F02031">
          <w:rPr>
            <w:rStyle w:val="ad"/>
            <w:rFonts w:cs="Times New Roman"/>
            <w:color w:val="auto"/>
            <w:szCs w:val="28"/>
          </w:rPr>
          <w:t>https://pcpartpicker.com/</w:t>
        </w:r>
      </w:hyperlink>
    </w:p>
    <w:p w14:paraId="6F6F5487" w14:textId="613969D3" w:rsidR="00A0300F" w:rsidRPr="00F02031" w:rsidRDefault="00D87CAC" w:rsidP="00A0300F">
      <w:pPr>
        <w:tabs>
          <w:tab w:val="right" w:pos="9072"/>
        </w:tabs>
        <w:rPr>
          <w:rFonts w:cs="Times New Roman"/>
          <w:szCs w:val="28"/>
        </w:rPr>
      </w:pPr>
      <w:proofErr w:type="spellStart"/>
      <w:r w:rsidRPr="00F02031">
        <w:rPr>
          <w:rFonts w:cs="Times New Roman"/>
          <w:szCs w:val="28"/>
        </w:rPr>
        <w:t>PCPartPicker</w:t>
      </w:r>
      <w:proofErr w:type="spellEnd"/>
      <w:r w:rsidRPr="00F02031">
        <w:rPr>
          <w:rFonts w:cs="Times New Roman"/>
          <w:szCs w:val="28"/>
        </w:rPr>
        <w:t xml:space="preserve"> - уникальный ресурс, который помогает пользователям подобрать и сравнить компьютерные комплектующие для сборки своего ПК. Сервис агрегирует данные о ценах и </w:t>
      </w:r>
      <w:proofErr w:type="gramStart"/>
      <w:r w:rsidRPr="00F02031">
        <w:rPr>
          <w:rFonts w:cs="Times New Roman"/>
          <w:szCs w:val="28"/>
        </w:rPr>
        <w:t>характеристиках</w:t>
      </w:r>
      <w:proofErr w:type="gramEnd"/>
      <w:r w:rsidRPr="00F02031">
        <w:rPr>
          <w:rFonts w:cs="Times New Roman"/>
          <w:szCs w:val="28"/>
        </w:rPr>
        <w:t xml:space="preserve"> комплектующих с различных популярных магазинов, предоставляя возможность сравнивать и выбирать лучшие предложения. </w:t>
      </w:r>
      <w:proofErr w:type="spellStart"/>
      <w:r w:rsidRPr="00F02031">
        <w:rPr>
          <w:rFonts w:cs="Times New Roman"/>
          <w:szCs w:val="28"/>
        </w:rPr>
        <w:t>PCPartPicker</w:t>
      </w:r>
      <w:proofErr w:type="spellEnd"/>
      <w:r w:rsidRPr="00F02031">
        <w:rPr>
          <w:rFonts w:cs="Times New Roman"/>
          <w:szCs w:val="28"/>
        </w:rPr>
        <w:t xml:space="preserve"> также предлагает функцию </w:t>
      </w:r>
      <w:r w:rsidRPr="00F02031">
        <w:rPr>
          <w:rFonts w:cs="Times New Roman"/>
          <w:szCs w:val="28"/>
        </w:rPr>
        <w:lastRenderedPageBreak/>
        <w:t>проверки совместимости комплектующих, что облегчает процесс выбора для пользователей</w:t>
      </w:r>
      <w:r w:rsidR="00F02031" w:rsidRPr="00F02031">
        <w:rPr>
          <w:rFonts w:cs="Times New Roman"/>
          <w:szCs w:val="28"/>
        </w:rPr>
        <w:t xml:space="preserve"> [6]</w:t>
      </w:r>
      <w:r w:rsidRPr="00F02031">
        <w:rPr>
          <w:rFonts w:cs="Times New Roman"/>
          <w:szCs w:val="28"/>
        </w:rPr>
        <w:t>.</w:t>
      </w:r>
      <w:r w:rsidR="00A0300F" w:rsidRPr="00F02031">
        <w:rPr>
          <w:rFonts w:cs="Times New Roman"/>
          <w:szCs w:val="28"/>
        </w:rPr>
        <w:t xml:space="preserve"> </w:t>
      </w:r>
    </w:p>
    <w:p w14:paraId="1D0AC4F1" w14:textId="7E3D4B55" w:rsidR="00A0300F" w:rsidRPr="00F02031" w:rsidRDefault="00A0300F" w:rsidP="00A0300F">
      <w:pPr>
        <w:tabs>
          <w:tab w:val="right" w:pos="9072"/>
        </w:tabs>
        <w:ind w:firstLine="0"/>
        <w:rPr>
          <w:rFonts w:cs="Times New Roman"/>
          <w:szCs w:val="28"/>
        </w:rPr>
      </w:pPr>
      <w:r w:rsidRPr="00F02031">
        <w:rPr>
          <w:rFonts w:cs="Times New Roman"/>
          <w:noProof/>
          <w:szCs w:val="28"/>
          <w:lang w:eastAsia="ru-RU"/>
        </w:rPr>
        <w:drawing>
          <wp:inline distT="0" distB="0" distL="0" distR="0" wp14:anchorId="107FF51E" wp14:editId="3A87F1EF">
            <wp:extent cx="6120130" cy="26930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2693035"/>
                    </a:xfrm>
                    <a:prstGeom prst="rect">
                      <a:avLst/>
                    </a:prstGeom>
                  </pic:spPr>
                </pic:pic>
              </a:graphicData>
            </a:graphic>
          </wp:inline>
        </w:drawing>
      </w:r>
    </w:p>
    <w:p w14:paraId="41321BCE" w14:textId="163B6FB1" w:rsidR="00A0300F" w:rsidRPr="00F02031" w:rsidRDefault="00A0300F" w:rsidP="00A0300F">
      <w:pPr>
        <w:tabs>
          <w:tab w:val="right" w:pos="9072"/>
        </w:tabs>
        <w:jc w:val="center"/>
        <w:rPr>
          <w:rFonts w:cs="Times New Roman"/>
          <w:szCs w:val="28"/>
        </w:rPr>
      </w:pPr>
      <w:r w:rsidRPr="00F02031">
        <w:rPr>
          <w:rFonts w:cs="Times New Roman"/>
          <w:szCs w:val="28"/>
        </w:rPr>
        <w:t xml:space="preserve">Рисунок 2.2 – </w:t>
      </w:r>
      <w:proofErr w:type="spellStart"/>
      <w:r w:rsidRPr="00F02031">
        <w:rPr>
          <w:rFonts w:cs="Times New Roman"/>
          <w:szCs w:val="28"/>
        </w:rPr>
        <w:t>PCPartPicker</w:t>
      </w:r>
      <w:proofErr w:type="spellEnd"/>
    </w:p>
    <w:p w14:paraId="30221430" w14:textId="77777777" w:rsidR="00D87CAC" w:rsidRPr="00F02031" w:rsidRDefault="00D87CAC" w:rsidP="00D87CAC">
      <w:pPr>
        <w:tabs>
          <w:tab w:val="right" w:pos="9072"/>
        </w:tabs>
        <w:rPr>
          <w:rFonts w:cs="Times New Roman"/>
          <w:szCs w:val="28"/>
        </w:rPr>
      </w:pPr>
    </w:p>
    <w:p w14:paraId="266D4F0E" w14:textId="77777777" w:rsidR="00D87CAC" w:rsidRPr="00F02031" w:rsidRDefault="00D87CAC" w:rsidP="00D87CAC">
      <w:pPr>
        <w:tabs>
          <w:tab w:val="right" w:pos="9072"/>
        </w:tabs>
        <w:rPr>
          <w:rFonts w:cs="Times New Roman"/>
          <w:szCs w:val="28"/>
        </w:rPr>
      </w:pPr>
      <w:r w:rsidRPr="00F02031">
        <w:rPr>
          <w:rFonts w:cs="Times New Roman"/>
          <w:szCs w:val="28"/>
        </w:rPr>
        <w:t>Преимущества:</w:t>
      </w:r>
    </w:p>
    <w:p w14:paraId="4A7E88DA" w14:textId="77777777" w:rsidR="00D87CAC" w:rsidRPr="00F02031" w:rsidRDefault="00D87CAC" w:rsidP="00D87CAC">
      <w:pPr>
        <w:numPr>
          <w:ilvl w:val="0"/>
          <w:numId w:val="58"/>
        </w:numPr>
        <w:tabs>
          <w:tab w:val="right" w:pos="9072"/>
        </w:tabs>
        <w:rPr>
          <w:rFonts w:cs="Times New Roman"/>
          <w:szCs w:val="28"/>
        </w:rPr>
      </w:pPr>
      <w:r w:rsidRPr="00F02031">
        <w:rPr>
          <w:rFonts w:cs="Times New Roman"/>
          <w:szCs w:val="28"/>
        </w:rPr>
        <w:t>Удобный инструмент для подбора и сравнения комплектующих;</w:t>
      </w:r>
    </w:p>
    <w:p w14:paraId="7354F8F2" w14:textId="77777777" w:rsidR="00D87CAC" w:rsidRPr="00F02031" w:rsidRDefault="00D87CAC" w:rsidP="00D87CAC">
      <w:pPr>
        <w:numPr>
          <w:ilvl w:val="0"/>
          <w:numId w:val="58"/>
        </w:numPr>
        <w:tabs>
          <w:tab w:val="right" w:pos="9072"/>
        </w:tabs>
        <w:rPr>
          <w:rFonts w:cs="Times New Roman"/>
          <w:szCs w:val="28"/>
        </w:rPr>
      </w:pPr>
      <w:r w:rsidRPr="00F02031">
        <w:rPr>
          <w:rFonts w:cs="Times New Roman"/>
          <w:szCs w:val="28"/>
        </w:rPr>
        <w:t>Агрегация данных с различных магазинов;</w:t>
      </w:r>
    </w:p>
    <w:p w14:paraId="1DDF4F62" w14:textId="77777777" w:rsidR="00D87CAC" w:rsidRPr="00F02031" w:rsidRDefault="00D87CAC" w:rsidP="00D87CAC">
      <w:pPr>
        <w:numPr>
          <w:ilvl w:val="0"/>
          <w:numId w:val="58"/>
        </w:numPr>
        <w:tabs>
          <w:tab w:val="right" w:pos="9072"/>
        </w:tabs>
        <w:rPr>
          <w:rFonts w:cs="Times New Roman"/>
          <w:szCs w:val="28"/>
        </w:rPr>
      </w:pPr>
      <w:r w:rsidRPr="00F02031">
        <w:rPr>
          <w:rFonts w:cs="Times New Roman"/>
          <w:szCs w:val="28"/>
        </w:rPr>
        <w:t>Проверка совместимости комплектующих;</w:t>
      </w:r>
    </w:p>
    <w:p w14:paraId="1AF512A2" w14:textId="77777777" w:rsidR="00D87CAC" w:rsidRPr="00F02031" w:rsidRDefault="00D87CAC" w:rsidP="00D87CAC">
      <w:pPr>
        <w:numPr>
          <w:ilvl w:val="0"/>
          <w:numId w:val="58"/>
        </w:numPr>
        <w:tabs>
          <w:tab w:val="right" w:pos="9072"/>
        </w:tabs>
        <w:rPr>
          <w:rFonts w:cs="Times New Roman"/>
          <w:szCs w:val="28"/>
        </w:rPr>
      </w:pPr>
      <w:r w:rsidRPr="00F02031">
        <w:rPr>
          <w:rFonts w:cs="Times New Roman"/>
          <w:szCs w:val="28"/>
        </w:rPr>
        <w:t>Возможность сохранения и делиться своими сборками с другими пользователями.</w:t>
      </w:r>
    </w:p>
    <w:p w14:paraId="46D894E3" w14:textId="77777777" w:rsidR="00D87CAC" w:rsidRPr="00F02031" w:rsidRDefault="00D87CAC" w:rsidP="00D87CAC">
      <w:pPr>
        <w:tabs>
          <w:tab w:val="right" w:pos="9072"/>
        </w:tabs>
        <w:rPr>
          <w:rFonts w:cs="Times New Roman"/>
          <w:szCs w:val="28"/>
        </w:rPr>
      </w:pPr>
      <w:r w:rsidRPr="00F02031">
        <w:rPr>
          <w:rFonts w:cs="Times New Roman"/>
          <w:szCs w:val="28"/>
        </w:rPr>
        <w:t>Недостатки:</w:t>
      </w:r>
    </w:p>
    <w:p w14:paraId="7DD49F9A" w14:textId="77777777" w:rsidR="00D87CAC" w:rsidRPr="00F02031" w:rsidRDefault="00D87CAC" w:rsidP="00D87CAC">
      <w:pPr>
        <w:numPr>
          <w:ilvl w:val="0"/>
          <w:numId w:val="59"/>
        </w:numPr>
        <w:tabs>
          <w:tab w:val="right" w:pos="9072"/>
        </w:tabs>
        <w:rPr>
          <w:rFonts w:cs="Times New Roman"/>
          <w:szCs w:val="28"/>
        </w:rPr>
      </w:pPr>
      <w:r w:rsidRPr="00F02031">
        <w:rPr>
          <w:rFonts w:cs="Times New Roman"/>
          <w:szCs w:val="28"/>
        </w:rPr>
        <w:t xml:space="preserve">Не является прямым поставщиком компьютерных комплектующих, а лишь </w:t>
      </w:r>
      <w:proofErr w:type="spellStart"/>
      <w:r w:rsidRPr="00F02031">
        <w:rPr>
          <w:rFonts w:cs="Times New Roman"/>
          <w:szCs w:val="28"/>
        </w:rPr>
        <w:t>агрегатором</w:t>
      </w:r>
      <w:proofErr w:type="spellEnd"/>
      <w:r w:rsidRPr="00F02031">
        <w:rPr>
          <w:rFonts w:cs="Times New Roman"/>
          <w:szCs w:val="28"/>
        </w:rPr>
        <w:t xml:space="preserve"> предложений;</w:t>
      </w:r>
    </w:p>
    <w:p w14:paraId="60FBE0A9" w14:textId="77777777" w:rsidR="00D87CAC" w:rsidRPr="00F02031" w:rsidRDefault="00D87CAC" w:rsidP="00D87CAC">
      <w:pPr>
        <w:numPr>
          <w:ilvl w:val="0"/>
          <w:numId w:val="59"/>
        </w:numPr>
        <w:tabs>
          <w:tab w:val="right" w:pos="9072"/>
        </w:tabs>
        <w:rPr>
          <w:rFonts w:cs="Times New Roman"/>
          <w:szCs w:val="28"/>
        </w:rPr>
      </w:pPr>
      <w:r w:rsidRPr="00F02031">
        <w:rPr>
          <w:rFonts w:cs="Times New Roman"/>
          <w:szCs w:val="28"/>
        </w:rPr>
        <w:t>Возможны неточности в данных о наличии и ценах товаров.</w:t>
      </w:r>
    </w:p>
    <w:p w14:paraId="4E082D88" w14:textId="77777777" w:rsidR="00D87CAC" w:rsidRPr="00F02031" w:rsidRDefault="00D87CAC" w:rsidP="00D87CAC">
      <w:pPr>
        <w:tabs>
          <w:tab w:val="right" w:pos="9072"/>
        </w:tabs>
        <w:rPr>
          <w:rFonts w:cs="Times New Roman"/>
          <w:b/>
          <w:szCs w:val="28"/>
        </w:rPr>
      </w:pPr>
    </w:p>
    <w:p w14:paraId="62971AAD" w14:textId="38F299EF" w:rsidR="00D87CAC" w:rsidRPr="00F02031" w:rsidRDefault="00D87CAC" w:rsidP="00D87CAC">
      <w:pPr>
        <w:tabs>
          <w:tab w:val="right" w:pos="9072"/>
        </w:tabs>
        <w:rPr>
          <w:b/>
          <w:szCs w:val="28"/>
        </w:rPr>
      </w:pPr>
      <w:r w:rsidRPr="00F02031">
        <w:rPr>
          <w:rFonts w:cs="Times New Roman"/>
          <w:b/>
          <w:szCs w:val="28"/>
        </w:rPr>
        <w:t xml:space="preserve">2.2.3 </w:t>
      </w:r>
      <w:r w:rsidRPr="00F02031">
        <w:rPr>
          <w:b/>
          <w:szCs w:val="28"/>
        </w:rPr>
        <w:t xml:space="preserve">Аналог 3: </w:t>
      </w:r>
      <w:proofErr w:type="spellStart"/>
      <w:r w:rsidRPr="00F02031">
        <w:rPr>
          <w:b/>
          <w:szCs w:val="28"/>
        </w:rPr>
        <w:t>Amazon</w:t>
      </w:r>
      <w:proofErr w:type="spellEnd"/>
    </w:p>
    <w:p w14:paraId="59E75B01" w14:textId="77777777" w:rsidR="00D87CAC" w:rsidRPr="00F02031" w:rsidRDefault="00D87CAC" w:rsidP="00D87CAC">
      <w:pPr>
        <w:tabs>
          <w:tab w:val="right" w:pos="9072"/>
        </w:tabs>
        <w:rPr>
          <w:rFonts w:cs="Times New Roman"/>
          <w:szCs w:val="28"/>
        </w:rPr>
      </w:pPr>
      <w:r w:rsidRPr="00F02031">
        <w:rPr>
          <w:rFonts w:cs="Times New Roman"/>
          <w:szCs w:val="28"/>
        </w:rPr>
        <w:t xml:space="preserve">Ссылка: </w:t>
      </w:r>
      <w:hyperlink r:id="rId12" w:tgtFrame="_new" w:history="1">
        <w:r w:rsidRPr="00F02031">
          <w:rPr>
            <w:rStyle w:val="ad"/>
            <w:rFonts w:cs="Times New Roman"/>
            <w:color w:val="auto"/>
            <w:szCs w:val="28"/>
          </w:rPr>
          <w:t>https://www.amazon.com/</w:t>
        </w:r>
      </w:hyperlink>
    </w:p>
    <w:p w14:paraId="1F8D340C" w14:textId="2E40F71F" w:rsidR="00A0300F" w:rsidRPr="00F02031" w:rsidRDefault="00D87CAC" w:rsidP="00A0300F">
      <w:pPr>
        <w:tabs>
          <w:tab w:val="right" w:pos="9072"/>
        </w:tabs>
        <w:rPr>
          <w:rFonts w:cs="Times New Roman"/>
          <w:szCs w:val="28"/>
        </w:rPr>
      </w:pPr>
      <w:proofErr w:type="spellStart"/>
      <w:r w:rsidRPr="00F02031">
        <w:rPr>
          <w:rFonts w:cs="Times New Roman"/>
          <w:szCs w:val="28"/>
        </w:rPr>
        <w:t>Amazon</w:t>
      </w:r>
      <w:proofErr w:type="spellEnd"/>
      <w:r w:rsidRPr="00F02031">
        <w:rPr>
          <w:rFonts w:cs="Times New Roman"/>
          <w:szCs w:val="28"/>
        </w:rPr>
        <w:t xml:space="preserve"> - крупнейший интернет-магазин в мире, предлагающий огромный ассортимент товаров, включая компьютерные комплектующие. На сайте </w:t>
      </w:r>
      <w:proofErr w:type="spellStart"/>
      <w:r w:rsidRPr="00F02031">
        <w:rPr>
          <w:rFonts w:cs="Times New Roman"/>
          <w:szCs w:val="28"/>
        </w:rPr>
        <w:t>Amazon</w:t>
      </w:r>
      <w:proofErr w:type="spellEnd"/>
      <w:r w:rsidRPr="00F02031">
        <w:rPr>
          <w:rFonts w:cs="Times New Roman"/>
          <w:szCs w:val="28"/>
        </w:rPr>
        <w:t xml:space="preserve"> можно найти и приобрести как популярные, так и редкие комплектующие для компьютеров, ноутбуков и другой электроники. </w:t>
      </w:r>
      <w:proofErr w:type="spellStart"/>
      <w:r w:rsidRPr="00F02031">
        <w:rPr>
          <w:rFonts w:cs="Times New Roman"/>
          <w:szCs w:val="28"/>
        </w:rPr>
        <w:t>Amazon</w:t>
      </w:r>
      <w:proofErr w:type="spellEnd"/>
      <w:r w:rsidRPr="00F02031">
        <w:rPr>
          <w:rFonts w:cs="Times New Roman"/>
          <w:szCs w:val="28"/>
        </w:rPr>
        <w:t xml:space="preserve"> также предлагает </w:t>
      </w:r>
      <w:r w:rsidRPr="00F02031">
        <w:rPr>
          <w:rFonts w:cs="Times New Roman"/>
          <w:szCs w:val="28"/>
        </w:rPr>
        <w:lastRenderedPageBreak/>
        <w:t>различные услуги, такие как быстрая доставка, удобные способы оплаты и гибкую систему возвратов</w:t>
      </w:r>
      <w:r w:rsidR="00F02031" w:rsidRPr="00F02031">
        <w:rPr>
          <w:rFonts w:cs="Times New Roman"/>
          <w:szCs w:val="28"/>
        </w:rPr>
        <w:t xml:space="preserve"> [7]</w:t>
      </w:r>
      <w:r w:rsidRPr="00F02031">
        <w:rPr>
          <w:rFonts w:cs="Times New Roman"/>
          <w:szCs w:val="28"/>
        </w:rPr>
        <w:t>.</w:t>
      </w:r>
      <w:r w:rsidR="00A0300F" w:rsidRPr="00F02031">
        <w:rPr>
          <w:rFonts w:cs="Times New Roman"/>
          <w:szCs w:val="28"/>
        </w:rPr>
        <w:t xml:space="preserve"> </w:t>
      </w:r>
    </w:p>
    <w:p w14:paraId="071264E3" w14:textId="51D79B78" w:rsidR="00A0300F" w:rsidRPr="00F02031" w:rsidRDefault="00A0300F" w:rsidP="00A0300F">
      <w:pPr>
        <w:tabs>
          <w:tab w:val="right" w:pos="9072"/>
        </w:tabs>
        <w:ind w:firstLine="0"/>
        <w:rPr>
          <w:rFonts w:cs="Times New Roman"/>
          <w:szCs w:val="28"/>
        </w:rPr>
      </w:pPr>
      <w:r w:rsidRPr="00F02031">
        <w:rPr>
          <w:rFonts w:cs="Times New Roman"/>
          <w:noProof/>
          <w:szCs w:val="28"/>
          <w:lang w:eastAsia="ru-RU"/>
        </w:rPr>
        <w:drawing>
          <wp:inline distT="0" distB="0" distL="0" distR="0" wp14:anchorId="57742794" wp14:editId="04920BD2">
            <wp:extent cx="6120130" cy="30162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3016250"/>
                    </a:xfrm>
                    <a:prstGeom prst="rect">
                      <a:avLst/>
                    </a:prstGeom>
                  </pic:spPr>
                </pic:pic>
              </a:graphicData>
            </a:graphic>
          </wp:inline>
        </w:drawing>
      </w:r>
    </w:p>
    <w:p w14:paraId="67B5189A" w14:textId="506BE19D" w:rsidR="00A0300F" w:rsidRPr="00F02031" w:rsidRDefault="00A0300F" w:rsidP="00A0300F">
      <w:pPr>
        <w:tabs>
          <w:tab w:val="right" w:pos="9072"/>
        </w:tabs>
        <w:jc w:val="center"/>
        <w:rPr>
          <w:rFonts w:cs="Times New Roman"/>
          <w:szCs w:val="28"/>
        </w:rPr>
      </w:pPr>
      <w:r w:rsidRPr="00F02031">
        <w:rPr>
          <w:rFonts w:cs="Times New Roman"/>
          <w:szCs w:val="28"/>
        </w:rPr>
        <w:t xml:space="preserve">Рисунок 2.3 – </w:t>
      </w:r>
      <w:proofErr w:type="spellStart"/>
      <w:r w:rsidRPr="00F02031">
        <w:rPr>
          <w:rFonts w:cs="Times New Roman"/>
          <w:szCs w:val="28"/>
        </w:rPr>
        <w:t>Amazon</w:t>
      </w:r>
      <w:proofErr w:type="spellEnd"/>
    </w:p>
    <w:p w14:paraId="1B9B0E61" w14:textId="77777777" w:rsidR="00D87CAC" w:rsidRPr="00F02031" w:rsidRDefault="00D87CAC" w:rsidP="00D87CAC">
      <w:pPr>
        <w:tabs>
          <w:tab w:val="right" w:pos="9072"/>
        </w:tabs>
        <w:rPr>
          <w:rFonts w:cs="Times New Roman"/>
          <w:szCs w:val="28"/>
        </w:rPr>
      </w:pPr>
    </w:p>
    <w:p w14:paraId="268370FD" w14:textId="77777777" w:rsidR="00D87CAC" w:rsidRPr="00F02031" w:rsidRDefault="00D87CAC" w:rsidP="00D87CAC">
      <w:pPr>
        <w:tabs>
          <w:tab w:val="right" w:pos="9072"/>
        </w:tabs>
        <w:rPr>
          <w:rFonts w:cs="Times New Roman"/>
          <w:szCs w:val="28"/>
        </w:rPr>
      </w:pPr>
      <w:r w:rsidRPr="00F02031">
        <w:rPr>
          <w:rFonts w:cs="Times New Roman"/>
          <w:szCs w:val="28"/>
        </w:rPr>
        <w:t>Преимущества:</w:t>
      </w:r>
    </w:p>
    <w:p w14:paraId="1B9253E8" w14:textId="77777777" w:rsidR="00D87CAC" w:rsidRPr="00F02031" w:rsidRDefault="00D87CAC" w:rsidP="00D87CAC">
      <w:pPr>
        <w:numPr>
          <w:ilvl w:val="0"/>
          <w:numId w:val="60"/>
        </w:numPr>
        <w:tabs>
          <w:tab w:val="right" w:pos="9072"/>
        </w:tabs>
        <w:rPr>
          <w:rFonts w:cs="Times New Roman"/>
          <w:szCs w:val="28"/>
        </w:rPr>
      </w:pPr>
      <w:r w:rsidRPr="00F02031">
        <w:rPr>
          <w:rFonts w:cs="Times New Roman"/>
          <w:szCs w:val="28"/>
        </w:rPr>
        <w:t>Огромный ассортимент товаров;</w:t>
      </w:r>
    </w:p>
    <w:p w14:paraId="57A9B562" w14:textId="77777777" w:rsidR="00D87CAC" w:rsidRPr="00F02031" w:rsidRDefault="00D87CAC" w:rsidP="00D87CAC">
      <w:pPr>
        <w:numPr>
          <w:ilvl w:val="0"/>
          <w:numId w:val="60"/>
        </w:numPr>
        <w:tabs>
          <w:tab w:val="right" w:pos="9072"/>
        </w:tabs>
        <w:rPr>
          <w:rFonts w:cs="Times New Roman"/>
          <w:szCs w:val="28"/>
        </w:rPr>
      </w:pPr>
      <w:r w:rsidRPr="00F02031">
        <w:rPr>
          <w:rFonts w:cs="Times New Roman"/>
          <w:szCs w:val="28"/>
        </w:rPr>
        <w:t>Надежность и узнаваемость бренда;</w:t>
      </w:r>
    </w:p>
    <w:p w14:paraId="24A06318" w14:textId="77777777" w:rsidR="00D87CAC" w:rsidRPr="00F02031" w:rsidRDefault="00D87CAC" w:rsidP="00D87CAC">
      <w:pPr>
        <w:numPr>
          <w:ilvl w:val="0"/>
          <w:numId w:val="60"/>
        </w:numPr>
        <w:tabs>
          <w:tab w:val="right" w:pos="9072"/>
        </w:tabs>
        <w:rPr>
          <w:rFonts w:cs="Times New Roman"/>
          <w:szCs w:val="28"/>
        </w:rPr>
      </w:pPr>
      <w:r w:rsidRPr="00F02031">
        <w:rPr>
          <w:rFonts w:cs="Times New Roman"/>
          <w:szCs w:val="28"/>
        </w:rPr>
        <w:t>Быстрая доставка и удобные способы оплаты;</w:t>
      </w:r>
    </w:p>
    <w:p w14:paraId="3806582D" w14:textId="77777777" w:rsidR="00D87CAC" w:rsidRPr="00F02031" w:rsidRDefault="00D87CAC" w:rsidP="00D87CAC">
      <w:pPr>
        <w:numPr>
          <w:ilvl w:val="0"/>
          <w:numId w:val="60"/>
        </w:numPr>
        <w:tabs>
          <w:tab w:val="right" w:pos="9072"/>
        </w:tabs>
        <w:rPr>
          <w:rFonts w:cs="Times New Roman"/>
          <w:szCs w:val="28"/>
        </w:rPr>
      </w:pPr>
      <w:r w:rsidRPr="00F02031">
        <w:rPr>
          <w:rFonts w:cs="Times New Roman"/>
          <w:szCs w:val="28"/>
        </w:rPr>
        <w:t>Гибкая система возвратов и гарантийное обслуживание.</w:t>
      </w:r>
    </w:p>
    <w:p w14:paraId="6671829F" w14:textId="77777777" w:rsidR="00D87CAC" w:rsidRPr="00F02031" w:rsidRDefault="00D87CAC" w:rsidP="00D87CAC">
      <w:pPr>
        <w:tabs>
          <w:tab w:val="right" w:pos="9072"/>
        </w:tabs>
        <w:rPr>
          <w:rFonts w:cs="Times New Roman"/>
          <w:szCs w:val="28"/>
        </w:rPr>
      </w:pPr>
      <w:r w:rsidRPr="00F02031">
        <w:rPr>
          <w:rFonts w:cs="Times New Roman"/>
          <w:szCs w:val="28"/>
        </w:rPr>
        <w:t>Недостатки:</w:t>
      </w:r>
    </w:p>
    <w:p w14:paraId="2BAD0A85" w14:textId="77777777" w:rsidR="00D87CAC" w:rsidRPr="00F02031" w:rsidRDefault="00D87CAC" w:rsidP="00D87CAC">
      <w:pPr>
        <w:numPr>
          <w:ilvl w:val="0"/>
          <w:numId w:val="61"/>
        </w:numPr>
        <w:tabs>
          <w:tab w:val="right" w:pos="9072"/>
        </w:tabs>
        <w:rPr>
          <w:rFonts w:cs="Times New Roman"/>
          <w:szCs w:val="28"/>
        </w:rPr>
      </w:pPr>
      <w:r w:rsidRPr="00F02031">
        <w:rPr>
          <w:rFonts w:cs="Times New Roman"/>
          <w:szCs w:val="28"/>
        </w:rPr>
        <w:t>Компьютерные комплектующие - лишь часть широкого ассортимента товаров, из-за чего навигация и поиск могут быть менее удобными, чем в специализированных магазинах;</w:t>
      </w:r>
    </w:p>
    <w:p w14:paraId="2879545A" w14:textId="77777777" w:rsidR="00D87CAC" w:rsidRPr="00F02031" w:rsidRDefault="00D87CAC" w:rsidP="00D87CAC">
      <w:pPr>
        <w:numPr>
          <w:ilvl w:val="0"/>
          <w:numId w:val="61"/>
        </w:numPr>
        <w:tabs>
          <w:tab w:val="right" w:pos="9072"/>
        </w:tabs>
        <w:rPr>
          <w:rFonts w:cs="Times New Roman"/>
          <w:szCs w:val="28"/>
        </w:rPr>
      </w:pPr>
      <w:r w:rsidRPr="00F02031">
        <w:rPr>
          <w:rFonts w:cs="Times New Roman"/>
          <w:szCs w:val="28"/>
        </w:rPr>
        <w:t xml:space="preserve">Возможны переплаты из-за </w:t>
      </w:r>
      <w:proofErr w:type="spellStart"/>
      <w:r w:rsidRPr="00F02031">
        <w:rPr>
          <w:rFonts w:cs="Times New Roman"/>
          <w:szCs w:val="28"/>
        </w:rPr>
        <w:t>маркетплейс</w:t>
      </w:r>
      <w:proofErr w:type="spellEnd"/>
      <w:r w:rsidRPr="00F02031">
        <w:rPr>
          <w:rFonts w:cs="Times New Roman"/>
          <w:szCs w:val="28"/>
        </w:rPr>
        <w:t>-модели, где третьи стороны могут накручивать цены на товары.</w:t>
      </w:r>
    </w:p>
    <w:p w14:paraId="4C0362D0" w14:textId="77777777" w:rsidR="00D87CAC" w:rsidRPr="00F02031" w:rsidRDefault="00D87CAC" w:rsidP="00D87CAC">
      <w:pPr>
        <w:tabs>
          <w:tab w:val="right" w:pos="9072"/>
        </w:tabs>
        <w:rPr>
          <w:rFonts w:cs="Times New Roman"/>
          <w:b/>
          <w:szCs w:val="28"/>
        </w:rPr>
      </w:pPr>
    </w:p>
    <w:p w14:paraId="3792F08D" w14:textId="177A9E8D" w:rsidR="00D87CAC" w:rsidRPr="00F02031" w:rsidRDefault="00D87CAC" w:rsidP="00D87CAC">
      <w:pPr>
        <w:tabs>
          <w:tab w:val="right" w:pos="9072"/>
        </w:tabs>
        <w:rPr>
          <w:rFonts w:cs="Times New Roman"/>
          <w:b/>
          <w:szCs w:val="28"/>
        </w:rPr>
      </w:pPr>
      <w:r w:rsidRPr="00F02031">
        <w:rPr>
          <w:rFonts w:cs="Times New Roman"/>
          <w:b/>
          <w:szCs w:val="28"/>
        </w:rPr>
        <w:t>2.2.</w:t>
      </w:r>
      <w:r w:rsidR="00A0300F" w:rsidRPr="00F02031">
        <w:rPr>
          <w:rFonts w:cs="Times New Roman"/>
          <w:b/>
          <w:szCs w:val="28"/>
        </w:rPr>
        <w:t>4</w:t>
      </w:r>
      <w:r w:rsidRPr="00F02031">
        <w:rPr>
          <w:rFonts w:cs="Times New Roman"/>
          <w:b/>
          <w:szCs w:val="28"/>
        </w:rPr>
        <w:t xml:space="preserve"> Аналог </w:t>
      </w:r>
      <w:r w:rsidR="00A0300F" w:rsidRPr="00F02031">
        <w:rPr>
          <w:rFonts w:cs="Times New Roman"/>
          <w:b/>
          <w:szCs w:val="28"/>
        </w:rPr>
        <w:t>4</w:t>
      </w:r>
      <w:r w:rsidRPr="00F02031">
        <w:rPr>
          <w:rFonts w:cs="Times New Roman"/>
          <w:b/>
          <w:szCs w:val="28"/>
        </w:rPr>
        <w:t>: Компьютерный Мир</w:t>
      </w:r>
    </w:p>
    <w:p w14:paraId="1B232AD7" w14:textId="77777777" w:rsidR="00D87CAC" w:rsidRPr="00F02031" w:rsidRDefault="00D87CAC" w:rsidP="00D87CAC">
      <w:pPr>
        <w:tabs>
          <w:tab w:val="right" w:pos="9072"/>
        </w:tabs>
        <w:rPr>
          <w:rFonts w:cs="Times New Roman"/>
          <w:szCs w:val="28"/>
        </w:rPr>
      </w:pPr>
      <w:r w:rsidRPr="00F02031">
        <w:rPr>
          <w:rFonts w:cs="Times New Roman"/>
          <w:szCs w:val="28"/>
        </w:rPr>
        <w:t xml:space="preserve">Ссылка: </w:t>
      </w:r>
      <w:hyperlink r:id="rId14" w:tgtFrame="_new" w:history="1">
        <w:r w:rsidRPr="00F02031">
          <w:rPr>
            <w:rStyle w:val="ad"/>
            <w:rFonts w:cs="Times New Roman"/>
            <w:color w:val="auto"/>
            <w:szCs w:val="28"/>
          </w:rPr>
          <w:t>https://www.computerworld.ru/</w:t>
        </w:r>
      </w:hyperlink>
    </w:p>
    <w:p w14:paraId="6F0D2A4E" w14:textId="64BC0A0F" w:rsidR="00A0300F" w:rsidRPr="00F02031" w:rsidRDefault="00D87CAC" w:rsidP="00A0300F">
      <w:pPr>
        <w:tabs>
          <w:tab w:val="right" w:pos="9072"/>
        </w:tabs>
        <w:rPr>
          <w:rFonts w:cs="Times New Roman"/>
          <w:szCs w:val="28"/>
        </w:rPr>
      </w:pPr>
      <w:r w:rsidRPr="00F02031">
        <w:rPr>
          <w:rFonts w:cs="Times New Roman"/>
          <w:szCs w:val="28"/>
        </w:rPr>
        <w:t xml:space="preserve">Компьютерный Мир - один из известных российских онлайн-магазинов, специализирующихся на компьютерных комплектующих и электронике. </w:t>
      </w:r>
      <w:r w:rsidRPr="00F02031">
        <w:rPr>
          <w:rFonts w:cs="Times New Roman"/>
          <w:szCs w:val="28"/>
        </w:rPr>
        <w:lastRenderedPageBreak/>
        <w:t>Магазин предлагает широкий ассортимент товаров, включая компьютерные комплектующие, гаджеты, ноутбуки, компьютеры и многое другое. Удобный интерфейс и продуманная система фильтров позволяют пользователям быстро найти необходимые товары. Компьютерный Мир также предоставляет услуги доставки, установки и гарантийного обслуживания</w:t>
      </w:r>
      <w:r w:rsidR="00F02031" w:rsidRPr="00F02031">
        <w:rPr>
          <w:rFonts w:cs="Times New Roman"/>
          <w:szCs w:val="28"/>
        </w:rPr>
        <w:t xml:space="preserve"> [8]</w:t>
      </w:r>
      <w:r w:rsidRPr="00F02031">
        <w:rPr>
          <w:rFonts w:cs="Times New Roman"/>
          <w:szCs w:val="28"/>
        </w:rPr>
        <w:t>.</w:t>
      </w:r>
      <w:r w:rsidR="00A0300F" w:rsidRPr="00F02031">
        <w:rPr>
          <w:rFonts w:cs="Times New Roman"/>
          <w:szCs w:val="28"/>
        </w:rPr>
        <w:t xml:space="preserve"> </w:t>
      </w:r>
    </w:p>
    <w:p w14:paraId="671CDCE2" w14:textId="361B203D" w:rsidR="00A0300F" w:rsidRPr="00F02031" w:rsidRDefault="00A0300F" w:rsidP="00A0300F">
      <w:pPr>
        <w:tabs>
          <w:tab w:val="right" w:pos="9072"/>
        </w:tabs>
        <w:ind w:firstLine="0"/>
        <w:rPr>
          <w:rFonts w:cs="Times New Roman"/>
          <w:szCs w:val="28"/>
        </w:rPr>
      </w:pPr>
      <w:r w:rsidRPr="00F02031">
        <w:rPr>
          <w:rFonts w:cs="Times New Roman"/>
          <w:noProof/>
          <w:szCs w:val="28"/>
          <w:lang w:eastAsia="ru-RU"/>
        </w:rPr>
        <w:drawing>
          <wp:inline distT="0" distB="0" distL="0" distR="0" wp14:anchorId="49B0978E" wp14:editId="5F0EF31D">
            <wp:extent cx="6120130" cy="446151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4461510"/>
                    </a:xfrm>
                    <a:prstGeom prst="rect">
                      <a:avLst/>
                    </a:prstGeom>
                  </pic:spPr>
                </pic:pic>
              </a:graphicData>
            </a:graphic>
          </wp:inline>
        </w:drawing>
      </w:r>
    </w:p>
    <w:p w14:paraId="5952AF54" w14:textId="569FF242" w:rsidR="00A0300F" w:rsidRPr="00F02031" w:rsidRDefault="00A0300F" w:rsidP="00A0300F">
      <w:pPr>
        <w:tabs>
          <w:tab w:val="right" w:pos="9072"/>
        </w:tabs>
        <w:jc w:val="center"/>
        <w:rPr>
          <w:rFonts w:cs="Times New Roman"/>
          <w:szCs w:val="28"/>
        </w:rPr>
      </w:pPr>
      <w:r w:rsidRPr="00F02031">
        <w:rPr>
          <w:rFonts w:cs="Times New Roman"/>
          <w:szCs w:val="28"/>
        </w:rPr>
        <w:t>Рисунок 2.4 – Компьютерный Мир</w:t>
      </w:r>
    </w:p>
    <w:p w14:paraId="2F2F36E0" w14:textId="77777777" w:rsidR="00D87CAC" w:rsidRPr="00F02031" w:rsidRDefault="00D87CAC" w:rsidP="00D87CAC">
      <w:pPr>
        <w:tabs>
          <w:tab w:val="right" w:pos="9072"/>
        </w:tabs>
        <w:rPr>
          <w:rFonts w:cs="Times New Roman"/>
          <w:szCs w:val="28"/>
        </w:rPr>
      </w:pPr>
    </w:p>
    <w:p w14:paraId="4158EEC4" w14:textId="77777777" w:rsidR="00D87CAC" w:rsidRPr="00F02031" w:rsidRDefault="00D87CAC" w:rsidP="00D87CAC">
      <w:pPr>
        <w:tabs>
          <w:tab w:val="right" w:pos="9072"/>
        </w:tabs>
        <w:rPr>
          <w:rFonts w:cs="Times New Roman"/>
          <w:szCs w:val="28"/>
        </w:rPr>
      </w:pPr>
      <w:r w:rsidRPr="00F02031">
        <w:rPr>
          <w:rFonts w:cs="Times New Roman"/>
          <w:szCs w:val="28"/>
        </w:rPr>
        <w:t>Преимущества:</w:t>
      </w:r>
    </w:p>
    <w:p w14:paraId="0BCCA24F" w14:textId="77777777" w:rsidR="00D87CAC" w:rsidRPr="00F02031" w:rsidRDefault="00D87CAC" w:rsidP="00D87CAC">
      <w:pPr>
        <w:numPr>
          <w:ilvl w:val="0"/>
          <w:numId w:val="62"/>
        </w:numPr>
        <w:tabs>
          <w:tab w:val="right" w:pos="9072"/>
        </w:tabs>
        <w:rPr>
          <w:rFonts w:cs="Times New Roman"/>
          <w:szCs w:val="28"/>
        </w:rPr>
      </w:pPr>
      <w:r w:rsidRPr="00F02031">
        <w:rPr>
          <w:rFonts w:cs="Times New Roman"/>
          <w:szCs w:val="28"/>
        </w:rPr>
        <w:t>Широкий ассортимент товаров;</w:t>
      </w:r>
    </w:p>
    <w:p w14:paraId="447B60A7" w14:textId="77777777" w:rsidR="00D87CAC" w:rsidRPr="00F02031" w:rsidRDefault="00D87CAC" w:rsidP="00D87CAC">
      <w:pPr>
        <w:numPr>
          <w:ilvl w:val="0"/>
          <w:numId w:val="62"/>
        </w:numPr>
        <w:tabs>
          <w:tab w:val="right" w:pos="9072"/>
        </w:tabs>
        <w:rPr>
          <w:rFonts w:cs="Times New Roman"/>
          <w:szCs w:val="28"/>
        </w:rPr>
      </w:pPr>
      <w:r w:rsidRPr="00F02031">
        <w:rPr>
          <w:rFonts w:cs="Times New Roman"/>
          <w:szCs w:val="28"/>
        </w:rPr>
        <w:t>Удобный и интуитивно понятный интерфейс;</w:t>
      </w:r>
    </w:p>
    <w:p w14:paraId="4C37CA19" w14:textId="77777777" w:rsidR="00D87CAC" w:rsidRPr="00F02031" w:rsidRDefault="00D87CAC" w:rsidP="00D87CAC">
      <w:pPr>
        <w:numPr>
          <w:ilvl w:val="0"/>
          <w:numId w:val="62"/>
        </w:numPr>
        <w:tabs>
          <w:tab w:val="right" w:pos="9072"/>
        </w:tabs>
        <w:rPr>
          <w:rFonts w:cs="Times New Roman"/>
          <w:szCs w:val="28"/>
        </w:rPr>
      </w:pPr>
      <w:r w:rsidRPr="00F02031">
        <w:rPr>
          <w:rFonts w:cs="Times New Roman"/>
          <w:szCs w:val="28"/>
        </w:rPr>
        <w:t>Продуманная система фильтров для поиска товаров;</w:t>
      </w:r>
    </w:p>
    <w:p w14:paraId="1350FC59" w14:textId="77777777" w:rsidR="00D87CAC" w:rsidRPr="00F02031" w:rsidRDefault="00D87CAC" w:rsidP="00D87CAC">
      <w:pPr>
        <w:numPr>
          <w:ilvl w:val="0"/>
          <w:numId w:val="62"/>
        </w:numPr>
        <w:tabs>
          <w:tab w:val="right" w:pos="9072"/>
        </w:tabs>
        <w:rPr>
          <w:rFonts w:cs="Times New Roman"/>
          <w:szCs w:val="28"/>
        </w:rPr>
      </w:pPr>
      <w:r w:rsidRPr="00F02031">
        <w:rPr>
          <w:rFonts w:cs="Times New Roman"/>
          <w:szCs w:val="28"/>
        </w:rPr>
        <w:t>Наличие услуг доставки, установки и гарантийного обслуживания.</w:t>
      </w:r>
    </w:p>
    <w:p w14:paraId="24ED9EF3" w14:textId="77777777" w:rsidR="00D87CAC" w:rsidRPr="00F02031" w:rsidRDefault="00D87CAC" w:rsidP="00D87CAC">
      <w:pPr>
        <w:tabs>
          <w:tab w:val="right" w:pos="9072"/>
        </w:tabs>
        <w:rPr>
          <w:rFonts w:cs="Times New Roman"/>
          <w:szCs w:val="28"/>
        </w:rPr>
      </w:pPr>
      <w:r w:rsidRPr="00F02031">
        <w:rPr>
          <w:rFonts w:cs="Times New Roman"/>
          <w:szCs w:val="28"/>
        </w:rPr>
        <w:t>Недостатки:</w:t>
      </w:r>
    </w:p>
    <w:p w14:paraId="4AF7A818" w14:textId="77777777" w:rsidR="00D87CAC" w:rsidRPr="00F02031" w:rsidRDefault="00D87CAC" w:rsidP="00D87CAC">
      <w:pPr>
        <w:numPr>
          <w:ilvl w:val="0"/>
          <w:numId w:val="63"/>
        </w:numPr>
        <w:tabs>
          <w:tab w:val="right" w:pos="9072"/>
        </w:tabs>
        <w:rPr>
          <w:rFonts w:cs="Times New Roman"/>
          <w:szCs w:val="28"/>
        </w:rPr>
      </w:pPr>
      <w:r w:rsidRPr="00F02031">
        <w:rPr>
          <w:rFonts w:cs="Times New Roman"/>
          <w:szCs w:val="28"/>
        </w:rPr>
        <w:t>Ограниченное присутствие на международном рынке;</w:t>
      </w:r>
    </w:p>
    <w:p w14:paraId="19F87611" w14:textId="77777777" w:rsidR="00D87CAC" w:rsidRPr="00F02031" w:rsidRDefault="00D87CAC" w:rsidP="00D87CAC">
      <w:pPr>
        <w:numPr>
          <w:ilvl w:val="0"/>
          <w:numId w:val="63"/>
        </w:numPr>
        <w:tabs>
          <w:tab w:val="right" w:pos="9072"/>
        </w:tabs>
        <w:rPr>
          <w:rFonts w:cs="Times New Roman"/>
          <w:szCs w:val="28"/>
        </w:rPr>
      </w:pPr>
      <w:r w:rsidRPr="00F02031">
        <w:rPr>
          <w:rFonts w:cs="Times New Roman"/>
          <w:szCs w:val="28"/>
        </w:rPr>
        <w:t>Возможные проблемы с наличием некоторых товаров на складе;</w:t>
      </w:r>
    </w:p>
    <w:p w14:paraId="6BD61961" w14:textId="77777777" w:rsidR="00D87CAC" w:rsidRPr="00F02031" w:rsidRDefault="00D87CAC" w:rsidP="00D87CAC">
      <w:pPr>
        <w:numPr>
          <w:ilvl w:val="0"/>
          <w:numId w:val="63"/>
        </w:numPr>
        <w:tabs>
          <w:tab w:val="right" w:pos="9072"/>
        </w:tabs>
        <w:rPr>
          <w:rFonts w:cs="Times New Roman"/>
          <w:szCs w:val="28"/>
        </w:rPr>
      </w:pPr>
      <w:r w:rsidRPr="00F02031">
        <w:rPr>
          <w:rFonts w:cs="Times New Roman"/>
          <w:szCs w:val="28"/>
        </w:rPr>
        <w:lastRenderedPageBreak/>
        <w:t>Цены могут быть выше, чем у некоторых конкурентов.</w:t>
      </w:r>
    </w:p>
    <w:p w14:paraId="239FAE50" w14:textId="77777777" w:rsidR="00D87CAC" w:rsidRPr="00F02031" w:rsidRDefault="00D87CAC" w:rsidP="00D87CAC">
      <w:pPr>
        <w:tabs>
          <w:tab w:val="right" w:pos="9072"/>
        </w:tabs>
        <w:rPr>
          <w:rFonts w:cs="Times New Roman"/>
          <w:szCs w:val="28"/>
        </w:rPr>
      </w:pPr>
    </w:p>
    <w:p w14:paraId="0F9888B7" w14:textId="413183F2" w:rsidR="00D87CAC" w:rsidRPr="00F02031" w:rsidRDefault="00D87CAC" w:rsidP="00D87CAC">
      <w:pPr>
        <w:tabs>
          <w:tab w:val="right" w:pos="9072"/>
        </w:tabs>
        <w:rPr>
          <w:rFonts w:cs="Times New Roman"/>
          <w:b/>
          <w:szCs w:val="28"/>
        </w:rPr>
      </w:pPr>
      <w:r w:rsidRPr="00F02031">
        <w:rPr>
          <w:rFonts w:cs="Times New Roman"/>
          <w:b/>
          <w:szCs w:val="28"/>
        </w:rPr>
        <w:t>2.2.5 Выводы по анализу аналогов</w:t>
      </w:r>
    </w:p>
    <w:p w14:paraId="69C18C4D" w14:textId="77777777" w:rsidR="00D87CAC" w:rsidRPr="00F02031" w:rsidRDefault="00D87CAC" w:rsidP="00D87CAC">
      <w:pPr>
        <w:tabs>
          <w:tab w:val="right" w:pos="9072"/>
        </w:tabs>
        <w:rPr>
          <w:rFonts w:cs="Times New Roman"/>
          <w:szCs w:val="28"/>
        </w:rPr>
      </w:pPr>
      <w:r w:rsidRPr="00F02031">
        <w:rPr>
          <w:rFonts w:cs="Times New Roman"/>
          <w:szCs w:val="28"/>
        </w:rPr>
        <w:t>Проведенный анализ аналогов системы позволяет выявить как преимущества, так и недостатки существующих решений. Используя полученную информацию, можно учесть опыт конкурентов при разработке собственной системы магазина компьютерных комплектующих, сделав ее более удобной, надежной и эффективной для пользователей. В частности, учитывая сильные стороны аналогов, стоит сделать акцент на широком ассортименте товаров, удобном интерфейсе и продуманной системе фильтров. С другой стороны, необходимо избегать недостатков, таких как проблемы с наличием товаров на складе или неоправданно высокие цены.</w:t>
      </w:r>
    </w:p>
    <w:p w14:paraId="1E1AD56A" w14:textId="77777777" w:rsidR="0047360C" w:rsidRPr="00F02031" w:rsidRDefault="0047360C" w:rsidP="0047360C">
      <w:pPr>
        <w:tabs>
          <w:tab w:val="right" w:pos="9072"/>
        </w:tabs>
        <w:rPr>
          <w:rFonts w:cs="Times New Roman"/>
          <w:szCs w:val="28"/>
        </w:rPr>
      </w:pPr>
    </w:p>
    <w:p w14:paraId="0679F7F6" w14:textId="77777777" w:rsidR="0047360C" w:rsidRPr="00F02031" w:rsidRDefault="0047360C" w:rsidP="0047360C">
      <w:pPr>
        <w:pStyle w:val="2"/>
      </w:pPr>
      <w:bookmarkStart w:id="7" w:name="_Toc99395215"/>
      <w:r w:rsidRPr="00F02031">
        <w:t>2.3 Обзор и обоснование выбора инструментальных средств</w:t>
      </w:r>
      <w:bookmarkEnd w:id="7"/>
      <w:r w:rsidRPr="00F02031">
        <w:tab/>
      </w:r>
    </w:p>
    <w:p w14:paraId="102A518A" w14:textId="77777777" w:rsidR="0047360C" w:rsidRPr="00F02031" w:rsidRDefault="0047360C" w:rsidP="0047360C"/>
    <w:p w14:paraId="4286E550" w14:textId="77777777" w:rsidR="0047360C" w:rsidRPr="00F02031" w:rsidRDefault="0047360C" w:rsidP="0047360C">
      <w:r w:rsidRPr="00F02031">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F02031" w:rsidRDefault="0047360C" w:rsidP="0047360C">
      <w:r w:rsidRPr="00F02031">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F02031" w:rsidRDefault="0047360C" w:rsidP="0047360C">
      <w:r w:rsidRPr="00F02031">
        <w:t xml:space="preserve">Основные технологии, применяемые при создании приложения: </w:t>
      </w:r>
    </w:p>
    <w:p w14:paraId="76201215" w14:textId="77777777" w:rsidR="0047360C" w:rsidRPr="00F02031" w:rsidRDefault="0047360C" w:rsidP="0047360C">
      <w:r w:rsidRPr="00F02031">
        <w:t xml:space="preserve">– серверный язык </w:t>
      </w:r>
      <w:r w:rsidRPr="00F02031">
        <w:rPr>
          <w:i/>
          <w:lang w:val="en-US"/>
        </w:rPr>
        <w:t>JAVA</w:t>
      </w:r>
      <w:r w:rsidRPr="00F02031">
        <w:t>;</w:t>
      </w:r>
    </w:p>
    <w:p w14:paraId="4762A8DD" w14:textId="7460CE4B" w:rsidR="0047360C" w:rsidRPr="00F02031" w:rsidRDefault="0047360C" w:rsidP="0047360C">
      <w:r w:rsidRPr="00F02031">
        <w:t xml:space="preserve">– язык запросов </w:t>
      </w:r>
      <w:r w:rsidRPr="00F02031">
        <w:rPr>
          <w:i/>
          <w:lang w:val="en-US"/>
        </w:rPr>
        <w:t>SQL</w:t>
      </w:r>
      <w:r w:rsidRPr="00F02031">
        <w:t xml:space="preserve"> (</w:t>
      </w:r>
      <w:r w:rsidR="001C527F" w:rsidRPr="00F02031">
        <w:rPr>
          <w:i/>
          <w:lang w:val="en-US"/>
        </w:rPr>
        <w:t>H</w:t>
      </w:r>
      <w:r w:rsidR="001C527F" w:rsidRPr="00F02031">
        <w:rPr>
          <w:i/>
        </w:rPr>
        <w:t>2</w:t>
      </w:r>
      <w:r w:rsidRPr="00F02031">
        <w:t>);</w:t>
      </w:r>
    </w:p>
    <w:p w14:paraId="2EF4FC3B" w14:textId="77777777" w:rsidR="0047360C" w:rsidRPr="00F02031" w:rsidRDefault="0047360C" w:rsidP="0047360C">
      <w:r w:rsidRPr="00F02031">
        <w:t xml:space="preserve">– </w:t>
      </w:r>
      <w:proofErr w:type="spellStart"/>
      <w:r w:rsidRPr="00F02031">
        <w:t>фреймворк</w:t>
      </w:r>
      <w:proofErr w:type="spellEnd"/>
      <w:r w:rsidRPr="00F02031">
        <w:t xml:space="preserve"> </w:t>
      </w:r>
      <w:r w:rsidRPr="00F02031">
        <w:rPr>
          <w:i/>
          <w:lang w:val="en-US"/>
        </w:rPr>
        <w:t>Spring</w:t>
      </w:r>
      <w:r w:rsidRPr="00F02031">
        <w:t>;</w:t>
      </w:r>
    </w:p>
    <w:p w14:paraId="077D2407" w14:textId="77777777" w:rsidR="0047360C" w:rsidRPr="00F02031" w:rsidRDefault="0047360C" w:rsidP="0047360C">
      <w:r w:rsidRPr="00F02031">
        <w:t xml:space="preserve">– язык разметки </w:t>
      </w:r>
      <w:r w:rsidRPr="00F02031">
        <w:rPr>
          <w:i/>
          <w:lang w:val="en-US"/>
        </w:rPr>
        <w:t>HTML</w:t>
      </w:r>
      <w:r w:rsidRPr="00F02031">
        <w:t>;</w:t>
      </w:r>
    </w:p>
    <w:p w14:paraId="66DBC3AF" w14:textId="77777777" w:rsidR="0047360C" w:rsidRPr="00F02031" w:rsidRDefault="0047360C" w:rsidP="0047360C">
      <w:r w:rsidRPr="00F02031">
        <w:t xml:space="preserve">– таблица стилей </w:t>
      </w:r>
      <w:r w:rsidRPr="00F02031">
        <w:rPr>
          <w:i/>
          <w:lang w:val="en-US"/>
        </w:rPr>
        <w:t>CSS</w:t>
      </w:r>
      <w:r w:rsidRPr="00F02031">
        <w:t>;</w:t>
      </w:r>
    </w:p>
    <w:p w14:paraId="17EEF1AF" w14:textId="77777777" w:rsidR="0047360C" w:rsidRPr="00F02031" w:rsidRDefault="0047360C" w:rsidP="0047360C">
      <w:r w:rsidRPr="00F02031">
        <w:t xml:space="preserve">– клиентский язык </w:t>
      </w:r>
      <w:r w:rsidRPr="00F02031">
        <w:rPr>
          <w:i/>
          <w:lang w:val="en-US"/>
        </w:rPr>
        <w:t>JavaScript</w:t>
      </w:r>
      <w:r w:rsidRPr="00F02031">
        <w:t>.</w:t>
      </w:r>
    </w:p>
    <w:p w14:paraId="44BA89A3" w14:textId="77777777" w:rsidR="0047360C" w:rsidRPr="00F02031" w:rsidRDefault="0047360C" w:rsidP="0047360C">
      <w:r w:rsidRPr="00F02031">
        <w:t>Каждая из выбранных технологий отвечает за разные аспекты работы программы.</w:t>
      </w:r>
    </w:p>
    <w:p w14:paraId="433EFB7F" w14:textId="75C34921" w:rsidR="0047360C" w:rsidRPr="00F02031" w:rsidRDefault="0047360C" w:rsidP="0047360C">
      <w:r w:rsidRPr="00F02031">
        <w:lastRenderedPageBreak/>
        <w:t xml:space="preserve">Язык </w:t>
      </w:r>
      <w:proofErr w:type="spellStart"/>
      <w:r w:rsidRPr="00F02031">
        <w:t>Java</w:t>
      </w:r>
      <w:proofErr w:type="spellEnd"/>
      <w:r w:rsidRPr="00F02031">
        <w:t xml:space="preserve">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w:t>
      </w:r>
      <w:proofErr w:type="spellStart"/>
      <w:r w:rsidRPr="00F02031">
        <w:t>Java</w:t>
      </w:r>
      <w:proofErr w:type="spellEnd"/>
      <w:r w:rsidRPr="00F02031">
        <w:t xml:space="preserve"> прошел испытания, хотя и очень долгие. Очень не рекомендуется путать этот язык с </w:t>
      </w:r>
      <w:proofErr w:type="spellStart"/>
      <w:r w:rsidRPr="00F02031">
        <w:t>JavaScript</w:t>
      </w:r>
      <w:proofErr w:type="spellEnd"/>
      <w:r w:rsidRPr="00F02031">
        <w:t xml:space="preserve"> – они по виду похожи, но это совсем разные языки</w:t>
      </w:r>
      <w:r w:rsidR="00F02031" w:rsidRPr="00F02031">
        <w:t xml:space="preserve"> [9]</w:t>
      </w:r>
      <w:r w:rsidRPr="00F02031">
        <w:t>.</w:t>
      </w:r>
    </w:p>
    <w:p w14:paraId="62430356" w14:textId="77777777" w:rsidR="0047360C" w:rsidRPr="00F02031" w:rsidRDefault="0047360C" w:rsidP="0047360C">
      <w:r w:rsidRPr="00F02031">
        <w:t xml:space="preserve">Вероятно, в </w:t>
      </w:r>
      <w:proofErr w:type="spellStart"/>
      <w:r w:rsidRPr="00F02031">
        <w:t>Java</w:t>
      </w:r>
      <w:proofErr w:type="spellEnd"/>
      <w:r w:rsidRPr="00F02031">
        <w:t xml:space="preserve">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w:t>
      </w:r>
      <w:proofErr w:type="spellStart"/>
      <w:r w:rsidRPr="00F02031">
        <w:t>Java</w:t>
      </w:r>
      <w:proofErr w:type="spellEnd"/>
      <w:r w:rsidRPr="00F02031">
        <w:t xml:space="preserve">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w:t>
      </w:r>
      <w:proofErr w:type="spellStart"/>
      <w:r w:rsidRPr="00F02031">
        <w:t>Java</w:t>
      </w:r>
      <w:proofErr w:type="spellEnd"/>
      <w:r w:rsidRPr="00F02031">
        <w:t xml:space="preserve"> с тех пор сильно «размножилась», и даже J#, J и прочие аналоги являются не родными братьями, а лишь подобием.</w:t>
      </w:r>
    </w:p>
    <w:p w14:paraId="3FE3F008" w14:textId="77777777" w:rsidR="0047360C" w:rsidRPr="00F02031" w:rsidRDefault="0047360C" w:rsidP="0047360C">
      <w:r w:rsidRPr="00F02031">
        <w:t xml:space="preserve">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w:t>
      </w:r>
      <w:proofErr w:type="spellStart"/>
      <w:r w:rsidRPr="00F02031">
        <w:t>мультиязычная</w:t>
      </w:r>
      <w:proofErr w:type="spellEnd"/>
      <w:r w:rsidRPr="00F02031">
        <w:t xml:space="preserve"> </w:t>
      </w:r>
      <w:proofErr w:type="spellStart"/>
      <w:proofErr w:type="gramStart"/>
      <w:r w:rsidRPr="00F02031">
        <w:t>платфома</w:t>
      </w:r>
      <w:proofErr w:type="spellEnd"/>
      <w:r w:rsidRPr="00F02031">
        <w:t xml:space="preserve"> .</w:t>
      </w:r>
      <w:proofErr w:type="gramEnd"/>
    </w:p>
    <w:p w14:paraId="267C2B10" w14:textId="77777777" w:rsidR="0047360C" w:rsidRPr="00F02031" w:rsidRDefault="0047360C" w:rsidP="0047360C">
      <w:r w:rsidRPr="00F02031">
        <w:t xml:space="preserve">NET, и даже в </w:t>
      </w:r>
      <w:proofErr w:type="spellStart"/>
      <w:r w:rsidRPr="00F02031">
        <w:t>Windows</w:t>
      </w:r>
      <w:proofErr w:type="spellEnd"/>
      <w:r w:rsidRPr="00F02031">
        <w:t xml:space="preserve"> появились слои – аппаратно-зависимые, </w:t>
      </w:r>
      <w:proofErr w:type="spellStart"/>
      <w:r w:rsidRPr="00F02031">
        <w:t>платформо</w:t>
      </w:r>
      <w:proofErr w:type="spellEnd"/>
      <w:r w:rsidRPr="00F02031">
        <w:t>-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F02031" w:rsidRDefault="0047360C" w:rsidP="0047360C">
      <w:r w:rsidRPr="00F02031">
        <w:t xml:space="preserve">Но вернемся к языку. Как уже говорилось, чем-то он похож на C++, чем-то на старый добрый Бейсик. Нет сейчас ни одного языка, который бы не хвалился </w:t>
      </w:r>
      <w:r w:rsidRPr="00F02031">
        <w:lastRenderedPageBreak/>
        <w:t xml:space="preserve">своими возможностями ООП, и </w:t>
      </w:r>
      <w:proofErr w:type="spellStart"/>
      <w:r w:rsidRPr="00F02031">
        <w:t>Java</w:t>
      </w:r>
      <w:proofErr w:type="spellEnd"/>
      <w:r w:rsidRPr="00F02031">
        <w:t xml:space="preserve">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классов. Множественное наследование не поддерживается, как в C++, как и «опасные» указатели. ООП дает много преимуществ, но и требует слишком многого – в случае </w:t>
      </w:r>
      <w:proofErr w:type="spellStart"/>
      <w:r w:rsidRPr="00F02031">
        <w:t>Java</w:t>
      </w:r>
      <w:proofErr w:type="spellEnd"/>
      <w:r w:rsidRPr="00F02031">
        <w:t xml:space="preserve"> памяти устройства никогда не будет слишком много. В остальном же, имеются библиотеки классов для практически всех задач; преимущественно – под написание клиентских и серверных приложений. Хозяин </w:t>
      </w:r>
      <w:proofErr w:type="spellStart"/>
      <w:r w:rsidRPr="00F02031">
        <w:t>Java</w:t>
      </w:r>
      <w:proofErr w:type="spellEnd"/>
      <w:r w:rsidRPr="00F02031">
        <w:t xml:space="preserve"> – </w:t>
      </w:r>
      <w:proofErr w:type="spellStart"/>
      <w:r w:rsidRPr="00F02031">
        <w:t>Oracle</w:t>
      </w:r>
      <w:proofErr w:type="spellEnd"/>
      <w:r w:rsidRPr="00F02031">
        <w:t xml:space="preserv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2921DC67" w:rsidR="0047360C" w:rsidRPr="00F02031" w:rsidRDefault="0047360C" w:rsidP="0047360C">
      <w:proofErr w:type="spellStart"/>
      <w:r w:rsidRPr="00F02031">
        <w:t>Spring</w:t>
      </w:r>
      <w:proofErr w:type="spellEnd"/>
      <w:r w:rsidRPr="00F02031">
        <w:t xml:space="preserve"> </w:t>
      </w:r>
      <w:proofErr w:type="spellStart"/>
      <w:r w:rsidRPr="00F02031">
        <w:t>Framework</w:t>
      </w:r>
      <w:proofErr w:type="spellEnd"/>
      <w:r w:rsidRPr="00F02031">
        <w:t xml:space="preserve"> (или коротко </w:t>
      </w:r>
      <w:proofErr w:type="spellStart"/>
      <w:r w:rsidRPr="00F02031">
        <w:t>Spring</w:t>
      </w:r>
      <w:proofErr w:type="spellEnd"/>
      <w:r w:rsidRPr="00F02031">
        <w:t xml:space="preserve">) — универсальный </w:t>
      </w:r>
      <w:proofErr w:type="spellStart"/>
      <w:r w:rsidRPr="00F02031">
        <w:t>фреймворк</w:t>
      </w:r>
      <w:proofErr w:type="spellEnd"/>
      <w:r w:rsidRPr="00F02031">
        <w:t xml:space="preserve"> с открытым исходным кодом для </w:t>
      </w:r>
      <w:proofErr w:type="spellStart"/>
      <w:r w:rsidRPr="00F02031">
        <w:t>Java</w:t>
      </w:r>
      <w:proofErr w:type="spellEnd"/>
      <w:r w:rsidRPr="00F02031">
        <w:t xml:space="preserve">-платформы. Также существует </w:t>
      </w:r>
      <w:proofErr w:type="spellStart"/>
      <w:r w:rsidRPr="00F02031">
        <w:t>форк</w:t>
      </w:r>
      <w:proofErr w:type="spellEnd"/>
      <w:r w:rsidRPr="00F02031">
        <w:t xml:space="preserve"> для платформы .NET </w:t>
      </w:r>
      <w:proofErr w:type="spellStart"/>
      <w:r w:rsidRPr="00F02031">
        <w:t>Framework</w:t>
      </w:r>
      <w:proofErr w:type="spellEnd"/>
      <w:r w:rsidRPr="00F02031">
        <w:t>, названный Spring.NET</w:t>
      </w:r>
      <w:r w:rsidR="00F02031" w:rsidRPr="00F02031">
        <w:t xml:space="preserve"> [10]</w:t>
      </w:r>
      <w:r w:rsidRPr="00F02031">
        <w:t>.</w:t>
      </w:r>
    </w:p>
    <w:p w14:paraId="2122B37B" w14:textId="77777777" w:rsidR="0047360C" w:rsidRPr="00F02031" w:rsidRDefault="0047360C" w:rsidP="0047360C">
      <w:r w:rsidRPr="00F02031">
        <w:t>Первая версия была написана Родом Джонсоном, который впервые опубликовал её вместе с изданием своей книги «</w:t>
      </w:r>
      <w:proofErr w:type="spellStart"/>
      <w:r w:rsidRPr="00F02031">
        <w:t>Expert</w:t>
      </w:r>
      <w:proofErr w:type="spellEnd"/>
      <w:r w:rsidRPr="00F02031">
        <w:t xml:space="preserve"> </w:t>
      </w:r>
      <w:proofErr w:type="spellStart"/>
      <w:r w:rsidRPr="00F02031">
        <w:t>One-on-One</w:t>
      </w:r>
      <w:proofErr w:type="spellEnd"/>
      <w:r w:rsidRPr="00F02031">
        <w:t xml:space="preserve"> </w:t>
      </w:r>
      <w:proofErr w:type="spellStart"/>
      <w:r w:rsidRPr="00F02031">
        <w:t>Java</w:t>
      </w:r>
      <w:proofErr w:type="spellEnd"/>
      <w:r w:rsidRPr="00F02031">
        <w:t xml:space="preserve"> EE </w:t>
      </w:r>
      <w:proofErr w:type="spellStart"/>
      <w:r w:rsidRPr="00F02031">
        <w:t>Design</w:t>
      </w:r>
      <w:proofErr w:type="spellEnd"/>
      <w:r w:rsidRPr="00F02031">
        <w:t xml:space="preserve"> </w:t>
      </w:r>
      <w:proofErr w:type="spellStart"/>
      <w:r w:rsidRPr="00F02031">
        <w:t>and</w:t>
      </w:r>
      <w:proofErr w:type="spellEnd"/>
      <w:r w:rsidRPr="00F02031">
        <w:t xml:space="preserve"> </w:t>
      </w:r>
      <w:proofErr w:type="spellStart"/>
      <w:r w:rsidRPr="00F02031">
        <w:t>Development</w:t>
      </w:r>
      <w:proofErr w:type="spellEnd"/>
      <w:r w:rsidRPr="00F02031">
        <w:t>» (</w:t>
      </w:r>
      <w:proofErr w:type="spellStart"/>
      <w:r w:rsidRPr="00F02031">
        <w:t>Wrox</w:t>
      </w:r>
      <w:proofErr w:type="spellEnd"/>
      <w:r w:rsidRPr="00F02031">
        <w:t xml:space="preserve"> </w:t>
      </w:r>
      <w:proofErr w:type="spellStart"/>
      <w:r w:rsidRPr="00F02031">
        <w:t>Press</w:t>
      </w:r>
      <w:proofErr w:type="spellEnd"/>
      <w:r w:rsidRPr="00F02031">
        <w:t>, октябрь 2002 года).</w:t>
      </w:r>
    </w:p>
    <w:p w14:paraId="4B4C348C" w14:textId="77777777" w:rsidR="0047360C" w:rsidRPr="00F02031" w:rsidRDefault="0047360C" w:rsidP="0047360C">
      <w:r w:rsidRPr="00F02031">
        <w:t xml:space="preserve">Фреймворк был впервые выпущен под лицензией </w:t>
      </w:r>
      <w:proofErr w:type="spellStart"/>
      <w:r w:rsidRPr="00F02031">
        <w:t>Apache</w:t>
      </w:r>
      <w:proofErr w:type="spellEnd"/>
      <w:r w:rsidRPr="00F02031">
        <w:t xml:space="preserve"> 2.0 </w:t>
      </w:r>
      <w:proofErr w:type="spellStart"/>
      <w:r w:rsidRPr="00F02031">
        <w:t>license</w:t>
      </w:r>
      <w:proofErr w:type="spellEnd"/>
      <w:r w:rsidRPr="00F02031">
        <w:t xml:space="preserve"> в июне 2003 года. Первая стабильная версия 1.0 была выпущена в марте 2004. </w:t>
      </w:r>
      <w:proofErr w:type="spellStart"/>
      <w:r w:rsidRPr="00F02031">
        <w:t>Spring</w:t>
      </w:r>
      <w:proofErr w:type="spellEnd"/>
      <w:r w:rsidRPr="00F02031">
        <w:t xml:space="preserve"> 2.0 был выпущен в октябре 2006, </w:t>
      </w:r>
      <w:proofErr w:type="spellStart"/>
      <w:r w:rsidRPr="00F02031">
        <w:t>Spring</w:t>
      </w:r>
      <w:proofErr w:type="spellEnd"/>
      <w:r w:rsidRPr="00F02031">
        <w:t xml:space="preserve"> 2.5 — в ноябре 2007, </w:t>
      </w:r>
      <w:proofErr w:type="spellStart"/>
      <w:r w:rsidRPr="00F02031">
        <w:t>Spring</w:t>
      </w:r>
      <w:proofErr w:type="spellEnd"/>
      <w:r w:rsidRPr="00F02031">
        <w:t xml:space="preserve"> 3.0 в декабре 2009, и </w:t>
      </w:r>
      <w:proofErr w:type="spellStart"/>
      <w:r w:rsidRPr="00F02031">
        <w:t>Spring</w:t>
      </w:r>
      <w:proofErr w:type="spellEnd"/>
      <w:r w:rsidRPr="00F02031">
        <w:t xml:space="preserve"> 3.1 в декабре 2011. Текущая версия — 5.2.x.</w:t>
      </w:r>
    </w:p>
    <w:p w14:paraId="4588C7E9" w14:textId="77777777" w:rsidR="0047360C" w:rsidRPr="00F02031" w:rsidRDefault="0047360C" w:rsidP="0047360C">
      <w:r w:rsidRPr="00F02031">
        <w:t xml:space="preserve">Несмотря на то, что </w:t>
      </w:r>
      <w:proofErr w:type="spellStart"/>
      <w:r w:rsidRPr="00F02031">
        <w:t>Spring</w:t>
      </w:r>
      <w:proofErr w:type="spellEnd"/>
      <w:r w:rsidRPr="00F02031">
        <w:t xml:space="preserve"> не обеспечивал какую-либо конкретную модель программирования, он стал широко распространённым в </w:t>
      </w:r>
      <w:proofErr w:type="spellStart"/>
      <w:r w:rsidRPr="00F02031">
        <w:t>Java</w:t>
      </w:r>
      <w:proofErr w:type="spellEnd"/>
      <w:r w:rsidRPr="00F02031">
        <w:t xml:space="preserve">-сообществе главным образом как альтернатива и замена модели </w:t>
      </w:r>
      <w:proofErr w:type="spellStart"/>
      <w:r w:rsidRPr="00F02031">
        <w:t>Enterprise</w:t>
      </w:r>
      <w:proofErr w:type="spellEnd"/>
      <w:r w:rsidRPr="00F02031">
        <w:t xml:space="preserve"> </w:t>
      </w:r>
      <w:proofErr w:type="spellStart"/>
      <w:r w:rsidRPr="00F02031">
        <w:t>JavaBeans</w:t>
      </w:r>
      <w:proofErr w:type="spellEnd"/>
      <w:r w:rsidRPr="00F02031">
        <w:t xml:space="preserve">. </w:t>
      </w:r>
      <w:proofErr w:type="spellStart"/>
      <w:r w:rsidRPr="00F02031">
        <w:t>Spring</w:t>
      </w:r>
      <w:proofErr w:type="spellEnd"/>
      <w:r w:rsidRPr="00F02031">
        <w:t xml:space="preserve"> предоставляет </w:t>
      </w:r>
      <w:proofErr w:type="spellStart"/>
      <w:r w:rsidRPr="00F02031">
        <w:t>бо́льшую</w:t>
      </w:r>
      <w:proofErr w:type="spellEnd"/>
      <w:r w:rsidRPr="00F02031">
        <w:t xml:space="preserve"> свободу </w:t>
      </w:r>
      <w:proofErr w:type="spellStart"/>
      <w:r w:rsidRPr="00F02031">
        <w:t>Java</w:t>
      </w:r>
      <w:proofErr w:type="spellEnd"/>
      <w:r w:rsidRPr="00F02031">
        <w:t>-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2B6A0273" w14:textId="77777777" w:rsidR="0047360C" w:rsidRPr="00F02031" w:rsidRDefault="0047360C" w:rsidP="0047360C">
      <w:r w:rsidRPr="00F02031">
        <w:lastRenderedPageBreak/>
        <w:t xml:space="preserve">Между тем, особенности ядра </w:t>
      </w:r>
      <w:proofErr w:type="spellStart"/>
      <w:r w:rsidRPr="00F02031">
        <w:t>Spring</w:t>
      </w:r>
      <w:proofErr w:type="spellEnd"/>
      <w:r w:rsidRPr="00F02031">
        <w:t xml:space="preserve"> применимы в любом </w:t>
      </w:r>
      <w:proofErr w:type="spellStart"/>
      <w:r w:rsidRPr="00F02031">
        <w:t>Java</w:t>
      </w:r>
      <w:proofErr w:type="spellEnd"/>
      <w:r w:rsidRPr="00F02031">
        <w:t xml:space="preserve">-приложении, и существует множество расширений и усовершенствований для построения веб-приложений на </w:t>
      </w:r>
      <w:proofErr w:type="spellStart"/>
      <w:r w:rsidRPr="00F02031">
        <w:t>Java</w:t>
      </w:r>
      <w:proofErr w:type="spellEnd"/>
      <w:r w:rsidRPr="00F02031">
        <w:t xml:space="preserve"> </w:t>
      </w:r>
      <w:proofErr w:type="spellStart"/>
      <w:r w:rsidRPr="00F02031">
        <w:t>Enterprise</w:t>
      </w:r>
      <w:proofErr w:type="spellEnd"/>
      <w:r w:rsidRPr="00F02031">
        <w:t xml:space="preserve"> платформе. По этим причинам </w:t>
      </w:r>
      <w:proofErr w:type="spellStart"/>
      <w:r w:rsidRPr="00F02031">
        <w:t>Spring</w:t>
      </w:r>
      <w:proofErr w:type="spellEnd"/>
      <w:r w:rsidRPr="00F02031">
        <w:t xml:space="preserve"> приобрёл большую популярность и признаётся разработчиками как стратегически важный </w:t>
      </w:r>
      <w:proofErr w:type="spellStart"/>
      <w:r w:rsidRPr="00F02031">
        <w:t>фреймворк</w:t>
      </w:r>
      <w:proofErr w:type="spellEnd"/>
      <w:r w:rsidRPr="00F02031">
        <w:t>.</w:t>
      </w:r>
    </w:p>
    <w:p w14:paraId="1CECB039" w14:textId="77777777" w:rsidR="0047360C" w:rsidRPr="00F02031" w:rsidRDefault="0047360C" w:rsidP="0047360C">
      <w:r w:rsidRPr="00F02031">
        <w:t xml:space="preserve">Следующие две технологии – это </w:t>
      </w:r>
      <w:r w:rsidRPr="00F02031">
        <w:rPr>
          <w:i/>
          <w:lang w:val="en-US"/>
        </w:rPr>
        <w:t>HTML</w:t>
      </w:r>
      <w:r w:rsidRPr="00F02031">
        <w:t xml:space="preserve"> и </w:t>
      </w:r>
      <w:r w:rsidRPr="00F02031">
        <w:rPr>
          <w:i/>
          <w:lang w:val="en-US"/>
        </w:rPr>
        <w:t>CSS</w:t>
      </w:r>
      <w:r w:rsidRPr="00F02031">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30F1DC46" w:rsidR="0047360C" w:rsidRPr="00F02031" w:rsidRDefault="0047360C" w:rsidP="0047360C">
      <w:r w:rsidRPr="00F02031">
        <w:rPr>
          <w:i/>
          <w:lang w:val="en-US"/>
        </w:rPr>
        <w:t>HTML</w:t>
      </w:r>
      <w:r w:rsidRPr="00F02031">
        <w:rPr>
          <w:i/>
        </w:rPr>
        <w:t xml:space="preserve"> </w:t>
      </w:r>
      <w:r w:rsidRPr="00F02031">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F02031">
        <w:rPr>
          <w:i/>
          <w:lang w:val="en-US"/>
        </w:rPr>
        <w:t>HTML</w:t>
      </w:r>
      <w:r w:rsidRPr="00F02031">
        <w:t>5</w:t>
      </w:r>
      <w:r w:rsidR="00F02031" w:rsidRPr="00F02031">
        <w:t xml:space="preserve"> [11]</w:t>
      </w:r>
      <w:r w:rsidRPr="00F02031">
        <w:t>.</w:t>
      </w:r>
    </w:p>
    <w:p w14:paraId="60ADE5BD" w14:textId="62FBB244" w:rsidR="0047360C" w:rsidRPr="00F02031" w:rsidRDefault="0047360C" w:rsidP="0047360C">
      <w:r w:rsidRPr="00F02031">
        <w:rPr>
          <w:i/>
          <w:lang w:val="en-US"/>
        </w:rPr>
        <w:t>CSS</w:t>
      </w:r>
      <w:r w:rsidRPr="00F02031">
        <w:rPr>
          <w:i/>
        </w:rPr>
        <w:t xml:space="preserve"> </w:t>
      </w:r>
      <w:r w:rsidRPr="00F02031">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F02031">
        <w:rPr>
          <w:i/>
          <w:lang w:val="en-US"/>
        </w:rPr>
        <w:t>HTML</w:t>
      </w:r>
      <w:r w:rsidRPr="00F02031">
        <w:rPr>
          <w:i/>
        </w:rPr>
        <w:t xml:space="preserve">. </w:t>
      </w:r>
      <w:r w:rsidRPr="00F02031">
        <w:t xml:space="preserve">Применяемая версия данной технологии – </w:t>
      </w:r>
      <w:r w:rsidRPr="00F02031">
        <w:rPr>
          <w:i/>
          <w:lang w:val="en-US"/>
        </w:rPr>
        <w:t>CSS</w:t>
      </w:r>
      <w:r w:rsidRPr="00F02031">
        <w:t>3</w:t>
      </w:r>
      <w:r w:rsidR="00F02031" w:rsidRPr="00F02031">
        <w:rPr>
          <w:lang w:val="en-US"/>
        </w:rPr>
        <w:t xml:space="preserve"> [12]</w:t>
      </w:r>
      <w:r w:rsidRPr="00F02031">
        <w:t xml:space="preserve">. </w:t>
      </w:r>
    </w:p>
    <w:p w14:paraId="0A5374BB" w14:textId="0CE4E271" w:rsidR="0047360C" w:rsidRPr="00F02031" w:rsidRDefault="0047360C" w:rsidP="0047360C">
      <w:r w:rsidRPr="00F02031">
        <w:t xml:space="preserve">Последняя из основных применяемый технологий – это </w:t>
      </w:r>
      <w:r w:rsidRPr="00F02031">
        <w:rPr>
          <w:i/>
          <w:lang w:val="en-US"/>
        </w:rPr>
        <w:t>JavaScript</w:t>
      </w:r>
      <w:r w:rsidRPr="00F02031">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F02031">
        <w:rPr>
          <w:i/>
          <w:lang w:val="en-US"/>
        </w:rPr>
        <w:t>JavaScript</w:t>
      </w:r>
      <w:r w:rsidRPr="00F02031">
        <w:t>, то здесь выбор достаточно очевиден, ведь конкурентов у данного языка в данной сфере практически нет</w:t>
      </w:r>
      <w:r w:rsidR="00F02031" w:rsidRPr="00F02031">
        <w:t xml:space="preserve"> [13]</w:t>
      </w:r>
      <w:r w:rsidRPr="00F02031">
        <w:t xml:space="preserve">. Лишь некоторые достоинства данного языка: возможность навигации и управления по </w:t>
      </w:r>
      <w:r w:rsidRPr="00F02031">
        <w:rPr>
          <w:i/>
          <w:lang w:val="en-US"/>
        </w:rPr>
        <w:t>DOM</w:t>
      </w:r>
      <w:r w:rsidRPr="00F02031">
        <w:rPr>
          <w:i/>
        </w:rPr>
        <w:t xml:space="preserve"> </w:t>
      </w:r>
      <w:r w:rsidRPr="00F02031">
        <w:rPr>
          <w:i/>
          <w:lang w:val="en-US"/>
        </w:rPr>
        <w:t>HTML</w:t>
      </w:r>
      <w:r w:rsidRPr="00F02031">
        <w:t>-страницы, возможность управления браузером, гибкость подхода объектно-ориентированного программирования, поддержка асинхронности.</w:t>
      </w:r>
    </w:p>
    <w:p w14:paraId="3EB1E115" w14:textId="77777777" w:rsidR="0047360C" w:rsidRPr="00F02031" w:rsidRDefault="0047360C" w:rsidP="0047360C">
      <w:r w:rsidRPr="00F02031">
        <w:t xml:space="preserve">Для проектирования программного средства используется язык графического описания </w:t>
      </w:r>
      <w:r w:rsidRPr="00F02031">
        <w:rPr>
          <w:i/>
          <w:lang w:val="en-US"/>
        </w:rPr>
        <w:t>UML</w:t>
      </w:r>
      <w:r w:rsidRPr="00F02031">
        <w:t>.</w:t>
      </w:r>
    </w:p>
    <w:p w14:paraId="4914B07B" w14:textId="77777777" w:rsidR="0047360C" w:rsidRPr="00F02031" w:rsidRDefault="0047360C" w:rsidP="0047360C">
      <w:r w:rsidRPr="00F02031">
        <w:rPr>
          <w:i/>
          <w:lang w:val="en-US"/>
        </w:rPr>
        <w:t>UML</w:t>
      </w:r>
      <w:r w:rsidRPr="00F02031">
        <w:t xml:space="preserve"> – язык графического описания для объектного моделирования в области разработки программного обеспечения, для моделирования бизнес-</w:t>
      </w:r>
      <w:r w:rsidRPr="00F02031">
        <w:lastRenderedPageBreak/>
        <w:t>процессов, системного проектирования и отображения организационных структур.</w:t>
      </w:r>
    </w:p>
    <w:p w14:paraId="39C32DF5" w14:textId="2C7B28B2" w:rsidR="0047360C" w:rsidRPr="00F02031" w:rsidRDefault="0047360C" w:rsidP="0047360C">
      <w:r w:rsidRPr="00F02031">
        <w:rPr>
          <w:i/>
          <w:lang w:val="en-US"/>
        </w:rPr>
        <w:t>UML</w:t>
      </w:r>
      <w:r w:rsidRPr="00F02031">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F02031">
        <w:rPr>
          <w:i/>
          <w:lang w:val="en-US"/>
        </w:rPr>
        <w:t>UML</w:t>
      </w:r>
      <w:r w:rsidRPr="00F02031">
        <w:t xml:space="preserve">-моделью. </w:t>
      </w:r>
      <w:r w:rsidRPr="00F02031">
        <w:rPr>
          <w:i/>
          <w:lang w:val="en-US"/>
        </w:rPr>
        <w:t>UML</w:t>
      </w:r>
      <w:r w:rsidRPr="00F02031">
        <w:t xml:space="preserve"> был создан для определения, визуализации, проектирования и документирования, в основном, программных систем. </w:t>
      </w:r>
      <w:r w:rsidRPr="00F02031">
        <w:rPr>
          <w:i/>
          <w:lang w:val="en-US"/>
        </w:rPr>
        <w:t>UML</w:t>
      </w:r>
      <w:r w:rsidRPr="00F02031">
        <w:rPr>
          <w:i/>
        </w:rPr>
        <w:t xml:space="preserve"> </w:t>
      </w:r>
      <w:r w:rsidRPr="00F02031">
        <w:t xml:space="preserve">не является языком программирования, на основании </w:t>
      </w:r>
      <w:r w:rsidRPr="00F02031">
        <w:rPr>
          <w:i/>
          <w:lang w:val="en-US"/>
        </w:rPr>
        <w:t>UML</w:t>
      </w:r>
      <w:r w:rsidRPr="00F02031">
        <w:t>-моделей возможна генерация кода</w:t>
      </w:r>
      <w:r w:rsidR="00F02031" w:rsidRPr="00F02031">
        <w:t xml:space="preserve"> [14]</w:t>
      </w:r>
      <w:r w:rsidRPr="00F02031">
        <w:t>.</w:t>
      </w:r>
    </w:p>
    <w:p w14:paraId="0FC6F097" w14:textId="77777777" w:rsidR="0047360C" w:rsidRPr="00F02031" w:rsidRDefault="0047360C" w:rsidP="0047360C">
      <w:r w:rsidRPr="00F02031">
        <w:t xml:space="preserve">Следующим этапом данного пункта будет рассмотрение структуры программы посредствам следующих </w:t>
      </w:r>
      <w:r w:rsidRPr="00F02031">
        <w:rPr>
          <w:i/>
          <w:lang w:val="en-US"/>
        </w:rPr>
        <w:t>UML</w:t>
      </w:r>
      <w:r w:rsidRPr="00F02031">
        <w:t>-диаграмм:</w:t>
      </w:r>
    </w:p>
    <w:p w14:paraId="5E088980" w14:textId="77777777" w:rsidR="0047360C" w:rsidRPr="00F02031" w:rsidRDefault="0047360C" w:rsidP="0047360C">
      <w:r w:rsidRPr="00F02031">
        <w:t>– диаграмма компонентов;</w:t>
      </w:r>
    </w:p>
    <w:p w14:paraId="088FD9A2" w14:textId="77777777" w:rsidR="0047360C" w:rsidRPr="00F02031" w:rsidRDefault="0047360C" w:rsidP="0047360C">
      <w:r w:rsidRPr="00F02031">
        <w:t>– диаграмма развёртывания;</w:t>
      </w:r>
    </w:p>
    <w:p w14:paraId="119CBF12" w14:textId="77777777" w:rsidR="0047360C" w:rsidRPr="00F02031" w:rsidRDefault="0047360C" w:rsidP="0047360C">
      <w:r w:rsidRPr="00F02031">
        <w:t>– диаграмма последовательности.</w:t>
      </w:r>
    </w:p>
    <w:p w14:paraId="455AD740" w14:textId="77777777" w:rsidR="0047360C" w:rsidRPr="00F02031" w:rsidRDefault="0047360C" w:rsidP="0047360C">
      <w:r w:rsidRPr="00F02031">
        <w:t xml:space="preserve">Диаграмма компонентов – это элемент языка моделирования </w:t>
      </w:r>
      <w:r w:rsidRPr="00F02031">
        <w:rPr>
          <w:i/>
        </w:rPr>
        <w:t>UML</w:t>
      </w:r>
      <w:r w:rsidRPr="00F02031">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F02031" w:rsidRDefault="0047360C" w:rsidP="0047360C">
      <w:r w:rsidRPr="00F02031">
        <w:t>В качестве физических компонентов могут выступать файлы, библиотеки, модули, исполняемые файлы, пакеты и другое.</w:t>
      </w:r>
    </w:p>
    <w:p w14:paraId="36C2EC3E" w14:textId="77777777" w:rsidR="0047360C" w:rsidRPr="00F02031" w:rsidRDefault="0047360C" w:rsidP="0047360C">
      <w:r w:rsidRPr="00F02031">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F02031" w:rsidRDefault="0047360C" w:rsidP="0047360C">
      <w:r w:rsidRPr="00F02031">
        <w:t xml:space="preserve">– СУБД </w:t>
      </w:r>
      <w:r w:rsidRPr="00F02031">
        <w:rPr>
          <w:i/>
          <w:lang w:val="en-US"/>
        </w:rPr>
        <w:t>MySQL</w:t>
      </w:r>
      <w:r w:rsidRPr="00F02031">
        <w:t>;</w:t>
      </w:r>
    </w:p>
    <w:p w14:paraId="3432DF13" w14:textId="77777777" w:rsidR="0047360C" w:rsidRPr="00F02031" w:rsidRDefault="0047360C" w:rsidP="0047360C">
      <w:r w:rsidRPr="00F02031">
        <w:t>– серверное приложение;</w:t>
      </w:r>
    </w:p>
    <w:p w14:paraId="1EA4A602" w14:textId="77777777" w:rsidR="0047360C" w:rsidRPr="00F02031" w:rsidRDefault="0047360C" w:rsidP="0047360C">
      <w:r w:rsidRPr="00F02031">
        <w:t>– браузер клиента.</w:t>
      </w:r>
    </w:p>
    <w:p w14:paraId="2D8166DB" w14:textId="77777777" w:rsidR="0047360C" w:rsidRPr="00F02031" w:rsidRDefault="0047360C" w:rsidP="0047360C">
      <w:pPr>
        <w:jc w:val="center"/>
      </w:pPr>
      <w:r w:rsidRPr="00F02031">
        <w:rPr>
          <w:noProof/>
          <w:lang w:eastAsia="ru-RU"/>
        </w:rPr>
        <w:lastRenderedPageBreak/>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F02031" w:rsidRDefault="0047360C" w:rsidP="0047360C">
      <w:pPr>
        <w:jc w:val="center"/>
      </w:pPr>
      <w:r w:rsidRPr="00F02031">
        <w:t>Рисунок 2.</w:t>
      </w:r>
      <w:r w:rsidR="00C649B9" w:rsidRPr="00F02031">
        <w:t>6</w:t>
      </w:r>
      <w:r w:rsidRPr="00F02031">
        <w:t xml:space="preserve"> – Диаграмма компонентов</w:t>
      </w:r>
    </w:p>
    <w:p w14:paraId="1C616DBC" w14:textId="77777777" w:rsidR="0047360C" w:rsidRPr="00F02031" w:rsidRDefault="0047360C" w:rsidP="0047360C"/>
    <w:p w14:paraId="60BB7553" w14:textId="77777777" w:rsidR="0047360C" w:rsidRPr="00F02031" w:rsidRDefault="0047360C" w:rsidP="0047360C">
      <w:r w:rsidRPr="00F02031">
        <w:t xml:space="preserve">Каждый аспект отвечает за свой функционал. СУБД </w:t>
      </w:r>
      <w:r w:rsidRPr="00F02031">
        <w:rPr>
          <w:i/>
          <w:lang w:val="en-US"/>
        </w:rPr>
        <w:t>MySQL</w:t>
      </w:r>
      <w:r w:rsidRPr="00F02031">
        <w:t xml:space="preserve"> – за хранение и выборку данных, серверное приложение – за логику системы, а браузер клиента – за отображение информации.</w:t>
      </w:r>
    </w:p>
    <w:p w14:paraId="61D2DF5F" w14:textId="77777777" w:rsidR="0047360C" w:rsidRPr="00F02031" w:rsidRDefault="0047360C" w:rsidP="0047360C">
      <w:pPr>
        <w:tabs>
          <w:tab w:val="right" w:pos="9072"/>
        </w:tabs>
        <w:rPr>
          <w:rFonts w:cs="Times New Roman"/>
          <w:szCs w:val="28"/>
        </w:rPr>
      </w:pPr>
    </w:p>
    <w:p w14:paraId="71D026AF" w14:textId="77777777" w:rsidR="0047360C" w:rsidRPr="00F02031" w:rsidRDefault="0047360C" w:rsidP="0047360C">
      <w:pPr>
        <w:spacing w:after="200" w:line="276" w:lineRule="auto"/>
        <w:ind w:firstLine="0"/>
        <w:jc w:val="left"/>
        <w:rPr>
          <w:rFonts w:cs="Times New Roman"/>
          <w:szCs w:val="28"/>
        </w:rPr>
      </w:pPr>
      <w:r w:rsidRPr="00F02031">
        <w:rPr>
          <w:rFonts w:cs="Times New Roman"/>
          <w:szCs w:val="28"/>
        </w:rPr>
        <w:br w:type="page"/>
      </w:r>
    </w:p>
    <w:p w14:paraId="59690C59" w14:textId="77777777" w:rsidR="0047360C" w:rsidRPr="00F02031" w:rsidRDefault="0047360C" w:rsidP="0047360C">
      <w:pPr>
        <w:pStyle w:val="1"/>
      </w:pPr>
      <w:bookmarkStart w:id="8" w:name="_Toc99395216"/>
      <w:r w:rsidRPr="00F02031">
        <w:lastRenderedPageBreak/>
        <w:t>3 Проектирование</w:t>
      </w:r>
      <w:bookmarkEnd w:id="8"/>
    </w:p>
    <w:p w14:paraId="2E0B8714" w14:textId="77777777" w:rsidR="0047360C" w:rsidRPr="00F02031" w:rsidRDefault="0047360C" w:rsidP="0047360C">
      <w:pPr>
        <w:tabs>
          <w:tab w:val="right" w:pos="9072"/>
        </w:tabs>
        <w:rPr>
          <w:rFonts w:cs="Times New Roman"/>
          <w:szCs w:val="28"/>
        </w:rPr>
      </w:pPr>
    </w:p>
    <w:p w14:paraId="0B49CE74" w14:textId="77777777" w:rsidR="0047360C" w:rsidRPr="00F02031" w:rsidRDefault="0047360C" w:rsidP="0047360C">
      <w:pPr>
        <w:pStyle w:val="2"/>
      </w:pPr>
      <w:bookmarkStart w:id="9" w:name="_Toc99395217"/>
      <w:r w:rsidRPr="00F02031">
        <w:t>3.1 Разработка архитектуры программного продукта</w:t>
      </w:r>
      <w:bookmarkEnd w:id="9"/>
    </w:p>
    <w:p w14:paraId="2981F6DB" w14:textId="77777777" w:rsidR="0047360C" w:rsidRPr="00F02031" w:rsidRDefault="0047360C" w:rsidP="0047360C">
      <w:pPr>
        <w:rPr>
          <w:lang w:eastAsia="ru-RU"/>
        </w:rPr>
      </w:pPr>
    </w:p>
    <w:p w14:paraId="79E80AAB" w14:textId="77777777" w:rsidR="0047360C" w:rsidRPr="00F02031" w:rsidRDefault="0047360C" w:rsidP="0047360C">
      <w:r w:rsidRPr="00F02031">
        <w:t>Чаще всего веб-приложения состоят как минимум из трёх основных компонентов:</w:t>
      </w:r>
    </w:p>
    <w:p w14:paraId="55EE3D87" w14:textId="77777777" w:rsidR="0047360C" w:rsidRPr="00F02031" w:rsidRDefault="0047360C" w:rsidP="0047360C">
      <w:r w:rsidRPr="00F02031">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p>
    <w:p w14:paraId="2FBB442D" w14:textId="2C255E7E" w:rsidR="0047360C" w:rsidRPr="00F02031" w:rsidRDefault="0047360C" w:rsidP="0047360C">
      <w:r w:rsidRPr="00F02031">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F02031">
        <w:rPr>
          <w:lang w:val="en-US"/>
        </w:rPr>
        <w:t>PHP</w:t>
      </w:r>
      <w:r w:rsidRPr="00F02031">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F02031">
        <w:rPr>
          <w:lang w:val="en-US"/>
        </w:rPr>
        <w:t>PHP</w:t>
      </w:r>
      <w:r w:rsidRPr="00F02031">
        <w:t xml:space="preserve">-скрипт, который формирует веб-страничку, описанную языком </w:t>
      </w:r>
      <w:r w:rsidRPr="00F02031">
        <w:rPr>
          <w:lang w:val="en-US"/>
        </w:rPr>
        <w:t>HTML</w:t>
      </w:r>
      <w:r w:rsidRPr="00F02031">
        <w:t>, и отсылает клиенту по сети. Браузер тут же отображает полученный результат в виде очередной веб-страницы</w:t>
      </w:r>
      <w:r w:rsidR="00F02031" w:rsidRPr="00F02031">
        <w:t xml:space="preserve"> [15]</w:t>
      </w:r>
      <w:r w:rsidRPr="00F02031">
        <w:t>.</w:t>
      </w:r>
    </w:p>
    <w:p w14:paraId="3E334DE9" w14:textId="77777777" w:rsidR="0047360C" w:rsidRPr="00F02031" w:rsidRDefault="0047360C" w:rsidP="0047360C">
      <w:r w:rsidRPr="00F02031">
        <w:t xml:space="preserve">База данных (БД, или система управления </w:t>
      </w:r>
      <w:proofErr w:type="spellStart"/>
      <w:r w:rsidRPr="00F02031">
        <w:t>баазми</w:t>
      </w:r>
      <w:proofErr w:type="spellEnd"/>
      <w:r w:rsidRPr="00F02031">
        <w:t xml:space="preserve">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F02031">
        <w:rPr>
          <w:lang w:val="en-US"/>
        </w:rPr>
        <w:t>PHP</w:t>
      </w:r>
      <w:r w:rsidRPr="00F02031">
        <w:t xml:space="preserve"> скрипт) обращается к базе данных, извлекая данные, которые необходимы для формирования страницы, запрошенной пользователем.</w:t>
      </w:r>
    </w:p>
    <w:p w14:paraId="5140BC22" w14:textId="77777777" w:rsidR="0047360C" w:rsidRPr="00F02031" w:rsidRDefault="0047360C" w:rsidP="0047360C">
      <w:r w:rsidRPr="00F02031">
        <w:t xml:space="preserve">Наше приложение также будет состоять из этих трех частей и основываться будет на </w:t>
      </w:r>
      <w:r w:rsidRPr="00F02031">
        <w:rPr>
          <w:lang w:val="en-US"/>
        </w:rPr>
        <w:t>Spring</w:t>
      </w:r>
      <w:r w:rsidRPr="00F02031">
        <w:t xml:space="preserve"> </w:t>
      </w:r>
      <w:r w:rsidRPr="00F02031">
        <w:rPr>
          <w:lang w:val="en-US"/>
        </w:rPr>
        <w:t>MVC</w:t>
      </w:r>
      <w:r w:rsidRPr="00F02031">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463EF6D8" w:rsidR="0047360C" w:rsidRPr="00F02031" w:rsidRDefault="0047360C" w:rsidP="0047360C">
      <w:r w:rsidRPr="00F02031">
        <w:lastRenderedPageBreak/>
        <w:t>Фреймворк </w:t>
      </w:r>
      <w:proofErr w:type="spellStart"/>
      <w:r w:rsidRPr="00F02031">
        <w:rPr>
          <w:bCs/>
        </w:rPr>
        <w:t>Spring</w:t>
      </w:r>
      <w:proofErr w:type="spellEnd"/>
      <w:r w:rsidRPr="00F02031">
        <w:rPr>
          <w:bCs/>
        </w:rPr>
        <w:t xml:space="preserve"> MVC</w:t>
      </w:r>
      <w:r w:rsidRPr="00F02031">
        <w:t xml:space="preserve"> обеспечивает архитектуру паттерна </w:t>
      </w:r>
      <w:proofErr w:type="spellStart"/>
      <w:r w:rsidRPr="00F02031">
        <w:t>Model</w:t>
      </w:r>
      <w:proofErr w:type="spellEnd"/>
      <w:r w:rsidRPr="00F02031">
        <w:t xml:space="preserve"> — </w:t>
      </w:r>
      <w:proofErr w:type="spellStart"/>
      <w:r w:rsidRPr="00F02031">
        <w:t>View</w:t>
      </w:r>
      <w:proofErr w:type="spellEnd"/>
      <w:r w:rsidRPr="00F02031">
        <w:t xml:space="preserve"> — </w:t>
      </w:r>
      <w:proofErr w:type="spellStart"/>
      <w:r w:rsidRPr="00F02031">
        <w:t>Controller</w:t>
      </w:r>
      <w:proofErr w:type="spellEnd"/>
      <w:r w:rsidRPr="00F02031">
        <w:t xml:space="preserve">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p>
    <w:p w14:paraId="781E6D33" w14:textId="77777777" w:rsidR="0047360C" w:rsidRPr="00F02031" w:rsidRDefault="0047360C" w:rsidP="00983EE0">
      <w:pPr>
        <w:numPr>
          <w:ilvl w:val="0"/>
          <w:numId w:val="12"/>
        </w:numPr>
        <w:overflowPunct w:val="0"/>
        <w:autoSpaceDE w:val="0"/>
        <w:autoSpaceDN w:val="0"/>
        <w:adjustRightInd w:val="0"/>
      </w:pPr>
      <w:proofErr w:type="spellStart"/>
      <w:r w:rsidRPr="00F02031">
        <w:rPr>
          <w:bCs/>
        </w:rPr>
        <w:t>Model</w:t>
      </w:r>
      <w:proofErr w:type="spellEnd"/>
      <w:r w:rsidRPr="00F02031">
        <w:t xml:space="preserve"> (Модель) инкапсулирует (объединяет) данные приложения, в целом они будут состоять из POJO («Старых добрых </w:t>
      </w:r>
      <w:proofErr w:type="spellStart"/>
      <w:r w:rsidRPr="00F02031">
        <w:t>Java</w:t>
      </w:r>
      <w:proofErr w:type="spellEnd"/>
      <w:r w:rsidRPr="00F02031">
        <w:t xml:space="preserve">-объектов», или </w:t>
      </w:r>
      <w:proofErr w:type="spellStart"/>
      <w:r w:rsidRPr="00F02031">
        <w:t>бинов</w:t>
      </w:r>
      <w:proofErr w:type="spellEnd"/>
      <w:r w:rsidRPr="00F02031">
        <w:t>).</w:t>
      </w:r>
    </w:p>
    <w:p w14:paraId="42502B5F" w14:textId="77777777" w:rsidR="0047360C" w:rsidRPr="00F02031" w:rsidRDefault="0047360C" w:rsidP="00983EE0">
      <w:pPr>
        <w:numPr>
          <w:ilvl w:val="0"/>
          <w:numId w:val="12"/>
        </w:numPr>
        <w:overflowPunct w:val="0"/>
        <w:autoSpaceDE w:val="0"/>
        <w:autoSpaceDN w:val="0"/>
        <w:adjustRightInd w:val="0"/>
      </w:pPr>
      <w:proofErr w:type="spellStart"/>
      <w:r w:rsidRPr="00F02031">
        <w:rPr>
          <w:bCs/>
        </w:rPr>
        <w:t>View</w:t>
      </w:r>
      <w:proofErr w:type="spellEnd"/>
      <w:r w:rsidRPr="00F02031">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F02031" w:rsidRDefault="0047360C" w:rsidP="00983EE0">
      <w:pPr>
        <w:numPr>
          <w:ilvl w:val="0"/>
          <w:numId w:val="12"/>
        </w:numPr>
        <w:overflowPunct w:val="0"/>
        <w:autoSpaceDE w:val="0"/>
        <w:autoSpaceDN w:val="0"/>
        <w:adjustRightInd w:val="0"/>
      </w:pPr>
      <w:proofErr w:type="spellStart"/>
      <w:r w:rsidRPr="00F02031">
        <w:rPr>
          <w:bCs/>
        </w:rPr>
        <w:t>Controller</w:t>
      </w:r>
      <w:proofErr w:type="spellEnd"/>
      <w:r w:rsidRPr="00F02031">
        <w:t> (Контроллер) обрабатывает запрос пользователя, создаёт соответствующую Модель и передаёт её для отображения в Вид.</w:t>
      </w:r>
      <w:bookmarkStart w:id="10" w:name="habracut"/>
      <w:bookmarkEnd w:id="10"/>
    </w:p>
    <w:p w14:paraId="508F7C3A" w14:textId="77777777" w:rsidR="0047360C" w:rsidRPr="00F02031" w:rsidRDefault="0047360C" w:rsidP="0047360C">
      <w:r w:rsidRPr="00F02031">
        <w:t xml:space="preserve">Вся логика работы </w:t>
      </w:r>
      <w:proofErr w:type="spellStart"/>
      <w:r w:rsidRPr="00F02031">
        <w:t>Spring</w:t>
      </w:r>
      <w:proofErr w:type="spellEnd"/>
      <w:r w:rsidRPr="00F02031">
        <w:t xml:space="preserve"> MVC построена вокруг </w:t>
      </w:r>
      <w:proofErr w:type="spellStart"/>
      <w:r w:rsidRPr="00F02031">
        <w:rPr>
          <w:bCs/>
        </w:rPr>
        <w:t>DispatcherServlet</w:t>
      </w:r>
      <w:proofErr w:type="spellEnd"/>
      <w:r w:rsidRPr="00F02031">
        <w:t xml:space="preserve">, который принимает и обрабатывает все HTTP-запросы (из UI) и ответы на них. Рабочий процесс обработки запроса </w:t>
      </w:r>
      <w:proofErr w:type="spellStart"/>
      <w:r w:rsidRPr="00F02031">
        <w:t>DispatcherServlet'ом</w:t>
      </w:r>
      <w:proofErr w:type="spellEnd"/>
      <w:r w:rsidRPr="00F02031">
        <w:t xml:space="preserve"> проиллюстрирован на следующей диаграмме:</w:t>
      </w:r>
    </w:p>
    <w:p w14:paraId="2B9D9A5C" w14:textId="77777777" w:rsidR="0047360C" w:rsidRPr="00F02031" w:rsidRDefault="0047360C" w:rsidP="0047360C">
      <w:pPr>
        <w:jc w:val="center"/>
      </w:pPr>
      <w:r w:rsidRPr="00F02031">
        <w:br/>
      </w:r>
      <w:r w:rsidRPr="00F02031">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F02031" w:rsidRDefault="0047360C" w:rsidP="0047360C">
      <w:pPr>
        <w:jc w:val="center"/>
      </w:pPr>
      <w:r w:rsidRPr="00F02031">
        <w:t xml:space="preserve">Рисунок </w:t>
      </w:r>
      <w:r w:rsidR="00C649B9" w:rsidRPr="00F02031">
        <w:t>3</w:t>
      </w:r>
      <w:r w:rsidRPr="00F02031">
        <w:t>.1 – Рабочий процесс обработки запроса</w:t>
      </w:r>
    </w:p>
    <w:p w14:paraId="627815C9" w14:textId="77777777" w:rsidR="0047360C" w:rsidRPr="00F02031" w:rsidRDefault="0047360C" w:rsidP="0047360C"/>
    <w:p w14:paraId="33E89F7B" w14:textId="77777777" w:rsidR="0047360C" w:rsidRPr="00F02031" w:rsidRDefault="0047360C" w:rsidP="0047360C">
      <w:r w:rsidRPr="00F02031">
        <w:lastRenderedPageBreak/>
        <w:t>Ниже приведена последовательность событий, соответствующая входящему HTTP-запросу:</w:t>
      </w:r>
    </w:p>
    <w:p w14:paraId="7E3AF4E4" w14:textId="77777777" w:rsidR="0047360C" w:rsidRPr="00F02031" w:rsidRDefault="0047360C" w:rsidP="00983EE0">
      <w:pPr>
        <w:numPr>
          <w:ilvl w:val="0"/>
          <w:numId w:val="13"/>
        </w:numPr>
        <w:overflowPunct w:val="0"/>
        <w:autoSpaceDE w:val="0"/>
        <w:autoSpaceDN w:val="0"/>
        <w:adjustRightInd w:val="0"/>
        <w:ind w:left="0" w:firstLine="709"/>
      </w:pPr>
      <w:r w:rsidRPr="00F02031">
        <w:t xml:space="preserve">После получения HTTP-запроса </w:t>
      </w:r>
      <w:proofErr w:type="spellStart"/>
      <w:r w:rsidRPr="00F02031">
        <w:t>DispatcherServlet</w:t>
      </w:r>
      <w:proofErr w:type="spellEnd"/>
      <w:r w:rsidRPr="00F02031">
        <w:t xml:space="preserve"> обращается к интерфейсу </w:t>
      </w:r>
      <w:proofErr w:type="spellStart"/>
      <w:r w:rsidRPr="00F02031">
        <w:rPr>
          <w:bCs/>
        </w:rPr>
        <w:t>HandlerMapping</w:t>
      </w:r>
      <w:proofErr w:type="spellEnd"/>
      <w:r w:rsidRPr="00F02031">
        <w:t>, который определяет, какой Контроллер должен быть вызван, после чего, отправляет запрос в нужный Контроллер.</w:t>
      </w:r>
    </w:p>
    <w:p w14:paraId="36D1CC69" w14:textId="77777777" w:rsidR="0047360C" w:rsidRPr="00F02031" w:rsidRDefault="0047360C" w:rsidP="00983EE0">
      <w:pPr>
        <w:numPr>
          <w:ilvl w:val="0"/>
          <w:numId w:val="13"/>
        </w:numPr>
        <w:overflowPunct w:val="0"/>
        <w:autoSpaceDE w:val="0"/>
        <w:autoSpaceDN w:val="0"/>
        <w:adjustRightInd w:val="0"/>
        <w:ind w:left="0" w:firstLine="709"/>
      </w:pPr>
      <w:r w:rsidRPr="00F02031">
        <w:t xml:space="preserve">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w:t>
      </w:r>
      <w:proofErr w:type="spellStart"/>
      <w:r w:rsidRPr="00F02031">
        <w:t>DispatcherServlet</w:t>
      </w:r>
      <w:proofErr w:type="spellEnd"/>
      <w:r w:rsidRPr="00F02031">
        <w:t xml:space="preserve"> имя Вида (</w:t>
      </w:r>
      <w:proofErr w:type="spellStart"/>
      <w:r w:rsidRPr="00F02031">
        <w:t>View</w:t>
      </w:r>
      <w:proofErr w:type="spellEnd"/>
      <w:r w:rsidRPr="00F02031">
        <w:t>).</w:t>
      </w:r>
    </w:p>
    <w:p w14:paraId="299B9C1B" w14:textId="77777777" w:rsidR="0047360C" w:rsidRPr="00F02031" w:rsidRDefault="0047360C" w:rsidP="00983EE0">
      <w:pPr>
        <w:numPr>
          <w:ilvl w:val="0"/>
          <w:numId w:val="13"/>
        </w:numPr>
        <w:overflowPunct w:val="0"/>
        <w:autoSpaceDE w:val="0"/>
        <w:autoSpaceDN w:val="0"/>
        <w:adjustRightInd w:val="0"/>
        <w:ind w:left="0" w:firstLine="709"/>
      </w:pPr>
      <w:r w:rsidRPr="00F02031">
        <w:t>При помощи интерфейса </w:t>
      </w:r>
      <w:proofErr w:type="spellStart"/>
      <w:r w:rsidRPr="00F02031">
        <w:rPr>
          <w:bCs/>
        </w:rPr>
        <w:t>ViewResolver</w:t>
      </w:r>
      <w:proofErr w:type="spellEnd"/>
      <w:r w:rsidRPr="00F02031">
        <w:t> </w:t>
      </w:r>
      <w:proofErr w:type="spellStart"/>
      <w:r w:rsidRPr="00F02031">
        <w:t>DispatcherServlet</w:t>
      </w:r>
      <w:proofErr w:type="spellEnd"/>
      <w:r w:rsidRPr="00F02031">
        <w:t xml:space="preserve"> определяет, какой Вид нужно использовать на основании полученного имени.</w:t>
      </w:r>
    </w:p>
    <w:p w14:paraId="51C087FB" w14:textId="77777777" w:rsidR="0047360C" w:rsidRPr="00F02031" w:rsidRDefault="0047360C" w:rsidP="00983EE0">
      <w:pPr>
        <w:numPr>
          <w:ilvl w:val="0"/>
          <w:numId w:val="13"/>
        </w:numPr>
        <w:overflowPunct w:val="0"/>
        <w:autoSpaceDE w:val="0"/>
        <w:autoSpaceDN w:val="0"/>
        <w:adjustRightInd w:val="0"/>
        <w:ind w:left="0" w:firstLine="709"/>
      </w:pPr>
      <w:r w:rsidRPr="00F02031">
        <w:t>После того, как Вид (</w:t>
      </w:r>
      <w:proofErr w:type="spellStart"/>
      <w:r w:rsidRPr="00F02031">
        <w:t>View</w:t>
      </w:r>
      <w:proofErr w:type="spellEnd"/>
      <w:r w:rsidRPr="00F02031">
        <w:t xml:space="preserve">) создан, </w:t>
      </w:r>
      <w:proofErr w:type="spellStart"/>
      <w:r w:rsidRPr="00F02031">
        <w:t>DispatcherServlet</w:t>
      </w:r>
      <w:proofErr w:type="spellEnd"/>
      <w:r w:rsidRPr="00F02031">
        <w:t xml:space="preserve"> отправляет данные Модели в виде атрибутов в Вид, который в конечном итоге отображается в браузере.</w:t>
      </w:r>
    </w:p>
    <w:p w14:paraId="622D8FA8" w14:textId="77777777" w:rsidR="0047360C" w:rsidRPr="00F02031" w:rsidRDefault="0047360C" w:rsidP="0047360C">
      <w:r w:rsidRPr="00F02031">
        <w:t xml:space="preserve">Все вышеупомянутые компоненты, а именно, </w:t>
      </w:r>
      <w:proofErr w:type="spellStart"/>
      <w:r w:rsidRPr="00F02031">
        <w:t>HandlerMapping</w:t>
      </w:r>
      <w:proofErr w:type="spellEnd"/>
      <w:r w:rsidRPr="00F02031">
        <w:t xml:space="preserve">, </w:t>
      </w:r>
      <w:proofErr w:type="spellStart"/>
      <w:r w:rsidRPr="00F02031">
        <w:t>Controller</w:t>
      </w:r>
      <w:proofErr w:type="spellEnd"/>
      <w:r w:rsidRPr="00F02031">
        <w:t xml:space="preserve"> и </w:t>
      </w:r>
      <w:proofErr w:type="spellStart"/>
      <w:r w:rsidRPr="00F02031">
        <w:t>ViewResolver</w:t>
      </w:r>
      <w:proofErr w:type="spellEnd"/>
      <w:r w:rsidRPr="00F02031">
        <w:t xml:space="preserve">, являются частями интерфейса </w:t>
      </w:r>
      <w:proofErr w:type="spellStart"/>
      <w:r w:rsidRPr="00F02031">
        <w:t>WebApplicationContext</w:t>
      </w:r>
      <w:proofErr w:type="spellEnd"/>
      <w:r w:rsidRPr="00F02031">
        <w:t xml:space="preserve"> </w:t>
      </w:r>
      <w:proofErr w:type="spellStart"/>
      <w:r w:rsidRPr="00F02031">
        <w:t>extends</w:t>
      </w:r>
      <w:proofErr w:type="spellEnd"/>
      <w:r w:rsidRPr="00F02031">
        <w:t xml:space="preserve"> </w:t>
      </w:r>
      <w:proofErr w:type="spellStart"/>
      <w:r w:rsidRPr="00F02031">
        <w:t>ApplicationContext</w:t>
      </w:r>
      <w:proofErr w:type="spellEnd"/>
      <w:r w:rsidRPr="00F02031">
        <w:t xml:space="preserve">, с некоторыми дополнительными особенностями, необходимыми для создания </w:t>
      </w:r>
      <w:proofErr w:type="spellStart"/>
      <w:r w:rsidRPr="00F02031">
        <w:t>web</w:t>
      </w:r>
      <w:proofErr w:type="spellEnd"/>
      <w:r w:rsidRPr="00F02031">
        <w:t>-приложений.</w:t>
      </w:r>
    </w:p>
    <w:p w14:paraId="08ED1A51" w14:textId="77777777" w:rsidR="0047360C" w:rsidRPr="00F02031" w:rsidRDefault="0047360C" w:rsidP="0047360C">
      <w:proofErr w:type="spellStart"/>
      <w:r w:rsidRPr="00F02031">
        <w:t>DispatcherServlet</w:t>
      </w:r>
      <w:proofErr w:type="spellEnd"/>
      <w:r w:rsidRPr="00F02031">
        <w:t xml:space="preserve"> отправляет запрос контроллерам для выполнения определённых функций. Аннотация @</w:t>
      </w:r>
      <w:proofErr w:type="spellStart"/>
      <w:r w:rsidRPr="00F02031">
        <w:t>Controllerannotation</w:t>
      </w:r>
      <w:proofErr w:type="spellEnd"/>
      <w:r w:rsidRPr="00F02031">
        <w:t xml:space="preserve"> указывает, что конкретный класс является контроллером. Аннотация @</w:t>
      </w:r>
      <w:proofErr w:type="spellStart"/>
      <w:r w:rsidRPr="00F02031">
        <w:t>RequestMapping</w:t>
      </w:r>
      <w:proofErr w:type="spellEnd"/>
      <w:r w:rsidRPr="00F02031">
        <w:t xml:space="preserve"> используется для </w:t>
      </w:r>
      <w:proofErr w:type="spellStart"/>
      <w:r w:rsidRPr="00F02031">
        <w:t>мапинга</w:t>
      </w:r>
      <w:proofErr w:type="spellEnd"/>
      <w:r w:rsidRPr="00F02031">
        <w:t xml:space="preserve"> (связывания) с URL для всего класса или для конкретного метода обработчика.</w:t>
      </w:r>
    </w:p>
    <w:p w14:paraId="0B1759B0" w14:textId="77777777" w:rsidR="0047360C" w:rsidRPr="00F02031" w:rsidRDefault="0047360C" w:rsidP="0047360C">
      <w:r w:rsidRPr="00F02031">
        <w:t>Аннотация </w:t>
      </w:r>
      <w:proofErr w:type="spellStart"/>
      <w:proofErr w:type="gramStart"/>
      <w:r w:rsidRPr="00F02031">
        <w:t>Controller</w:t>
      </w:r>
      <w:proofErr w:type="spellEnd"/>
      <w:r w:rsidRPr="00F02031">
        <w:t xml:space="preserve">  определяет</w:t>
      </w:r>
      <w:proofErr w:type="gramEnd"/>
      <w:r w:rsidRPr="00F02031">
        <w:t xml:space="preserve"> класс как Контроллер </w:t>
      </w:r>
      <w:proofErr w:type="spellStart"/>
      <w:r w:rsidRPr="00F02031">
        <w:t>Spring</w:t>
      </w:r>
      <w:proofErr w:type="spellEnd"/>
      <w:r w:rsidRPr="00F02031">
        <w:t xml:space="preserve"> MVC. В первом случае, @</w:t>
      </w:r>
      <w:proofErr w:type="spellStart"/>
      <w:r w:rsidRPr="00F02031">
        <w:t>RequestMapping</w:t>
      </w:r>
      <w:proofErr w:type="spellEnd"/>
      <w:r w:rsidRPr="00F02031">
        <w:t xml:space="preserve"> указывает, что все методы в данном Контроллере относятся к URL-адресу "/</w:t>
      </w:r>
      <w:proofErr w:type="spellStart"/>
      <w:r w:rsidRPr="00F02031">
        <w:t>hello</w:t>
      </w:r>
      <w:proofErr w:type="spellEnd"/>
      <w:r w:rsidRPr="00F02031">
        <w:t xml:space="preserve">". </w:t>
      </w:r>
    </w:p>
    <w:p w14:paraId="19D87AA0" w14:textId="77777777" w:rsidR="0047360C" w:rsidRPr="00F02031" w:rsidRDefault="0047360C" w:rsidP="0047360C">
      <w:r w:rsidRPr="00F02031">
        <w:t>Следующая аннотация @</w:t>
      </w:r>
      <w:proofErr w:type="spellStart"/>
      <w:proofErr w:type="gramStart"/>
      <w:r w:rsidRPr="00F02031">
        <w:t>RequestMapping</w:t>
      </w:r>
      <w:proofErr w:type="spellEnd"/>
      <w:r w:rsidRPr="00F02031">
        <w:t>(</w:t>
      </w:r>
      <w:proofErr w:type="spellStart"/>
      <w:proofErr w:type="gramEnd"/>
      <w:r w:rsidRPr="00F02031">
        <w:t>method</w:t>
      </w:r>
      <w:proofErr w:type="spellEnd"/>
      <w:r w:rsidRPr="00F02031">
        <w:t xml:space="preserve"> = </w:t>
      </w:r>
      <w:proofErr w:type="spellStart"/>
      <w:r w:rsidRPr="00F02031">
        <w:t>RequestMethod.GET</w:t>
      </w:r>
      <w:proofErr w:type="spellEnd"/>
      <w:r w:rsidRPr="00F02031">
        <w:t>) используется для объявления метода </w:t>
      </w:r>
      <w:proofErr w:type="spellStart"/>
      <w:r w:rsidRPr="00F02031">
        <w:rPr>
          <w:bCs/>
        </w:rPr>
        <w:t>printHello</w:t>
      </w:r>
      <w:proofErr w:type="spellEnd"/>
      <w:r w:rsidRPr="00F02031">
        <w:rPr>
          <w:bCs/>
        </w:rPr>
        <w:t>()</w:t>
      </w:r>
      <w:r w:rsidRPr="00F02031">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F02031" w:rsidRDefault="0047360C" w:rsidP="0047360C">
      <w:r w:rsidRPr="00F02031">
        <w:lastRenderedPageBreak/>
        <w:t>Вы можете написать вышеуказанный Контроллер по-другому, указав дополнительные атрибуты для аннотации @</w:t>
      </w:r>
      <w:proofErr w:type="spellStart"/>
      <w:r w:rsidRPr="00F02031">
        <w:t>RequestMapping</w:t>
      </w:r>
      <w:proofErr w:type="spellEnd"/>
      <w:r w:rsidRPr="00F02031">
        <w:t xml:space="preserve"> следующим образом</w:t>
      </w:r>
    </w:p>
    <w:p w14:paraId="0BC14D89" w14:textId="77777777" w:rsidR="0047360C" w:rsidRPr="00F02031" w:rsidRDefault="0047360C" w:rsidP="0047360C">
      <w:r w:rsidRPr="00F02031">
        <w:t xml:space="preserve">   @</w:t>
      </w:r>
      <w:proofErr w:type="spellStart"/>
      <w:r w:rsidRPr="00F02031">
        <w:t>RequestMapping</w:t>
      </w:r>
      <w:proofErr w:type="spellEnd"/>
      <w:r w:rsidRPr="00F02031">
        <w:t>(</w:t>
      </w:r>
      <w:proofErr w:type="spellStart"/>
      <w:r w:rsidRPr="00F02031">
        <w:t>value</w:t>
      </w:r>
      <w:proofErr w:type="spellEnd"/>
      <w:r w:rsidRPr="00F02031">
        <w:t xml:space="preserve"> = "/</w:t>
      </w:r>
      <w:proofErr w:type="spellStart"/>
      <w:r w:rsidRPr="00F02031">
        <w:t>hello</w:t>
      </w:r>
      <w:proofErr w:type="spellEnd"/>
      <w:r w:rsidRPr="00F02031">
        <w:t xml:space="preserve">", </w:t>
      </w:r>
      <w:proofErr w:type="spellStart"/>
      <w:r w:rsidRPr="00F02031">
        <w:t>method</w:t>
      </w:r>
      <w:proofErr w:type="spellEnd"/>
      <w:r w:rsidRPr="00F02031">
        <w:t xml:space="preserve"> = </w:t>
      </w:r>
      <w:proofErr w:type="spellStart"/>
      <w:r w:rsidRPr="00F02031">
        <w:t>RequestMethod.GET</w:t>
      </w:r>
      <w:proofErr w:type="spellEnd"/>
      <w:r w:rsidRPr="00F02031">
        <w:t>)</w:t>
      </w:r>
      <w:r w:rsidRPr="00F02031">
        <w:br/>
        <w:t>Атрибут «</w:t>
      </w:r>
      <w:proofErr w:type="spellStart"/>
      <w:r w:rsidRPr="00F02031">
        <w:t>value</w:t>
      </w:r>
      <w:proofErr w:type="spellEnd"/>
      <w:r w:rsidRPr="00F02031">
        <w:t>» указывает URL, с которым мы связываем данный метод (</w:t>
      </w:r>
      <w:proofErr w:type="spellStart"/>
      <w:r w:rsidRPr="00F02031">
        <w:t>value</w:t>
      </w:r>
      <w:proofErr w:type="spellEnd"/>
      <w:r w:rsidRPr="00F02031">
        <w:t xml:space="preserve"> = "/</w:t>
      </w:r>
      <w:proofErr w:type="spellStart"/>
      <w:r w:rsidRPr="00F02031">
        <w:t>hello</w:t>
      </w:r>
      <w:proofErr w:type="spellEnd"/>
      <w:r w:rsidRPr="00F02031">
        <w:t>"), далее указывается, что этот метод будет обрабатывать GET-запросы (</w:t>
      </w:r>
      <w:proofErr w:type="spellStart"/>
      <w:r w:rsidRPr="00F02031">
        <w:t>method</w:t>
      </w:r>
      <w:proofErr w:type="spellEnd"/>
      <w:r w:rsidRPr="00F02031">
        <w:t xml:space="preserve"> = </w:t>
      </w:r>
      <w:proofErr w:type="spellStart"/>
      <w:r w:rsidRPr="00F02031">
        <w:t>RequestMethod.GET</w:t>
      </w:r>
      <w:proofErr w:type="spellEnd"/>
      <w:r w:rsidRPr="00F02031">
        <w:t>). Также, нужно отметить важные моменты в отношении приведённого выше контроллера:</w:t>
      </w:r>
    </w:p>
    <w:p w14:paraId="11C836F2" w14:textId="77777777" w:rsidR="0047360C" w:rsidRPr="00F02031" w:rsidRDefault="0047360C" w:rsidP="00983EE0">
      <w:pPr>
        <w:numPr>
          <w:ilvl w:val="0"/>
          <w:numId w:val="14"/>
        </w:numPr>
        <w:overflowPunct w:val="0"/>
        <w:autoSpaceDE w:val="0"/>
        <w:autoSpaceDN w:val="0"/>
        <w:adjustRightInd w:val="0"/>
      </w:pPr>
      <w:r w:rsidRPr="00F02031">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F02031" w:rsidRDefault="0047360C" w:rsidP="00983EE0">
      <w:pPr>
        <w:numPr>
          <w:ilvl w:val="0"/>
          <w:numId w:val="14"/>
        </w:numPr>
        <w:overflowPunct w:val="0"/>
        <w:autoSpaceDE w:val="0"/>
        <w:autoSpaceDN w:val="0"/>
        <w:adjustRightInd w:val="0"/>
      </w:pPr>
      <w:r w:rsidRPr="00F02031">
        <w:t>Основываясь на заданной бизнес-логике, в рамках этого метода Вы создаёте Модель (</w:t>
      </w:r>
      <w:proofErr w:type="spellStart"/>
      <w:r w:rsidRPr="00F02031">
        <w:t>Model</w:t>
      </w:r>
      <w:proofErr w:type="spellEnd"/>
      <w:r w:rsidRPr="00F02031">
        <w:t xml:space="preserve">). Вы можете добавлять </w:t>
      </w:r>
      <w:proofErr w:type="spellStart"/>
      <w:r w:rsidRPr="00F02031">
        <w:t>аттрибуты</w:t>
      </w:r>
      <w:proofErr w:type="spellEnd"/>
      <w:r w:rsidRPr="00F02031">
        <w:t xml:space="preserve"> Модели, которые будут добавлены в Вид (</w:t>
      </w:r>
      <w:proofErr w:type="spellStart"/>
      <w:r w:rsidRPr="00F02031">
        <w:t>View</w:t>
      </w:r>
      <w:proofErr w:type="spellEnd"/>
      <w:r w:rsidRPr="00F02031">
        <w:t>). В примере выше мы создаём Модель с атрибутом «</w:t>
      </w:r>
      <w:proofErr w:type="spellStart"/>
      <w:r w:rsidRPr="00F02031">
        <w:t>message</w:t>
      </w:r>
      <w:proofErr w:type="spellEnd"/>
      <w:r w:rsidRPr="00F02031">
        <w:t>».</w:t>
      </w:r>
    </w:p>
    <w:p w14:paraId="527FF967" w14:textId="77777777" w:rsidR="0047360C" w:rsidRPr="00F02031" w:rsidRDefault="0047360C" w:rsidP="00983EE0">
      <w:pPr>
        <w:numPr>
          <w:ilvl w:val="0"/>
          <w:numId w:val="14"/>
        </w:numPr>
        <w:overflowPunct w:val="0"/>
        <w:autoSpaceDE w:val="0"/>
        <w:autoSpaceDN w:val="0"/>
        <w:adjustRightInd w:val="0"/>
      </w:pPr>
      <w:r w:rsidRPr="00F02031">
        <w:t xml:space="preserve">Данный служебный метод возвращает имя Вида в виде строки </w:t>
      </w:r>
      <w:proofErr w:type="spellStart"/>
      <w:r w:rsidRPr="00F02031">
        <w:t>String</w:t>
      </w:r>
      <w:proofErr w:type="spellEnd"/>
      <w:r w:rsidRPr="00F02031">
        <w:t>. В данном случае, запрашиваемый Вид имеет имя «</w:t>
      </w:r>
      <w:proofErr w:type="spellStart"/>
      <w:r w:rsidRPr="00F02031">
        <w:t>hello</w:t>
      </w:r>
      <w:proofErr w:type="spellEnd"/>
      <w:r w:rsidRPr="00F02031">
        <w:t>».</w:t>
      </w:r>
    </w:p>
    <w:p w14:paraId="128FC022" w14:textId="77777777" w:rsidR="0047360C" w:rsidRPr="00F02031" w:rsidRDefault="0047360C" w:rsidP="0047360C">
      <w:proofErr w:type="spellStart"/>
      <w:r w:rsidRPr="00F02031">
        <w:t>Spring</w:t>
      </w:r>
      <w:proofErr w:type="spellEnd"/>
      <w:r w:rsidRPr="00F02031">
        <w:t xml:space="preserve"> MVC поддерживает множество типов Видов для различных технологий отображения страницы. В том числе — JSP, HTML, PDF, </w:t>
      </w:r>
      <w:proofErr w:type="spellStart"/>
      <w:r w:rsidRPr="00F02031">
        <w:t>Excel</w:t>
      </w:r>
      <w:proofErr w:type="spellEnd"/>
      <w:r w:rsidRPr="00F02031">
        <w:t xml:space="preserve">, XML, </w:t>
      </w:r>
      <w:proofErr w:type="spellStart"/>
      <w:r w:rsidRPr="00F02031">
        <w:t>Velocity</w:t>
      </w:r>
      <w:proofErr w:type="spellEnd"/>
      <w:r w:rsidRPr="00F02031">
        <w:t xml:space="preserve"> </w:t>
      </w:r>
      <w:proofErr w:type="spellStart"/>
      <w:r w:rsidRPr="00F02031">
        <w:t>templates</w:t>
      </w:r>
      <w:proofErr w:type="spellEnd"/>
      <w:r w:rsidRPr="00F02031">
        <w:t xml:space="preserve">, XSLT, JSON, каналы </w:t>
      </w:r>
      <w:proofErr w:type="spellStart"/>
      <w:r w:rsidRPr="00F02031">
        <w:t>Atom</w:t>
      </w:r>
      <w:proofErr w:type="spellEnd"/>
      <w:r w:rsidRPr="00F02031">
        <w:t xml:space="preserve"> и RSS, </w:t>
      </w:r>
      <w:proofErr w:type="spellStart"/>
      <w:r w:rsidRPr="00F02031">
        <w:t>JasperReports</w:t>
      </w:r>
      <w:proofErr w:type="spellEnd"/>
      <w:r w:rsidRPr="00F02031">
        <w:t xml:space="preserve"> и проч. Но чаще всего используются шаблоны JSP, написанные при помощи JSTL или HTML файлы, используя </w:t>
      </w:r>
      <w:proofErr w:type="spellStart"/>
      <w:r w:rsidRPr="00F02031">
        <w:t>Thymeleaf</w:t>
      </w:r>
      <w:proofErr w:type="spellEnd"/>
      <w:r w:rsidRPr="00F02031">
        <w:t>.</w:t>
      </w:r>
    </w:p>
    <w:p w14:paraId="2FCA986B" w14:textId="78909C73" w:rsidR="0047360C" w:rsidRPr="00F02031" w:rsidRDefault="0047360C" w:rsidP="0047360C">
      <w:r w:rsidRPr="00F02031">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F02031" w:rsidRDefault="0047360C" w:rsidP="0047360C"/>
    <w:p w14:paraId="3A7957F6" w14:textId="77777777" w:rsidR="0047360C" w:rsidRPr="00F02031" w:rsidRDefault="0047360C" w:rsidP="0047360C">
      <w:pPr>
        <w:jc w:val="center"/>
      </w:pPr>
      <w:r w:rsidRPr="00F02031">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F02031" w:rsidRDefault="0047360C" w:rsidP="0047360C">
      <w:pPr>
        <w:jc w:val="center"/>
      </w:pPr>
      <w:r w:rsidRPr="00F02031">
        <w:t xml:space="preserve">Рисунок </w:t>
      </w:r>
      <w:r w:rsidR="00C649B9" w:rsidRPr="00F02031">
        <w:t>3</w:t>
      </w:r>
      <w:r w:rsidRPr="00F02031">
        <w:t>.2 – Диаграмма последовательности</w:t>
      </w:r>
    </w:p>
    <w:p w14:paraId="410018C4" w14:textId="77777777" w:rsidR="0047360C" w:rsidRPr="00F02031" w:rsidRDefault="0047360C" w:rsidP="0047360C"/>
    <w:p w14:paraId="3BC3008E" w14:textId="77777777" w:rsidR="0047360C" w:rsidRPr="00F02031" w:rsidRDefault="0047360C" w:rsidP="0047360C">
      <w:r w:rsidRPr="00F02031">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F02031" w:rsidRDefault="0047360C" w:rsidP="0047360C">
      <w:r w:rsidRPr="00F02031">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F02031" w:rsidRDefault="0047360C" w:rsidP="0047360C">
      <w:r w:rsidRPr="00F02031">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F02031" w:rsidRDefault="0047360C" w:rsidP="0047360C">
      <w:r w:rsidRPr="00F02031">
        <w:t>– ПО Клиента;</w:t>
      </w:r>
    </w:p>
    <w:p w14:paraId="6464AB0F" w14:textId="77777777" w:rsidR="0047360C" w:rsidRPr="00F02031" w:rsidRDefault="0047360C" w:rsidP="0047360C">
      <w:r w:rsidRPr="00F02031">
        <w:t>– ПО Сервера;</w:t>
      </w:r>
    </w:p>
    <w:p w14:paraId="050349D3" w14:textId="77777777" w:rsidR="0047360C" w:rsidRPr="00F02031" w:rsidRDefault="0047360C" w:rsidP="0047360C">
      <w:r w:rsidRPr="00F02031">
        <w:t xml:space="preserve">– </w:t>
      </w:r>
      <w:proofErr w:type="spellStart"/>
      <w:r w:rsidRPr="00F02031">
        <w:t>MySQL</w:t>
      </w:r>
      <w:proofErr w:type="spellEnd"/>
      <w:r w:rsidRPr="00F02031">
        <w:t>.</w:t>
      </w:r>
    </w:p>
    <w:p w14:paraId="6A33E24A" w14:textId="77777777" w:rsidR="0047360C" w:rsidRPr="00F02031" w:rsidRDefault="0047360C" w:rsidP="0047360C">
      <w:r w:rsidRPr="00F02031">
        <w:t>Представлена последовательность действия в три этапа:</w:t>
      </w:r>
    </w:p>
    <w:p w14:paraId="637D2B64" w14:textId="77777777" w:rsidR="0047360C" w:rsidRPr="00F02031" w:rsidRDefault="0047360C" w:rsidP="0047360C">
      <w:r w:rsidRPr="00F02031">
        <w:t xml:space="preserve">1. Пользователь вводит адрес сайта в браузере, а сервер отправляет клиенту </w:t>
      </w:r>
      <w:proofErr w:type="spellStart"/>
      <w:r w:rsidRPr="00F02031">
        <w:t>html</w:t>
      </w:r>
      <w:proofErr w:type="spellEnd"/>
      <w:r w:rsidRPr="00F02031">
        <w:t>-документ.</w:t>
      </w:r>
    </w:p>
    <w:p w14:paraId="53F6747E" w14:textId="77777777" w:rsidR="0047360C" w:rsidRPr="00F02031" w:rsidRDefault="0047360C" w:rsidP="0047360C">
      <w:r w:rsidRPr="00F02031">
        <w:t xml:space="preserve">2. Клиент вводит данные аутентификации. Браузер посылает запрос серверу на аутентификацию, а сервер посылает запрос на сервер </w:t>
      </w:r>
      <w:proofErr w:type="spellStart"/>
      <w:r w:rsidRPr="00F02031">
        <w:t>MySQL</w:t>
      </w:r>
      <w:proofErr w:type="spellEnd"/>
      <w:r w:rsidRPr="00F02031">
        <w:t>,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F02031" w:rsidRDefault="0047360C" w:rsidP="0047360C">
      <w:r w:rsidRPr="00F02031">
        <w:t>3. Клиент нажимает кнопку закрытия в браузере – вкладка закрывается. Работа системы завершена.</w:t>
      </w:r>
    </w:p>
    <w:p w14:paraId="1872919F" w14:textId="10AD08E7" w:rsidR="0047360C" w:rsidRPr="00F02031" w:rsidRDefault="0047360C" w:rsidP="0047360C">
      <w:pPr>
        <w:tabs>
          <w:tab w:val="right" w:pos="9072"/>
        </w:tabs>
        <w:rPr>
          <w:rFonts w:cs="Times New Roman"/>
          <w:szCs w:val="28"/>
        </w:rPr>
      </w:pPr>
    </w:p>
    <w:p w14:paraId="593B3D4A" w14:textId="77777777" w:rsidR="00C649B9" w:rsidRPr="00F02031" w:rsidRDefault="00C649B9" w:rsidP="0047360C">
      <w:pPr>
        <w:tabs>
          <w:tab w:val="right" w:pos="9072"/>
        </w:tabs>
        <w:rPr>
          <w:rFonts w:cs="Times New Roman"/>
          <w:szCs w:val="28"/>
        </w:rPr>
      </w:pPr>
    </w:p>
    <w:p w14:paraId="7E494B9D" w14:textId="2CFC6E85" w:rsidR="0047360C" w:rsidRPr="00F02031" w:rsidRDefault="0047360C" w:rsidP="0047360C">
      <w:pPr>
        <w:pStyle w:val="2"/>
      </w:pPr>
      <w:bookmarkStart w:id="11" w:name="_Toc99395218"/>
      <w:r w:rsidRPr="00F02031">
        <w:t>3.2 Проектирование структур хранения данных</w:t>
      </w:r>
      <w:bookmarkEnd w:id="11"/>
    </w:p>
    <w:p w14:paraId="6B28A0C8" w14:textId="77777777" w:rsidR="00C649B9" w:rsidRPr="00F02031" w:rsidRDefault="00C649B9" w:rsidP="00C649B9">
      <w:pPr>
        <w:rPr>
          <w:lang w:eastAsia="ru-RU"/>
        </w:rPr>
      </w:pPr>
    </w:p>
    <w:p w14:paraId="5CE6B17B" w14:textId="77777777" w:rsidR="0047360C" w:rsidRPr="00F02031" w:rsidRDefault="0047360C" w:rsidP="0047360C">
      <w:pPr>
        <w:contextualSpacing/>
        <w:rPr>
          <w:rFonts w:cs="Times New Roman"/>
          <w:szCs w:val="24"/>
        </w:rPr>
      </w:pPr>
      <w:r w:rsidRPr="00F02031">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F02031" w:rsidRDefault="0047360C" w:rsidP="0047360C">
      <w:pPr>
        <w:contextualSpacing/>
        <w:rPr>
          <w:rFonts w:cs="Times New Roman"/>
          <w:szCs w:val="24"/>
        </w:rPr>
      </w:pPr>
      <w:r w:rsidRPr="00F02031">
        <w:rPr>
          <w:rFonts w:cs="Times New Roman"/>
          <w:szCs w:val="24"/>
        </w:rPr>
        <w:t xml:space="preserve">На рисунке </w:t>
      </w:r>
      <w:r w:rsidR="00C649B9" w:rsidRPr="00F02031">
        <w:rPr>
          <w:rFonts w:cs="Times New Roman"/>
          <w:szCs w:val="24"/>
        </w:rPr>
        <w:t>3</w:t>
      </w:r>
      <w:r w:rsidRPr="00F02031">
        <w:rPr>
          <w:rFonts w:cs="Times New Roman"/>
          <w:szCs w:val="24"/>
        </w:rPr>
        <w:t>.</w:t>
      </w:r>
      <w:r w:rsidR="00C649B9" w:rsidRPr="00F02031">
        <w:rPr>
          <w:rFonts w:cs="Times New Roman"/>
          <w:szCs w:val="24"/>
        </w:rPr>
        <w:t>3</w:t>
      </w:r>
      <w:r w:rsidRPr="00F02031">
        <w:rPr>
          <w:rFonts w:cs="Times New Roman"/>
          <w:szCs w:val="24"/>
        </w:rPr>
        <w:t xml:space="preserve"> представлена база данных, спроектированная по концептуальной модел</w:t>
      </w:r>
      <w:r w:rsidR="008F347F" w:rsidRPr="00F02031">
        <w:rPr>
          <w:rFonts w:cs="Times New Roman"/>
          <w:szCs w:val="24"/>
        </w:rPr>
        <w:t>и</w:t>
      </w:r>
      <w:r w:rsidRPr="00F02031">
        <w:rPr>
          <w:rFonts w:cs="Times New Roman"/>
          <w:szCs w:val="24"/>
        </w:rPr>
        <w:t>.</w:t>
      </w:r>
    </w:p>
    <w:p w14:paraId="6DB967CB" w14:textId="04815D81" w:rsidR="0047360C" w:rsidRPr="00F02031" w:rsidRDefault="0047360C" w:rsidP="0047360C">
      <w:r w:rsidRPr="00F02031">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4B2E48C4" w14:textId="6A204A30" w:rsidR="0047360C" w:rsidRPr="00F02031" w:rsidRDefault="0047360C" w:rsidP="0047360C">
      <w:pPr>
        <w:rPr>
          <w:rFonts w:cs="Times New Roman"/>
          <w:szCs w:val="24"/>
        </w:rPr>
      </w:pPr>
      <w:r w:rsidRPr="00F02031">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9AA7114" w14:textId="36C7212B" w:rsidR="0047360C" w:rsidRPr="00F02031" w:rsidRDefault="003E504C" w:rsidP="0047360C">
      <w:pPr>
        <w:ind w:firstLine="0"/>
        <w:contextualSpacing/>
        <w:jc w:val="center"/>
        <w:rPr>
          <w:rFonts w:cs="Times New Roman"/>
          <w:szCs w:val="24"/>
        </w:rPr>
      </w:pPr>
      <w:r w:rsidRPr="00F02031">
        <w:rPr>
          <w:rFonts w:cs="Times New Roman"/>
          <w:szCs w:val="24"/>
        </w:rPr>
        <w:drawing>
          <wp:inline distT="0" distB="0" distL="0" distR="0" wp14:anchorId="10504A90" wp14:editId="52615F3C">
            <wp:extent cx="6120130" cy="42513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4251325"/>
                    </a:xfrm>
                    <a:prstGeom prst="rect">
                      <a:avLst/>
                    </a:prstGeom>
                  </pic:spPr>
                </pic:pic>
              </a:graphicData>
            </a:graphic>
          </wp:inline>
        </w:drawing>
      </w:r>
    </w:p>
    <w:p w14:paraId="2AC0D8FE" w14:textId="1136ED70" w:rsidR="0047360C" w:rsidRPr="00F02031" w:rsidRDefault="0047360C" w:rsidP="0047360C">
      <w:pPr>
        <w:contextualSpacing/>
        <w:jc w:val="center"/>
        <w:rPr>
          <w:rFonts w:cs="Times New Roman"/>
          <w:szCs w:val="24"/>
        </w:rPr>
      </w:pPr>
      <w:r w:rsidRPr="00F02031">
        <w:rPr>
          <w:rFonts w:cs="Times New Roman"/>
          <w:szCs w:val="24"/>
        </w:rPr>
        <w:t>Рисунок 3.</w:t>
      </w:r>
      <w:r w:rsidR="00C649B9" w:rsidRPr="00F02031">
        <w:rPr>
          <w:rFonts w:cs="Times New Roman"/>
          <w:szCs w:val="24"/>
        </w:rPr>
        <w:t>3</w:t>
      </w:r>
      <w:r w:rsidRPr="00F02031">
        <w:rPr>
          <w:rFonts w:cs="Times New Roman"/>
          <w:szCs w:val="24"/>
        </w:rPr>
        <w:t>– Спроектированная база данных</w:t>
      </w:r>
    </w:p>
    <w:p w14:paraId="033F9637" w14:textId="77777777" w:rsidR="00C649B9" w:rsidRPr="00F02031" w:rsidRDefault="00C649B9" w:rsidP="0047360C">
      <w:pPr>
        <w:contextualSpacing/>
        <w:jc w:val="center"/>
        <w:rPr>
          <w:rFonts w:cs="Times New Roman"/>
          <w:szCs w:val="24"/>
        </w:rPr>
      </w:pPr>
    </w:p>
    <w:p w14:paraId="4351621D" w14:textId="77777777" w:rsidR="0047360C" w:rsidRPr="00F02031" w:rsidRDefault="0047360C" w:rsidP="0047360C">
      <w:pPr>
        <w:rPr>
          <w:rFonts w:cs="Times New Roman"/>
          <w:szCs w:val="28"/>
        </w:rPr>
      </w:pPr>
      <w:r w:rsidRPr="00F02031">
        <w:rPr>
          <w:rFonts w:cs="Times New Roman"/>
          <w:szCs w:val="28"/>
        </w:rPr>
        <w:t>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242DC436" w14:textId="77777777" w:rsidR="0047360C" w:rsidRPr="00F02031" w:rsidRDefault="0047360C" w:rsidP="0047360C">
      <w:pPr>
        <w:rPr>
          <w:rFonts w:cs="Times New Roman"/>
          <w:szCs w:val="28"/>
        </w:rPr>
      </w:pPr>
      <w:r w:rsidRPr="00F02031">
        <w:rPr>
          <w:rFonts w:cs="Times New Roman"/>
          <w:szCs w:val="28"/>
        </w:rPr>
        <w:t xml:space="preserve">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грамотный специалист стремится к тому, чтобы довести уровень нормализации </w:t>
      </w:r>
      <w:r w:rsidRPr="00F02031">
        <w:rPr>
          <w:rFonts w:cs="Times New Roman"/>
          <w:szCs w:val="28"/>
        </w:rPr>
        <w:lastRenderedPageBreak/>
        <w:t>базы данных хотя бы до 3НФ, тем самым, исключив из базы данных избыточность и аномалии обновления.</w:t>
      </w:r>
    </w:p>
    <w:p w14:paraId="7551CE2A" w14:textId="40D7049D" w:rsidR="0047360C" w:rsidRPr="00F02031" w:rsidRDefault="0047360C" w:rsidP="001C527F">
      <w:pPr>
        <w:rPr>
          <w:rFonts w:cs="Times New Roman"/>
          <w:i/>
          <w:szCs w:val="28"/>
        </w:rPr>
      </w:pPr>
      <w:r w:rsidRPr="00F02031">
        <w:rPr>
          <w:rFonts w:cs="Times New Roman"/>
          <w:szCs w:val="28"/>
        </w:rPr>
        <w:t xml:space="preserve">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 </w:t>
      </w:r>
    </w:p>
    <w:p w14:paraId="5E5F135F" w14:textId="77777777" w:rsidR="0047360C" w:rsidRPr="00F02031" w:rsidRDefault="0047360C" w:rsidP="0047360C">
      <w:pPr>
        <w:rPr>
          <w:rFonts w:cs="Times New Roman"/>
          <w:szCs w:val="28"/>
        </w:rPr>
      </w:pPr>
      <w:r w:rsidRPr="00F02031">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F02031" w:rsidRDefault="0047360C" w:rsidP="0047360C">
      <w:pPr>
        <w:rPr>
          <w:rFonts w:cs="Times New Roman"/>
          <w:szCs w:val="24"/>
        </w:rPr>
      </w:pPr>
      <w:r w:rsidRPr="00F02031">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F02031" w:rsidRDefault="0047360C" w:rsidP="0047360C"/>
    <w:p w14:paraId="1EAA96AE" w14:textId="77777777" w:rsidR="0047360C" w:rsidRPr="00F02031" w:rsidRDefault="0047360C" w:rsidP="0047360C">
      <w:pPr>
        <w:tabs>
          <w:tab w:val="right" w:pos="9072"/>
        </w:tabs>
        <w:rPr>
          <w:rFonts w:cs="Times New Roman"/>
          <w:szCs w:val="28"/>
        </w:rPr>
      </w:pPr>
    </w:p>
    <w:p w14:paraId="11634C7B" w14:textId="77777777" w:rsidR="0047360C" w:rsidRPr="00F02031" w:rsidRDefault="0047360C" w:rsidP="0047360C">
      <w:pPr>
        <w:pStyle w:val="2"/>
      </w:pPr>
      <w:bookmarkStart w:id="12" w:name="_Toc99395219"/>
      <w:r w:rsidRPr="00F02031">
        <w:t>3.3 Описание реализации вариантов использования</w:t>
      </w:r>
      <w:bookmarkEnd w:id="12"/>
    </w:p>
    <w:p w14:paraId="2979D829" w14:textId="77777777" w:rsidR="0047360C" w:rsidRPr="00F02031" w:rsidRDefault="0047360C" w:rsidP="0047360C">
      <w:pPr>
        <w:rPr>
          <w:lang w:eastAsia="ru-RU"/>
        </w:rPr>
      </w:pPr>
    </w:p>
    <w:p w14:paraId="42666FB1" w14:textId="028A7D8E" w:rsidR="0047360C" w:rsidRPr="00F02031" w:rsidRDefault="0047360C" w:rsidP="0047360C">
      <w:pPr>
        <w:rPr>
          <w:rFonts w:ascii="Segoe UI" w:hAnsi="Segoe UI" w:cs="Segoe UI"/>
          <w:sz w:val="18"/>
          <w:szCs w:val="18"/>
        </w:rPr>
      </w:pPr>
      <w:r w:rsidRPr="00F02031">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00F02031" w:rsidRPr="00F02031">
        <w:rPr>
          <w:rStyle w:val="normaltextrun"/>
          <w:szCs w:val="28"/>
        </w:rPr>
        <w:t xml:space="preserve"> [16]</w:t>
      </w:r>
      <w:r w:rsidRPr="00F02031">
        <w:rPr>
          <w:rStyle w:val="normaltextrun"/>
          <w:szCs w:val="28"/>
        </w:rPr>
        <w:t>.</w:t>
      </w:r>
      <w:r w:rsidRPr="00F02031">
        <w:rPr>
          <w:rStyle w:val="eop"/>
          <w:szCs w:val="28"/>
        </w:rPr>
        <w:t> </w:t>
      </w:r>
    </w:p>
    <w:p w14:paraId="6ED7A81F" w14:textId="77777777" w:rsidR="0047360C" w:rsidRPr="00F02031" w:rsidRDefault="0047360C" w:rsidP="0047360C">
      <w:pPr>
        <w:rPr>
          <w:rFonts w:ascii="Segoe UI" w:hAnsi="Segoe UI" w:cs="Segoe UI"/>
          <w:sz w:val="18"/>
          <w:szCs w:val="18"/>
        </w:rPr>
      </w:pPr>
      <w:r w:rsidRPr="00F02031">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F02031">
        <w:rPr>
          <w:rStyle w:val="eop"/>
          <w:szCs w:val="28"/>
        </w:rPr>
        <w:t> </w:t>
      </w:r>
    </w:p>
    <w:p w14:paraId="75EE0E99" w14:textId="77777777" w:rsidR="001D0B17" w:rsidRPr="00F02031" w:rsidRDefault="0047360C" w:rsidP="0047360C">
      <w:pPr>
        <w:rPr>
          <w:rStyle w:val="normaltextrun"/>
          <w:szCs w:val="28"/>
        </w:rPr>
      </w:pPr>
      <w:r w:rsidRPr="00F02031">
        <w:rPr>
          <w:rStyle w:val="normaltextrun"/>
          <w:szCs w:val="28"/>
        </w:rPr>
        <w:lastRenderedPageBreak/>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w:t>
      </w:r>
    </w:p>
    <w:p w14:paraId="6259B0C2" w14:textId="48B2F9D2" w:rsidR="0047360C" w:rsidRPr="00F02031" w:rsidRDefault="0047360C" w:rsidP="0047360C">
      <w:pPr>
        <w:rPr>
          <w:rStyle w:val="eop"/>
          <w:szCs w:val="28"/>
        </w:rPr>
      </w:pPr>
      <w:r w:rsidRPr="00F02031">
        <w:rPr>
          <w:rStyle w:val="normaltextrun"/>
          <w:szCs w:val="28"/>
        </w:rPr>
        <w:t>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Pr="00F02031">
        <w:rPr>
          <w:rStyle w:val="eop"/>
          <w:szCs w:val="28"/>
        </w:rPr>
        <w:t> </w:t>
      </w:r>
    </w:p>
    <w:p w14:paraId="508D89ED" w14:textId="77777777" w:rsidR="001D0B17" w:rsidRPr="00F02031" w:rsidRDefault="001D0B17" w:rsidP="001D0B17">
      <w:pPr>
        <w:rPr>
          <w:szCs w:val="28"/>
        </w:rPr>
      </w:pPr>
      <w:r w:rsidRPr="00F02031">
        <w:rPr>
          <w:szCs w:val="28"/>
        </w:rPr>
        <w:t>Диаграмма вариантов использования (</w:t>
      </w:r>
      <w:proofErr w:type="spellStart"/>
      <w:r w:rsidRPr="00F02031">
        <w:rPr>
          <w:szCs w:val="28"/>
        </w:rPr>
        <w:t>Use</w:t>
      </w:r>
      <w:proofErr w:type="spellEnd"/>
      <w:r w:rsidRPr="00F02031">
        <w:rPr>
          <w:szCs w:val="28"/>
        </w:rPr>
        <w:t xml:space="preserve"> </w:t>
      </w:r>
      <w:proofErr w:type="spellStart"/>
      <w:r w:rsidRPr="00F02031">
        <w:rPr>
          <w:szCs w:val="28"/>
        </w:rPr>
        <w:t>Case</w:t>
      </w:r>
      <w:proofErr w:type="spellEnd"/>
      <w:r w:rsidRPr="00F02031">
        <w:rPr>
          <w:szCs w:val="28"/>
        </w:rPr>
        <w:t xml:space="preserve"> </w:t>
      </w:r>
      <w:proofErr w:type="spellStart"/>
      <w:r w:rsidRPr="00F02031">
        <w:rPr>
          <w:szCs w:val="28"/>
        </w:rPr>
        <w:t>Diagram</w:t>
      </w:r>
      <w:proofErr w:type="spellEnd"/>
      <w:r w:rsidRPr="00F02031">
        <w:rPr>
          <w:szCs w:val="28"/>
        </w:rPr>
        <w:t xml:space="preserve">) представляет собой графическое представление возможностей и взаимодействий между различными </w:t>
      </w:r>
      <w:proofErr w:type="spellStart"/>
      <w:r w:rsidRPr="00F02031">
        <w:rPr>
          <w:szCs w:val="28"/>
        </w:rPr>
        <w:t>акторами</w:t>
      </w:r>
      <w:proofErr w:type="spellEnd"/>
      <w:r w:rsidRPr="00F02031">
        <w:rPr>
          <w:szCs w:val="28"/>
        </w:rPr>
        <w:t xml:space="preserve"> и системой. Она служит для описания функциональных требований к системе с точки зрения внешних пользователей. В данном случае, диаграмма вариантов использования для </w:t>
      </w:r>
      <w:proofErr w:type="spellStart"/>
      <w:r w:rsidRPr="00F02031">
        <w:rPr>
          <w:szCs w:val="28"/>
        </w:rPr>
        <w:t>web</w:t>
      </w:r>
      <w:proofErr w:type="spellEnd"/>
      <w:r w:rsidRPr="00F02031">
        <w:rPr>
          <w:szCs w:val="28"/>
        </w:rPr>
        <w:t>-приложения "Магазин здоровой еды" будет выглядеть следующим образом:</w:t>
      </w:r>
    </w:p>
    <w:p w14:paraId="60F11CCA" w14:textId="77777777" w:rsidR="001D0B17" w:rsidRPr="00F02031" w:rsidRDefault="001D0B17" w:rsidP="00983EE0">
      <w:pPr>
        <w:numPr>
          <w:ilvl w:val="0"/>
          <w:numId w:val="37"/>
        </w:numPr>
        <w:rPr>
          <w:szCs w:val="28"/>
        </w:rPr>
      </w:pPr>
      <w:proofErr w:type="spellStart"/>
      <w:r w:rsidRPr="00F02031">
        <w:rPr>
          <w:szCs w:val="28"/>
        </w:rPr>
        <w:t>Акторы</w:t>
      </w:r>
      <w:proofErr w:type="spellEnd"/>
      <w:r w:rsidRPr="00F02031">
        <w:rPr>
          <w:szCs w:val="28"/>
        </w:rPr>
        <w:t>:</w:t>
      </w:r>
    </w:p>
    <w:p w14:paraId="1CEA6D77" w14:textId="77777777" w:rsidR="001D0B17" w:rsidRPr="00F02031" w:rsidRDefault="001D0B17" w:rsidP="00983EE0">
      <w:pPr>
        <w:numPr>
          <w:ilvl w:val="0"/>
          <w:numId w:val="38"/>
        </w:numPr>
        <w:rPr>
          <w:szCs w:val="28"/>
        </w:rPr>
      </w:pPr>
      <w:r w:rsidRPr="00F02031">
        <w:rPr>
          <w:szCs w:val="28"/>
        </w:rPr>
        <w:t>Гость;</w:t>
      </w:r>
    </w:p>
    <w:p w14:paraId="68764046" w14:textId="77777777" w:rsidR="001D0B17" w:rsidRPr="00F02031" w:rsidRDefault="001D0B17" w:rsidP="00983EE0">
      <w:pPr>
        <w:numPr>
          <w:ilvl w:val="0"/>
          <w:numId w:val="38"/>
        </w:numPr>
        <w:rPr>
          <w:szCs w:val="28"/>
        </w:rPr>
      </w:pPr>
      <w:r w:rsidRPr="00F02031">
        <w:rPr>
          <w:szCs w:val="28"/>
        </w:rPr>
        <w:t>Пользователь (зарегистрированный пользователь);</w:t>
      </w:r>
    </w:p>
    <w:p w14:paraId="1B8CB9AA" w14:textId="77777777" w:rsidR="001D0B17" w:rsidRPr="00F02031" w:rsidRDefault="001D0B17" w:rsidP="00983EE0">
      <w:pPr>
        <w:numPr>
          <w:ilvl w:val="0"/>
          <w:numId w:val="38"/>
        </w:numPr>
        <w:rPr>
          <w:szCs w:val="28"/>
        </w:rPr>
      </w:pPr>
      <w:r w:rsidRPr="00F02031">
        <w:rPr>
          <w:szCs w:val="28"/>
        </w:rPr>
        <w:t>Менеджер;</w:t>
      </w:r>
    </w:p>
    <w:p w14:paraId="00BB6862" w14:textId="77777777" w:rsidR="001D0B17" w:rsidRPr="00F02031" w:rsidRDefault="001D0B17" w:rsidP="00983EE0">
      <w:pPr>
        <w:numPr>
          <w:ilvl w:val="0"/>
          <w:numId w:val="38"/>
        </w:numPr>
        <w:rPr>
          <w:szCs w:val="28"/>
        </w:rPr>
      </w:pPr>
      <w:r w:rsidRPr="00F02031">
        <w:rPr>
          <w:szCs w:val="28"/>
        </w:rPr>
        <w:t>Администратор.</w:t>
      </w:r>
    </w:p>
    <w:p w14:paraId="30A01EDE" w14:textId="77777777" w:rsidR="001D0B17" w:rsidRPr="00F02031" w:rsidRDefault="001D0B17" w:rsidP="00983EE0">
      <w:pPr>
        <w:numPr>
          <w:ilvl w:val="0"/>
          <w:numId w:val="39"/>
        </w:numPr>
        <w:rPr>
          <w:szCs w:val="28"/>
        </w:rPr>
      </w:pPr>
      <w:r w:rsidRPr="00F02031">
        <w:rPr>
          <w:szCs w:val="28"/>
        </w:rPr>
        <w:t>Варианты использования:</w:t>
      </w:r>
    </w:p>
    <w:p w14:paraId="09CCE506" w14:textId="77777777" w:rsidR="001D0B17" w:rsidRPr="00F02031" w:rsidRDefault="001D0B17" w:rsidP="001D0B17">
      <w:pPr>
        <w:rPr>
          <w:szCs w:val="28"/>
        </w:rPr>
      </w:pPr>
      <w:r w:rsidRPr="00F02031">
        <w:rPr>
          <w:szCs w:val="28"/>
        </w:rPr>
        <w:t>2.1. Гость:</w:t>
      </w:r>
    </w:p>
    <w:p w14:paraId="147AC2E7" w14:textId="77777777" w:rsidR="001D0B17" w:rsidRPr="00F02031" w:rsidRDefault="001D0B17" w:rsidP="00983EE0">
      <w:pPr>
        <w:numPr>
          <w:ilvl w:val="0"/>
          <w:numId w:val="40"/>
        </w:numPr>
        <w:rPr>
          <w:szCs w:val="28"/>
        </w:rPr>
      </w:pPr>
      <w:r w:rsidRPr="00F02031">
        <w:rPr>
          <w:szCs w:val="28"/>
        </w:rPr>
        <w:t>Просмотр главной страницы сайта;</w:t>
      </w:r>
    </w:p>
    <w:p w14:paraId="4493DE17" w14:textId="77777777" w:rsidR="001D0B17" w:rsidRPr="00F02031" w:rsidRDefault="001D0B17" w:rsidP="00983EE0">
      <w:pPr>
        <w:numPr>
          <w:ilvl w:val="0"/>
          <w:numId w:val="40"/>
        </w:numPr>
        <w:rPr>
          <w:szCs w:val="28"/>
        </w:rPr>
      </w:pPr>
      <w:r w:rsidRPr="00F02031">
        <w:rPr>
          <w:szCs w:val="28"/>
        </w:rPr>
        <w:t>Просмотр информации о сайте;</w:t>
      </w:r>
    </w:p>
    <w:p w14:paraId="77BBE318" w14:textId="77777777" w:rsidR="001D0B17" w:rsidRPr="00F02031" w:rsidRDefault="001D0B17" w:rsidP="00983EE0">
      <w:pPr>
        <w:numPr>
          <w:ilvl w:val="0"/>
          <w:numId w:val="40"/>
        </w:numPr>
        <w:rPr>
          <w:szCs w:val="28"/>
        </w:rPr>
      </w:pPr>
      <w:r w:rsidRPr="00F02031">
        <w:rPr>
          <w:szCs w:val="28"/>
        </w:rPr>
        <w:t>Регистрация в системе;</w:t>
      </w:r>
    </w:p>
    <w:p w14:paraId="7E0403DB" w14:textId="77777777" w:rsidR="001D0B17" w:rsidRPr="00F02031" w:rsidRDefault="001D0B17" w:rsidP="00983EE0">
      <w:pPr>
        <w:numPr>
          <w:ilvl w:val="0"/>
          <w:numId w:val="40"/>
        </w:numPr>
        <w:rPr>
          <w:szCs w:val="28"/>
        </w:rPr>
      </w:pPr>
      <w:r w:rsidRPr="00F02031">
        <w:rPr>
          <w:szCs w:val="28"/>
        </w:rPr>
        <w:t>Вход в систему;</w:t>
      </w:r>
    </w:p>
    <w:p w14:paraId="7B14D760" w14:textId="3408286F" w:rsidR="001D0B17" w:rsidRPr="00F02031" w:rsidRDefault="001D0B17" w:rsidP="00983EE0">
      <w:pPr>
        <w:numPr>
          <w:ilvl w:val="0"/>
          <w:numId w:val="40"/>
        </w:numPr>
        <w:rPr>
          <w:szCs w:val="28"/>
        </w:rPr>
      </w:pPr>
      <w:r w:rsidRPr="00F02031">
        <w:rPr>
          <w:szCs w:val="28"/>
        </w:rPr>
        <w:lastRenderedPageBreak/>
        <w:t xml:space="preserve">Поиск </w:t>
      </w:r>
      <w:r w:rsidR="00EA4719" w:rsidRPr="00F02031">
        <w:rPr>
          <w:szCs w:val="28"/>
        </w:rPr>
        <w:t>компонентов</w:t>
      </w:r>
      <w:r w:rsidRPr="00F02031">
        <w:rPr>
          <w:szCs w:val="28"/>
        </w:rPr>
        <w:t>.</w:t>
      </w:r>
    </w:p>
    <w:p w14:paraId="69977097" w14:textId="77777777" w:rsidR="001D0B17" w:rsidRPr="00F02031" w:rsidRDefault="001D0B17" w:rsidP="001D0B17">
      <w:pPr>
        <w:rPr>
          <w:szCs w:val="28"/>
        </w:rPr>
      </w:pPr>
      <w:r w:rsidRPr="00F02031">
        <w:rPr>
          <w:szCs w:val="28"/>
        </w:rPr>
        <w:t>2.2. Пользователь (наследует возможности Гостя):</w:t>
      </w:r>
    </w:p>
    <w:p w14:paraId="71C72E4A" w14:textId="77777777" w:rsidR="001D0B17" w:rsidRPr="00F02031" w:rsidRDefault="001D0B17" w:rsidP="00983EE0">
      <w:pPr>
        <w:numPr>
          <w:ilvl w:val="0"/>
          <w:numId w:val="41"/>
        </w:numPr>
        <w:rPr>
          <w:szCs w:val="28"/>
        </w:rPr>
      </w:pPr>
      <w:r w:rsidRPr="00F02031">
        <w:rPr>
          <w:szCs w:val="28"/>
        </w:rPr>
        <w:t>Добавление товара в корзину;</w:t>
      </w:r>
    </w:p>
    <w:p w14:paraId="0147BA22" w14:textId="77777777" w:rsidR="001D0B17" w:rsidRPr="00F02031" w:rsidRDefault="001D0B17" w:rsidP="00983EE0">
      <w:pPr>
        <w:numPr>
          <w:ilvl w:val="0"/>
          <w:numId w:val="41"/>
        </w:numPr>
        <w:rPr>
          <w:szCs w:val="28"/>
        </w:rPr>
      </w:pPr>
      <w:r w:rsidRPr="00F02031">
        <w:rPr>
          <w:szCs w:val="28"/>
        </w:rPr>
        <w:t>Удаление товара из корзины;</w:t>
      </w:r>
    </w:p>
    <w:p w14:paraId="37BC5789" w14:textId="77777777" w:rsidR="001D0B17" w:rsidRPr="00F02031" w:rsidRDefault="001D0B17" w:rsidP="00983EE0">
      <w:pPr>
        <w:numPr>
          <w:ilvl w:val="0"/>
          <w:numId w:val="41"/>
        </w:numPr>
        <w:rPr>
          <w:szCs w:val="28"/>
        </w:rPr>
      </w:pPr>
      <w:r w:rsidRPr="00F02031">
        <w:rPr>
          <w:szCs w:val="28"/>
        </w:rPr>
        <w:t>Изменение количества товаров в корзине;</w:t>
      </w:r>
    </w:p>
    <w:p w14:paraId="4F76EA8D" w14:textId="77777777" w:rsidR="001D0B17" w:rsidRPr="00F02031" w:rsidRDefault="001D0B17" w:rsidP="00983EE0">
      <w:pPr>
        <w:numPr>
          <w:ilvl w:val="0"/>
          <w:numId w:val="41"/>
        </w:numPr>
        <w:rPr>
          <w:szCs w:val="28"/>
        </w:rPr>
      </w:pPr>
      <w:r w:rsidRPr="00F02031">
        <w:rPr>
          <w:szCs w:val="28"/>
        </w:rPr>
        <w:t>Оставление комментария под товаром;</w:t>
      </w:r>
    </w:p>
    <w:p w14:paraId="201108FA" w14:textId="77777777" w:rsidR="001D0B17" w:rsidRPr="00F02031" w:rsidRDefault="001D0B17" w:rsidP="00983EE0">
      <w:pPr>
        <w:numPr>
          <w:ilvl w:val="0"/>
          <w:numId w:val="41"/>
        </w:numPr>
        <w:rPr>
          <w:szCs w:val="28"/>
        </w:rPr>
      </w:pPr>
      <w:r w:rsidRPr="00F02031">
        <w:rPr>
          <w:szCs w:val="28"/>
        </w:rPr>
        <w:t>Оформление заказа;</w:t>
      </w:r>
    </w:p>
    <w:p w14:paraId="48922BEC" w14:textId="77777777" w:rsidR="001D0B17" w:rsidRPr="00F02031" w:rsidRDefault="001D0B17" w:rsidP="00983EE0">
      <w:pPr>
        <w:numPr>
          <w:ilvl w:val="0"/>
          <w:numId w:val="41"/>
        </w:numPr>
        <w:rPr>
          <w:szCs w:val="28"/>
        </w:rPr>
      </w:pPr>
      <w:r w:rsidRPr="00F02031">
        <w:rPr>
          <w:szCs w:val="28"/>
        </w:rPr>
        <w:t>Отмена заказа;</w:t>
      </w:r>
    </w:p>
    <w:p w14:paraId="2AABD30E" w14:textId="77777777" w:rsidR="001D0B17" w:rsidRPr="00F02031" w:rsidRDefault="001D0B17" w:rsidP="00983EE0">
      <w:pPr>
        <w:numPr>
          <w:ilvl w:val="0"/>
          <w:numId w:val="41"/>
        </w:numPr>
        <w:rPr>
          <w:szCs w:val="28"/>
        </w:rPr>
      </w:pPr>
      <w:r w:rsidRPr="00F02031">
        <w:rPr>
          <w:szCs w:val="28"/>
        </w:rPr>
        <w:t>Просмотр истории заказов;</w:t>
      </w:r>
    </w:p>
    <w:p w14:paraId="1CCC7D28" w14:textId="77777777" w:rsidR="001D0B17" w:rsidRPr="00F02031" w:rsidRDefault="001D0B17" w:rsidP="00983EE0">
      <w:pPr>
        <w:numPr>
          <w:ilvl w:val="0"/>
          <w:numId w:val="41"/>
        </w:numPr>
        <w:rPr>
          <w:szCs w:val="28"/>
        </w:rPr>
      </w:pPr>
      <w:r w:rsidRPr="00F02031">
        <w:rPr>
          <w:szCs w:val="28"/>
        </w:rPr>
        <w:t>Редактирование профиля.</w:t>
      </w:r>
    </w:p>
    <w:p w14:paraId="6BEA1C6E" w14:textId="77777777" w:rsidR="001D0B17" w:rsidRPr="00F02031" w:rsidRDefault="001D0B17" w:rsidP="001D0B17">
      <w:pPr>
        <w:rPr>
          <w:szCs w:val="28"/>
        </w:rPr>
      </w:pPr>
      <w:r w:rsidRPr="00F02031">
        <w:rPr>
          <w:szCs w:val="28"/>
        </w:rPr>
        <w:t>2.3. Менеджер:</w:t>
      </w:r>
    </w:p>
    <w:p w14:paraId="0F518AF2" w14:textId="77777777" w:rsidR="001D0B17" w:rsidRPr="00F02031" w:rsidRDefault="001D0B17" w:rsidP="00983EE0">
      <w:pPr>
        <w:numPr>
          <w:ilvl w:val="0"/>
          <w:numId w:val="42"/>
        </w:numPr>
        <w:rPr>
          <w:szCs w:val="28"/>
        </w:rPr>
      </w:pPr>
      <w:r w:rsidRPr="00F02031">
        <w:rPr>
          <w:szCs w:val="28"/>
        </w:rPr>
        <w:t>Просмотр списка заказов;</w:t>
      </w:r>
    </w:p>
    <w:p w14:paraId="464C1771" w14:textId="77777777" w:rsidR="001D0B17" w:rsidRPr="00F02031" w:rsidRDefault="001D0B17" w:rsidP="00983EE0">
      <w:pPr>
        <w:numPr>
          <w:ilvl w:val="0"/>
          <w:numId w:val="42"/>
        </w:numPr>
        <w:rPr>
          <w:szCs w:val="28"/>
        </w:rPr>
      </w:pPr>
      <w:r w:rsidRPr="00F02031">
        <w:rPr>
          <w:szCs w:val="28"/>
        </w:rPr>
        <w:t>Изменение статуса заказа.</w:t>
      </w:r>
    </w:p>
    <w:p w14:paraId="702C265C" w14:textId="77777777" w:rsidR="001D0B17" w:rsidRPr="00F02031" w:rsidRDefault="001D0B17" w:rsidP="001D0B17">
      <w:pPr>
        <w:rPr>
          <w:szCs w:val="28"/>
        </w:rPr>
      </w:pPr>
      <w:r w:rsidRPr="00F02031">
        <w:rPr>
          <w:szCs w:val="28"/>
        </w:rPr>
        <w:t>2.4. Администратор:</w:t>
      </w:r>
    </w:p>
    <w:p w14:paraId="68C88F3B" w14:textId="77777777" w:rsidR="001D0B17" w:rsidRPr="00F02031" w:rsidRDefault="001D0B17" w:rsidP="00983EE0">
      <w:pPr>
        <w:numPr>
          <w:ilvl w:val="0"/>
          <w:numId w:val="43"/>
        </w:numPr>
        <w:rPr>
          <w:szCs w:val="28"/>
        </w:rPr>
      </w:pPr>
      <w:r w:rsidRPr="00F02031">
        <w:rPr>
          <w:szCs w:val="28"/>
        </w:rPr>
        <w:t>Просмотр списка пользователей;</w:t>
      </w:r>
    </w:p>
    <w:p w14:paraId="712BB55B" w14:textId="77777777" w:rsidR="001D0B17" w:rsidRPr="00F02031" w:rsidRDefault="001D0B17" w:rsidP="00983EE0">
      <w:pPr>
        <w:numPr>
          <w:ilvl w:val="0"/>
          <w:numId w:val="43"/>
        </w:numPr>
        <w:rPr>
          <w:szCs w:val="28"/>
        </w:rPr>
      </w:pPr>
      <w:r w:rsidRPr="00F02031">
        <w:rPr>
          <w:szCs w:val="28"/>
        </w:rPr>
        <w:t>Просмотр списка менеджеров;</w:t>
      </w:r>
    </w:p>
    <w:p w14:paraId="1526B90B" w14:textId="69D04762" w:rsidR="001D0B17" w:rsidRPr="00F02031" w:rsidRDefault="001D0B17" w:rsidP="00983EE0">
      <w:pPr>
        <w:numPr>
          <w:ilvl w:val="0"/>
          <w:numId w:val="43"/>
        </w:numPr>
        <w:rPr>
          <w:rStyle w:val="eop"/>
          <w:szCs w:val="28"/>
        </w:rPr>
      </w:pPr>
      <w:r w:rsidRPr="00F02031">
        <w:rPr>
          <w:szCs w:val="28"/>
        </w:rPr>
        <w:t>Добавление/изменение данных пользователей.</w:t>
      </w:r>
      <w:r w:rsidRPr="00F02031">
        <w:rPr>
          <w:rStyle w:val="eop"/>
          <w:szCs w:val="28"/>
        </w:rPr>
        <w:t xml:space="preserve"> </w:t>
      </w:r>
    </w:p>
    <w:p w14:paraId="0D9FDE30" w14:textId="72DFEF3C" w:rsidR="001C527F" w:rsidRPr="00F02031" w:rsidRDefault="001C527F" w:rsidP="0047360C">
      <w:pPr>
        <w:rPr>
          <w:rStyle w:val="eop"/>
          <w:szCs w:val="28"/>
        </w:rPr>
      </w:pPr>
    </w:p>
    <w:p w14:paraId="13E9C9BC" w14:textId="26BEDFB8" w:rsidR="001C527F" w:rsidRPr="00F02031" w:rsidRDefault="00EA4719" w:rsidP="001D0B17">
      <w:pPr>
        <w:ind w:firstLine="0"/>
        <w:rPr>
          <w:rStyle w:val="eop"/>
          <w:szCs w:val="28"/>
          <w:lang w:val="en-US"/>
        </w:rPr>
      </w:pPr>
      <w:r w:rsidRPr="00F02031">
        <w:rPr>
          <w:rStyle w:val="eop"/>
          <w:noProof/>
          <w:szCs w:val="28"/>
          <w:lang w:eastAsia="ru-RU"/>
        </w:rPr>
        <w:lastRenderedPageBreak/>
        <w:drawing>
          <wp:inline distT="0" distB="0" distL="0" distR="0" wp14:anchorId="03996413" wp14:editId="7E857F5F">
            <wp:extent cx="6120130" cy="5195570"/>
            <wp:effectExtent l="0" t="0" r="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130" cy="5195570"/>
                    </a:xfrm>
                    <a:prstGeom prst="rect">
                      <a:avLst/>
                    </a:prstGeom>
                  </pic:spPr>
                </pic:pic>
              </a:graphicData>
            </a:graphic>
          </wp:inline>
        </w:drawing>
      </w:r>
    </w:p>
    <w:p w14:paraId="61B10B55" w14:textId="4D19D3D2" w:rsidR="001C527F" w:rsidRPr="00F02031" w:rsidRDefault="001C527F" w:rsidP="001C527F">
      <w:pPr>
        <w:jc w:val="center"/>
        <w:rPr>
          <w:rStyle w:val="eop"/>
          <w:szCs w:val="28"/>
        </w:rPr>
      </w:pPr>
      <w:r w:rsidRPr="00F02031">
        <w:rPr>
          <w:rStyle w:val="eop"/>
          <w:szCs w:val="28"/>
        </w:rPr>
        <w:t>Рисунок 3.4 – Диаграмма вариантов использования</w:t>
      </w:r>
    </w:p>
    <w:p w14:paraId="608D4659" w14:textId="77777777" w:rsidR="001C527F" w:rsidRPr="00F02031" w:rsidRDefault="001C527F" w:rsidP="0047360C">
      <w:pPr>
        <w:rPr>
          <w:rFonts w:ascii="Segoe UI" w:hAnsi="Segoe UI" w:cs="Segoe UI"/>
          <w:sz w:val="18"/>
          <w:szCs w:val="18"/>
        </w:rPr>
      </w:pPr>
    </w:p>
    <w:p w14:paraId="25DEFA4A" w14:textId="4977624F" w:rsidR="0047360C" w:rsidRPr="00F02031" w:rsidRDefault="0047360C" w:rsidP="0047360C">
      <w:pPr>
        <w:tabs>
          <w:tab w:val="right" w:pos="9072"/>
        </w:tabs>
        <w:contextualSpacing/>
      </w:pPr>
      <w:r w:rsidRPr="00F02031">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w:t>
      </w:r>
    </w:p>
    <w:p w14:paraId="7634AD5D" w14:textId="77777777" w:rsidR="0047360C" w:rsidRPr="00F02031" w:rsidRDefault="0047360C" w:rsidP="0047360C">
      <w:pPr>
        <w:spacing w:after="200" w:line="276" w:lineRule="auto"/>
        <w:ind w:firstLine="0"/>
        <w:jc w:val="left"/>
        <w:rPr>
          <w:rFonts w:cs="Times New Roman"/>
          <w:szCs w:val="28"/>
        </w:rPr>
      </w:pPr>
      <w:r w:rsidRPr="00F02031">
        <w:rPr>
          <w:rFonts w:cs="Times New Roman"/>
          <w:szCs w:val="28"/>
        </w:rPr>
        <w:br w:type="page"/>
      </w:r>
    </w:p>
    <w:p w14:paraId="5DEBC9BC" w14:textId="77777777" w:rsidR="0047360C" w:rsidRPr="00F02031" w:rsidRDefault="0047360C" w:rsidP="0047360C">
      <w:pPr>
        <w:pStyle w:val="1"/>
        <w:rPr>
          <w:rFonts w:eastAsiaTheme="minorHAnsi"/>
        </w:rPr>
      </w:pPr>
      <w:bookmarkStart w:id="13" w:name="_Toc516879310"/>
      <w:bookmarkStart w:id="14" w:name="_Toc516963025"/>
      <w:bookmarkStart w:id="15" w:name="_Toc99395220"/>
      <w:r w:rsidRPr="00F02031">
        <w:rPr>
          <w:rFonts w:eastAsiaTheme="minorHAnsi"/>
        </w:rPr>
        <w:lastRenderedPageBreak/>
        <w:t>4 Реализация</w:t>
      </w:r>
      <w:bookmarkEnd w:id="13"/>
      <w:bookmarkEnd w:id="14"/>
      <w:bookmarkEnd w:id="15"/>
      <w:r w:rsidRPr="00F02031">
        <w:rPr>
          <w:rFonts w:eastAsiaTheme="minorHAnsi"/>
        </w:rPr>
        <w:t xml:space="preserve"> </w:t>
      </w:r>
    </w:p>
    <w:p w14:paraId="39A7225D" w14:textId="77777777" w:rsidR="0047360C" w:rsidRPr="00F02031" w:rsidRDefault="0047360C" w:rsidP="0047360C">
      <w:pPr>
        <w:rPr>
          <w:rFonts w:cs="Times New Roman"/>
          <w:szCs w:val="28"/>
        </w:rPr>
      </w:pPr>
    </w:p>
    <w:p w14:paraId="5BDE274B" w14:textId="77777777" w:rsidR="0047360C" w:rsidRPr="00F02031" w:rsidRDefault="0047360C" w:rsidP="0047360C">
      <w:pPr>
        <w:pStyle w:val="2"/>
      </w:pPr>
      <w:bookmarkStart w:id="16" w:name="_Toc516879311"/>
      <w:bookmarkStart w:id="17" w:name="_Toc516963026"/>
      <w:bookmarkStart w:id="18" w:name="_Toc99395221"/>
      <w:r w:rsidRPr="00F02031">
        <w:t>4.1 Разработка классов информационной системы</w:t>
      </w:r>
      <w:bookmarkEnd w:id="16"/>
      <w:bookmarkEnd w:id="17"/>
      <w:bookmarkEnd w:id="18"/>
    </w:p>
    <w:p w14:paraId="74965C75" w14:textId="77777777" w:rsidR="0047360C" w:rsidRPr="00F02031" w:rsidRDefault="0047360C" w:rsidP="0047360C">
      <w:pPr>
        <w:rPr>
          <w:rFonts w:cs="Times New Roman"/>
          <w:szCs w:val="28"/>
          <w:shd w:val="clear" w:color="auto" w:fill="FFFFFF"/>
        </w:rPr>
      </w:pPr>
    </w:p>
    <w:p w14:paraId="4765EA24"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bookmarkStart w:id="19" w:name="_Toc516879312"/>
      <w:bookmarkStart w:id="20" w:name="_Toc516963027"/>
      <w:r w:rsidRPr="00F02031">
        <w:rPr>
          <w:rFonts w:eastAsia="Times New Roman" w:cs="Times New Roman"/>
          <w:szCs w:val="28"/>
          <w:lang w:eastAsia="ru-RU"/>
        </w:rPr>
        <w:t xml:space="preserve">Так как мы используем шаблон </w:t>
      </w:r>
      <w:r w:rsidRPr="00F02031">
        <w:rPr>
          <w:rFonts w:eastAsia="Times New Roman" w:cs="Times New Roman"/>
          <w:szCs w:val="28"/>
          <w:lang w:val="en-US" w:eastAsia="ru-RU"/>
        </w:rPr>
        <w:t>MVC</w:t>
      </w:r>
      <w:r w:rsidRPr="00F02031">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Сущность (</w:t>
      </w:r>
      <w:proofErr w:type="spellStart"/>
      <w:r w:rsidRPr="00F02031">
        <w:rPr>
          <w:rFonts w:eastAsia="Times New Roman" w:cs="Times New Roman"/>
          <w:szCs w:val="28"/>
          <w:lang w:eastAsia="ru-RU"/>
        </w:rPr>
        <w:t>entity</w:t>
      </w:r>
      <w:proofErr w:type="spellEnd"/>
      <w:r w:rsidRPr="00F02031">
        <w:rPr>
          <w:rFonts w:eastAsia="Times New Roman" w:cs="Times New Roman"/>
          <w:szCs w:val="28"/>
          <w:lang w:eastAsia="ru-RU"/>
        </w:rPr>
        <w:t>) – это реальный или представляемый тип объекта, информация о котором должна сохраняться и быть доступна.</w:t>
      </w:r>
    </w:p>
    <w:p w14:paraId="1B0C1254"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 описания сущности приведен ниже.</w:t>
      </w:r>
    </w:p>
    <w:p w14:paraId="37F79259" w14:textId="061D6391" w:rsidR="0047360C" w:rsidRPr="00F02031" w:rsidRDefault="0047360C" w:rsidP="009B7BE6">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Листинг 1. Сущность заказа</w:t>
      </w:r>
    </w:p>
    <w:p w14:paraId="28C1BBB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val="en-US" w:eastAsia="ru-RU"/>
        </w:rPr>
        <w:t>package</w:t>
      </w:r>
      <w:r w:rsidRPr="00F02031">
        <w:rPr>
          <w:rFonts w:eastAsia="Times New Roman" w:cs="Times New Roman"/>
          <w:szCs w:val="28"/>
          <w:lang w:eastAsia="ru-RU"/>
        </w:rPr>
        <w:t xml:space="preserve"> </w:t>
      </w:r>
      <w:r w:rsidRPr="00F02031">
        <w:rPr>
          <w:rFonts w:eastAsia="Times New Roman" w:cs="Times New Roman"/>
          <w:szCs w:val="28"/>
          <w:lang w:val="en-US" w:eastAsia="ru-RU"/>
        </w:rPr>
        <w:t>com</w:t>
      </w:r>
      <w:r w:rsidRPr="00F02031">
        <w:rPr>
          <w:rFonts w:eastAsia="Times New Roman" w:cs="Times New Roman"/>
          <w:szCs w:val="28"/>
          <w:lang w:eastAsia="ru-RU"/>
        </w:rPr>
        <w:t>.</w:t>
      </w:r>
      <w:r w:rsidRPr="00F02031">
        <w:rPr>
          <w:rFonts w:eastAsia="Times New Roman" w:cs="Times New Roman"/>
          <w:szCs w:val="28"/>
          <w:lang w:val="en-US" w:eastAsia="ru-RU"/>
        </w:rPr>
        <w:t>hescha</w:t>
      </w:r>
      <w:r w:rsidRPr="00F02031">
        <w:rPr>
          <w:rFonts w:eastAsia="Times New Roman" w:cs="Times New Roman"/>
          <w:szCs w:val="28"/>
          <w:lang w:eastAsia="ru-RU"/>
        </w:rPr>
        <w:t>.</w:t>
      </w:r>
      <w:r w:rsidRPr="00F02031">
        <w:rPr>
          <w:rFonts w:eastAsia="Times New Roman" w:cs="Times New Roman"/>
          <w:szCs w:val="28"/>
          <w:lang w:val="en-US" w:eastAsia="ru-RU"/>
        </w:rPr>
        <w:t>computerstore</w:t>
      </w:r>
      <w:r w:rsidRPr="00F02031">
        <w:rPr>
          <w:rFonts w:eastAsia="Times New Roman" w:cs="Times New Roman"/>
          <w:szCs w:val="28"/>
          <w:lang w:eastAsia="ru-RU"/>
        </w:rPr>
        <w:t>.</w:t>
      </w:r>
      <w:r w:rsidRPr="00F02031">
        <w:rPr>
          <w:rFonts w:eastAsia="Times New Roman" w:cs="Times New Roman"/>
          <w:szCs w:val="28"/>
          <w:lang w:val="en-US" w:eastAsia="ru-RU"/>
        </w:rPr>
        <w:t>model</w:t>
      </w:r>
      <w:r w:rsidRPr="00F02031">
        <w:rPr>
          <w:rFonts w:eastAsia="Times New Roman" w:cs="Times New Roman"/>
          <w:szCs w:val="28"/>
          <w:lang w:eastAsia="ru-RU"/>
        </w:rPr>
        <w:t>;</w:t>
      </w:r>
    </w:p>
    <w:p w14:paraId="2B4ADEB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eastAsia="ru-RU"/>
        </w:rPr>
      </w:pPr>
    </w:p>
    <w:p w14:paraId="724E71F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lombok.Data;</w:t>
      </w:r>
    </w:p>
    <w:p w14:paraId="4676CAA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56492BE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javax.persistence.Entity;</w:t>
      </w:r>
    </w:p>
    <w:p w14:paraId="50252DF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javax.persistence.ManyToOne;</w:t>
      </w:r>
    </w:p>
    <w:p w14:paraId="3D60D3F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javax.persistence.OneToMany;</w:t>
      </w:r>
    </w:p>
    <w:p w14:paraId="46B07AE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javax.persistence.Table;</w:t>
      </w:r>
    </w:p>
    <w:p w14:paraId="7B67D76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java.time.LocalDateTime;</w:t>
      </w:r>
    </w:p>
    <w:p w14:paraId="59BF119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java.util.ArrayList;</w:t>
      </w:r>
    </w:p>
    <w:p w14:paraId="1213784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java.util.List;</w:t>
      </w:r>
    </w:p>
    <w:p w14:paraId="0FFAC14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21D6313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Entity</w:t>
      </w:r>
    </w:p>
    <w:p w14:paraId="312BC69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Table(name = "myOrder")</w:t>
      </w:r>
    </w:p>
    <w:p w14:paraId="776DF84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Data</w:t>
      </w:r>
    </w:p>
    <w:p w14:paraId="50DB885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public class Order extends AbstractEntity {</w:t>
      </w:r>
    </w:p>
    <w:p w14:paraId="1109B6C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neToMany</w:t>
      </w:r>
    </w:p>
    <w:p w14:paraId="3CB626A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List&lt;OrderItem&gt; orderitems = new ArrayList&lt;&gt;();</w:t>
      </w:r>
    </w:p>
    <w:p w14:paraId="32F64C4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LocalDateTime created = LocalDateTime.now();</w:t>
      </w:r>
    </w:p>
    <w:p w14:paraId="2DDA328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OrderStatus status = OrderStatus.CREATED;</w:t>
      </w:r>
    </w:p>
    <w:p w14:paraId="26D1A8A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5440FF2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verride</w:t>
      </w:r>
    </w:p>
    <w:p w14:paraId="5C89D3E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toString() {</w:t>
      </w:r>
    </w:p>
    <w:p w14:paraId="2E94645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Order{" +</w:t>
      </w:r>
    </w:p>
    <w:p w14:paraId="0DD9783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lastRenderedPageBreak/>
        <w:t xml:space="preserve">                "orderitems=" + orderitems +</w:t>
      </w:r>
    </w:p>
    <w:p w14:paraId="6AE62C2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reated=" + created +</w:t>
      </w:r>
    </w:p>
    <w:p w14:paraId="1B37A66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status=" + status +</w:t>
      </w:r>
    </w:p>
    <w:p w14:paraId="40F7DB7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7FAA5AF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4570723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05D9D87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double getPrice() {</w:t>
      </w:r>
    </w:p>
    <w:p w14:paraId="1152CB3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getOrderitems()</w:t>
      </w:r>
    </w:p>
    <w:p w14:paraId="304BB3D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stream()</w:t>
      </w:r>
    </w:p>
    <w:p w14:paraId="633FCA7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apToDouble(item -&gt; item.getProduct().getPrice() * item.getCount())</w:t>
      </w:r>
    </w:p>
    <w:p w14:paraId="21467B3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sum();</w:t>
      </w:r>
    </w:p>
    <w:p w14:paraId="27F1B3D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75E4EA6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w:t>
      </w:r>
    </w:p>
    <w:p w14:paraId="4DDF1E3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eastAsia="ru-RU"/>
        </w:rPr>
      </w:pPr>
    </w:p>
    <w:p w14:paraId="000C3B61" w14:textId="6A0145C9" w:rsidR="0047360C" w:rsidRPr="00F02031" w:rsidRDefault="0047360C" w:rsidP="00CD100D">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04EA544" w14:textId="20B3CA7C"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 xml:space="preserve">Сущность написана, переходим к созданию сервисов для доступа к </w:t>
      </w:r>
      <w:proofErr w:type="spellStart"/>
      <w:r w:rsidRPr="00F02031">
        <w:rPr>
          <w:rFonts w:eastAsia="Times New Roman" w:cs="Times New Roman"/>
          <w:szCs w:val="28"/>
          <w:lang w:eastAsia="ru-RU"/>
        </w:rPr>
        <w:t>бд</w:t>
      </w:r>
      <w:proofErr w:type="spellEnd"/>
      <w:r w:rsidRPr="00F02031">
        <w:rPr>
          <w:rFonts w:eastAsia="Times New Roman" w:cs="Times New Roman"/>
          <w:szCs w:val="28"/>
          <w:lang w:eastAsia="ru-RU"/>
        </w:rPr>
        <w:t>. Сперва опишем интерфейс с основными командами.</w:t>
      </w:r>
    </w:p>
    <w:p w14:paraId="2C6BB7DD" w14:textId="77777777" w:rsidR="009B7BE6" w:rsidRPr="00F02031"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0BD1C0CC" w:rsidR="0047360C" w:rsidRPr="00F02031" w:rsidRDefault="00CD100D" w:rsidP="0047360C">
      <w:pPr>
        <w:overflowPunct w:val="0"/>
        <w:autoSpaceDE w:val="0"/>
        <w:autoSpaceDN w:val="0"/>
        <w:adjustRightInd w:val="0"/>
        <w:spacing w:line="288" w:lineRule="auto"/>
        <w:ind w:left="709"/>
        <w:jc w:val="center"/>
        <w:rPr>
          <w:rFonts w:eastAsia="Times New Roman" w:cs="Times New Roman"/>
          <w:szCs w:val="20"/>
          <w:lang w:eastAsia="ru-RU"/>
        </w:rPr>
      </w:pPr>
      <w:r w:rsidRPr="00F02031">
        <w:rPr>
          <w:rFonts w:eastAsia="Times New Roman" w:cs="Times New Roman"/>
          <w:szCs w:val="20"/>
          <w:lang w:eastAsia="ru-RU"/>
        </w:rPr>
        <w:drawing>
          <wp:inline distT="0" distB="0" distL="0" distR="0" wp14:anchorId="08DE067D" wp14:editId="48AB9B9D">
            <wp:extent cx="3153215" cy="3505689"/>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53215" cy="3505689"/>
                    </a:xfrm>
                    <a:prstGeom prst="rect">
                      <a:avLst/>
                    </a:prstGeom>
                  </pic:spPr>
                </pic:pic>
              </a:graphicData>
            </a:graphic>
          </wp:inline>
        </w:drawing>
      </w:r>
    </w:p>
    <w:p w14:paraId="3D40F5BF" w14:textId="77777777" w:rsidR="0047360C" w:rsidRPr="00F0203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1 – Интерфейс с основными командами</w:t>
      </w:r>
    </w:p>
    <w:p w14:paraId="002084F2" w14:textId="77777777" w:rsidR="0047360C" w:rsidRPr="00F02031"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 xml:space="preserve">Затем переходим к написанию реализации этого интерфейса. На самом деле, реализация простая, мы вызываем соответствующие методы </w:t>
      </w:r>
      <w:proofErr w:type="spellStart"/>
      <w:r w:rsidRPr="00F02031">
        <w:rPr>
          <w:rFonts w:eastAsia="Times New Roman" w:cs="Times New Roman"/>
          <w:szCs w:val="28"/>
          <w:lang w:eastAsia="ru-RU"/>
        </w:rPr>
        <w:t>репозитория</w:t>
      </w:r>
      <w:proofErr w:type="spellEnd"/>
      <w:r w:rsidRPr="00F02031">
        <w:rPr>
          <w:rFonts w:eastAsia="Times New Roman" w:cs="Times New Roman"/>
          <w:szCs w:val="28"/>
          <w:lang w:eastAsia="ru-RU"/>
        </w:rPr>
        <w:t>.</w:t>
      </w:r>
    </w:p>
    <w:p w14:paraId="562C7CC7"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207C034E" w:rsidR="0047360C" w:rsidRPr="00F02031" w:rsidRDefault="00CD100D" w:rsidP="0047360C">
      <w:pPr>
        <w:overflowPunct w:val="0"/>
        <w:autoSpaceDE w:val="0"/>
        <w:autoSpaceDN w:val="0"/>
        <w:adjustRightInd w:val="0"/>
        <w:spacing w:line="288" w:lineRule="auto"/>
        <w:ind w:firstLine="0"/>
        <w:rPr>
          <w:rFonts w:eastAsia="Times New Roman" w:cs="Times New Roman"/>
          <w:szCs w:val="20"/>
          <w:lang w:eastAsia="ru-RU"/>
        </w:rPr>
      </w:pPr>
      <w:r w:rsidRPr="00F02031">
        <w:rPr>
          <w:rFonts w:eastAsia="Times New Roman" w:cs="Times New Roman"/>
          <w:szCs w:val="20"/>
          <w:lang w:eastAsia="ru-RU"/>
        </w:rPr>
        <w:drawing>
          <wp:inline distT="0" distB="0" distL="0" distR="0" wp14:anchorId="50979DBA" wp14:editId="638AD2F7">
            <wp:extent cx="5801535" cy="6077798"/>
            <wp:effectExtent l="0" t="0" r="889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01535" cy="6077798"/>
                    </a:xfrm>
                    <a:prstGeom prst="rect">
                      <a:avLst/>
                    </a:prstGeom>
                  </pic:spPr>
                </pic:pic>
              </a:graphicData>
            </a:graphic>
          </wp:inline>
        </w:drawing>
      </w:r>
    </w:p>
    <w:p w14:paraId="5645A2FC" w14:textId="77777777" w:rsidR="0047360C" w:rsidRPr="00F0203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2 – Реализация интерфейса</w:t>
      </w:r>
    </w:p>
    <w:p w14:paraId="488A7F54" w14:textId="77777777" w:rsidR="0047360C" w:rsidRPr="00F02031"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 xml:space="preserve">Реализация есть, осталось связать нашу сущность шаблона с доступом к </w:t>
      </w:r>
      <w:proofErr w:type="spellStart"/>
      <w:r w:rsidRPr="00F02031">
        <w:rPr>
          <w:rFonts w:eastAsia="Times New Roman" w:cs="Times New Roman"/>
          <w:szCs w:val="28"/>
          <w:lang w:eastAsia="ru-RU"/>
        </w:rPr>
        <w:t>бд</w:t>
      </w:r>
      <w:proofErr w:type="spellEnd"/>
      <w:r w:rsidRPr="00F02031">
        <w:rPr>
          <w:rFonts w:eastAsia="Times New Roman" w:cs="Times New Roman"/>
          <w:szCs w:val="28"/>
          <w:lang w:eastAsia="ru-RU"/>
        </w:rPr>
        <w:t>. Для этого наследуемся от только-что созданной реализации, и в конструктор передаем нашу сущность.</w:t>
      </w:r>
    </w:p>
    <w:p w14:paraId="6394A72F"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2B501F03" w:rsidR="0047360C" w:rsidRPr="00F02031" w:rsidRDefault="00CD100D" w:rsidP="00CD100D">
      <w:pPr>
        <w:overflowPunct w:val="0"/>
        <w:autoSpaceDE w:val="0"/>
        <w:autoSpaceDN w:val="0"/>
        <w:adjustRightInd w:val="0"/>
        <w:spacing w:line="288" w:lineRule="auto"/>
        <w:ind w:firstLine="0"/>
        <w:rPr>
          <w:rFonts w:eastAsia="Times New Roman" w:cs="Times New Roman"/>
          <w:szCs w:val="20"/>
          <w:lang w:eastAsia="ru-RU"/>
        </w:rPr>
      </w:pPr>
      <w:r w:rsidRPr="00F02031">
        <w:rPr>
          <w:rFonts w:eastAsia="Times New Roman" w:cs="Times New Roman"/>
          <w:szCs w:val="20"/>
          <w:lang w:eastAsia="ru-RU"/>
        </w:rPr>
        <w:lastRenderedPageBreak/>
        <w:drawing>
          <wp:inline distT="0" distB="0" distL="0" distR="0" wp14:anchorId="3BC28956" wp14:editId="2F8A8988">
            <wp:extent cx="6120130" cy="530352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5303520"/>
                    </a:xfrm>
                    <a:prstGeom prst="rect">
                      <a:avLst/>
                    </a:prstGeom>
                  </pic:spPr>
                </pic:pic>
              </a:graphicData>
            </a:graphic>
          </wp:inline>
        </w:drawing>
      </w:r>
    </w:p>
    <w:p w14:paraId="56591E07" w14:textId="77777777" w:rsidR="0047360C" w:rsidRPr="00F0203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3 – Сервис доступа к таблице</w:t>
      </w:r>
    </w:p>
    <w:p w14:paraId="33E1C8A3"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7DAE3BD"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235FB14A"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p>
    <w:p w14:paraId="29211F74" w14:textId="6090CD3F" w:rsidR="0047360C" w:rsidRPr="00F02031" w:rsidRDefault="00CD100D" w:rsidP="0047360C">
      <w:pPr>
        <w:overflowPunct w:val="0"/>
        <w:autoSpaceDE w:val="0"/>
        <w:autoSpaceDN w:val="0"/>
        <w:adjustRightInd w:val="0"/>
        <w:spacing w:line="288" w:lineRule="auto"/>
        <w:ind w:left="709"/>
        <w:jc w:val="center"/>
        <w:rPr>
          <w:rFonts w:eastAsia="Times New Roman" w:cs="Times New Roman"/>
          <w:szCs w:val="20"/>
          <w:lang w:eastAsia="ru-RU"/>
        </w:rPr>
      </w:pPr>
      <w:r w:rsidRPr="00F02031">
        <w:rPr>
          <w:rFonts w:eastAsia="Times New Roman" w:cs="Times New Roman"/>
          <w:szCs w:val="20"/>
          <w:lang w:eastAsia="ru-RU"/>
        </w:rPr>
        <w:drawing>
          <wp:inline distT="0" distB="0" distL="0" distR="0" wp14:anchorId="2E1ED81C" wp14:editId="70556510">
            <wp:extent cx="2229161" cy="181000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229161" cy="1810003"/>
                    </a:xfrm>
                    <a:prstGeom prst="rect">
                      <a:avLst/>
                    </a:prstGeom>
                  </pic:spPr>
                </pic:pic>
              </a:graphicData>
            </a:graphic>
          </wp:inline>
        </w:drawing>
      </w:r>
    </w:p>
    <w:p w14:paraId="76C06820" w14:textId="77777777" w:rsidR="0047360C" w:rsidRPr="00F0203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lastRenderedPageBreak/>
        <w:t>Рисунок 4.4 – Контроллеры страниц</w:t>
      </w:r>
    </w:p>
    <w:p w14:paraId="4E677C4D" w14:textId="77777777" w:rsidR="0047360C" w:rsidRPr="00F02031"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По одному контроллеру для работы с соответствующими таблицами в базе данных.</w:t>
      </w:r>
    </w:p>
    <w:p w14:paraId="0A1C2088"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7418C8F6" w14:textId="22D3BA66"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 xml:space="preserve">Листинг 2. Контроллер заказов </w:t>
      </w:r>
    </w:p>
    <w:p w14:paraId="755651F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val="en-US" w:eastAsia="ru-RU"/>
        </w:rPr>
        <w:t>package</w:t>
      </w:r>
      <w:r w:rsidRPr="00F02031">
        <w:rPr>
          <w:rFonts w:eastAsia="Times New Roman" w:cs="Times New Roman"/>
          <w:szCs w:val="28"/>
          <w:lang w:eastAsia="ru-RU"/>
        </w:rPr>
        <w:t xml:space="preserve"> </w:t>
      </w:r>
      <w:r w:rsidRPr="00F02031">
        <w:rPr>
          <w:rFonts w:eastAsia="Times New Roman" w:cs="Times New Roman"/>
          <w:szCs w:val="28"/>
          <w:lang w:val="en-US" w:eastAsia="ru-RU"/>
        </w:rPr>
        <w:t>com</w:t>
      </w:r>
      <w:r w:rsidRPr="00F02031">
        <w:rPr>
          <w:rFonts w:eastAsia="Times New Roman" w:cs="Times New Roman"/>
          <w:szCs w:val="28"/>
          <w:lang w:eastAsia="ru-RU"/>
        </w:rPr>
        <w:t>.</w:t>
      </w:r>
      <w:r w:rsidRPr="00F02031">
        <w:rPr>
          <w:rFonts w:eastAsia="Times New Roman" w:cs="Times New Roman"/>
          <w:szCs w:val="28"/>
          <w:lang w:val="en-US" w:eastAsia="ru-RU"/>
        </w:rPr>
        <w:t>hescha</w:t>
      </w:r>
      <w:r w:rsidRPr="00F02031">
        <w:rPr>
          <w:rFonts w:eastAsia="Times New Roman" w:cs="Times New Roman"/>
          <w:szCs w:val="28"/>
          <w:lang w:eastAsia="ru-RU"/>
        </w:rPr>
        <w:t>.</w:t>
      </w:r>
      <w:r w:rsidRPr="00F02031">
        <w:rPr>
          <w:rFonts w:eastAsia="Times New Roman" w:cs="Times New Roman"/>
          <w:szCs w:val="28"/>
          <w:lang w:val="en-US" w:eastAsia="ru-RU"/>
        </w:rPr>
        <w:t>computerstore</w:t>
      </w:r>
      <w:r w:rsidRPr="00F02031">
        <w:rPr>
          <w:rFonts w:eastAsia="Times New Roman" w:cs="Times New Roman"/>
          <w:szCs w:val="28"/>
          <w:lang w:eastAsia="ru-RU"/>
        </w:rPr>
        <w:t>.</w:t>
      </w:r>
      <w:r w:rsidRPr="00F02031">
        <w:rPr>
          <w:rFonts w:eastAsia="Times New Roman" w:cs="Times New Roman"/>
          <w:szCs w:val="28"/>
          <w:lang w:val="en-US" w:eastAsia="ru-RU"/>
        </w:rPr>
        <w:t>controller</w:t>
      </w:r>
      <w:r w:rsidRPr="00F02031">
        <w:rPr>
          <w:rFonts w:eastAsia="Times New Roman" w:cs="Times New Roman"/>
          <w:szCs w:val="28"/>
          <w:lang w:eastAsia="ru-RU"/>
        </w:rPr>
        <w:t>;</w:t>
      </w:r>
    </w:p>
    <w:p w14:paraId="0B938F5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eastAsia="ru-RU"/>
        </w:rPr>
      </w:pPr>
    </w:p>
    <w:p w14:paraId="36EF5E1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com.hescha.computerstore.model.*;</w:t>
      </w:r>
    </w:p>
    <w:p w14:paraId="17F87B0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com.hescha.computerstore.service.*;</w:t>
      </w:r>
    </w:p>
    <w:p w14:paraId="3293C47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lombok.RequiredArgsConstructor;</w:t>
      </w:r>
    </w:p>
    <w:p w14:paraId="69E58AD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org.springframework.web.bind.annotation.*;</w:t>
      </w:r>
    </w:p>
    <w:p w14:paraId="260BF9A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org.springframework.ui.Model;</w:t>
      </w:r>
    </w:p>
    <w:p w14:paraId="3475413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org.springframework.web.servlet.mvc.support.RedirectAttributes;</w:t>
      </w:r>
    </w:p>
    <w:p w14:paraId="115330F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org.springframework.stereotype.Controller;</w:t>
      </w:r>
    </w:p>
    <w:p w14:paraId="3F89919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1BA2903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java.util.Objects;</w:t>
      </w:r>
    </w:p>
    <w:p w14:paraId="46826ED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import java.util.Optional;</w:t>
      </w:r>
    </w:p>
    <w:p w14:paraId="14E2C2B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5A54981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7A5B40E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Controller</w:t>
      </w:r>
    </w:p>
    <w:p w14:paraId="19D5F7F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RequiredArgsConstructor</w:t>
      </w:r>
    </w:p>
    <w:p w14:paraId="4096D05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RequestMapping(OrderController.CURRENT_ADDRESS)</w:t>
      </w:r>
    </w:p>
    <w:p w14:paraId="74C28A7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public class OrderController {</w:t>
      </w:r>
    </w:p>
    <w:p w14:paraId="6647E02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API_PATH = "order";</w:t>
      </w:r>
    </w:p>
    <w:p w14:paraId="6E6F5D6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CURRENT_ADDRESS = "/" + API_PATH;</w:t>
      </w:r>
    </w:p>
    <w:p w14:paraId="415E664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MESSAGE = "message";</w:t>
      </w:r>
    </w:p>
    <w:p w14:paraId="5D87487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THYMELEAF_TEMPLATE_ALL_ITEMS_PAGE = API_PATH;</w:t>
      </w:r>
    </w:p>
    <w:p w14:paraId="29F351A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THYMELEAF_TEMPLATE_ONE_ITEM_PAGE = THYMELEAF_TEMPLATE_ALL_ITEMS_PAGE + "-one";</w:t>
      </w:r>
    </w:p>
    <w:p w14:paraId="768F258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THYMELEAF_TEMPLATE_EDIT_PAGE = THYMELEAF_TEMPLATE_ALL_ITEMS_PAGE + "-edit";</w:t>
      </w:r>
    </w:p>
    <w:p w14:paraId="6CA004B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atic final String REDIRECT_TO_ALL_ITEMS = "redirect:" + CURRENT_ADDRESS;</w:t>
      </w:r>
    </w:p>
    <w:p w14:paraId="51E285D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7A34CE4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OrderService orderService;</w:t>
      </w:r>
    </w:p>
    <w:p w14:paraId="56DAB02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1EA53FF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UserService userService;</w:t>
      </w:r>
    </w:p>
    <w:p w14:paraId="449367C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ProductService productService;</w:t>
      </w:r>
    </w:p>
    <w:p w14:paraId="66012BF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OrderItemService orderItemService;</w:t>
      </w:r>
    </w:p>
    <w:p w14:paraId="5600611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final SecurityService securityService;</w:t>
      </w:r>
    </w:p>
    <w:p w14:paraId="6798CE2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6C2A57A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w:t>
      </w:r>
    </w:p>
    <w:p w14:paraId="2F70C00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readAll(Model model) {</w:t>
      </w:r>
    </w:p>
    <w:p w14:paraId="1383FF8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list", orderService.readAll());</w:t>
      </w:r>
    </w:p>
    <w:p w14:paraId="49EF756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User loggedIn = securityService.getLoggedIn();</w:t>
      </w:r>
    </w:p>
    <w:p w14:paraId="0276C3B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user", loggedIn);</w:t>
      </w:r>
    </w:p>
    <w:p w14:paraId="213EDCC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THYMELEAF_TEMPLATE_ALL_ITEMS_PAGE;</w:t>
      </w:r>
    </w:p>
    <w:p w14:paraId="03A9B3D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20640F6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39AF97E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id}")</w:t>
      </w:r>
    </w:p>
    <w:p w14:paraId="2063E06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read(@PathVariable("id") Long id, Model model) {</w:t>
      </w:r>
    </w:p>
    <w:p w14:paraId="32A379B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entity", orderService.read(id));</w:t>
      </w:r>
    </w:p>
    <w:p w14:paraId="4481868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THYMELEAF_TEMPLATE_ONE_ITEM_PAGE;</w:t>
      </w:r>
    </w:p>
    <w:p w14:paraId="3813889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606CF47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4EEBFFC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id}/changeStatus")</w:t>
      </w:r>
    </w:p>
    <w:p w14:paraId="4EC0611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changeStatus(@PathVariable("id") Long id, OrderStatus status) {</w:t>
      </w:r>
    </w:p>
    <w:p w14:paraId="455A7DF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read = orderService.read(id);</w:t>
      </w:r>
    </w:p>
    <w:p w14:paraId="3BA00E5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ad.setStatus(status);</w:t>
      </w:r>
    </w:p>
    <w:p w14:paraId="065287E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rvice.update(read);</w:t>
      </w:r>
    </w:p>
    <w:p w14:paraId="2735800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w:t>
      </w:r>
    </w:p>
    <w:p w14:paraId="4A7CE90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350487A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09D446B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path = {"/edit", "/edit/{id}"})</w:t>
      </w:r>
    </w:p>
    <w:p w14:paraId="2FAAA84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editPage(Model model, @PathVariable(name = "id", required = false) Long id) {</w:t>
      </w:r>
    </w:p>
    <w:p w14:paraId="4106DA6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id == null) {</w:t>
      </w:r>
    </w:p>
    <w:p w14:paraId="3EF4774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entity", new Order());</w:t>
      </w:r>
    </w:p>
    <w:p w14:paraId="438FE56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0260BD1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entity", orderService.read(id));</w:t>
      </w:r>
    </w:p>
    <w:p w14:paraId="5443144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2C6E3B2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1BE0BAC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user_list", userService.readAll());</w:t>
      </w:r>
    </w:p>
    <w:p w14:paraId="1769920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model.addAttribute("orderItem_list", orderItemService.readAll());</w:t>
      </w:r>
    </w:p>
    <w:p w14:paraId="4813B91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37B050B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THYMELEAF_TEMPLATE_EDIT_PAGE;</w:t>
      </w:r>
    </w:p>
    <w:p w14:paraId="0215608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092447E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4FE61E6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ostMapping</w:t>
      </w:r>
    </w:p>
    <w:p w14:paraId="4A28ADC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save(@ModelAttribute Order entity, RedirectAttributes ra) {</w:t>
      </w:r>
    </w:p>
    <w:p w14:paraId="159F4C1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entity.getId() == null) {</w:t>
      </w:r>
    </w:p>
    <w:p w14:paraId="1B37BD7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try {</w:t>
      </w:r>
    </w:p>
    <w:p w14:paraId="446B67C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createdEntity = orderService.create(entity);</w:t>
      </w:r>
    </w:p>
    <w:p w14:paraId="6778FAF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Creating is successful");</w:t>
      </w:r>
    </w:p>
    <w:p w14:paraId="274075A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 + "/" + createdEntity.getId();</w:t>
      </w:r>
    </w:p>
    <w:p w14:paraId="6EEE49A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atch (Exception e) {</w:t>
      </w:r>
    </w:p>
    <w:p w14:paraId="468D730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Creating failed");</w:t>
      </w:r>
    </w:p>
    <w:p w14:paraId="3B828CB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e.printStackTrace();</w:t>
      </w:r>
    </w:p>
    <w:p w14:paraId="1A5D12A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7FA1B07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w:t>
      </w:r>
    </w:p>
    <w:p w14:paraId="78FC961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0D177CD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try {</w:t>
      </w:r>
    </w:p>
    <w:p w14:paraId="591C7D9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rvice.update(entity.getId(), entity);</w:t>
      </w:r>
    </w:p>
    <w:p w14:paraId="350B335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Editing is successful");</w:t>
      </w:r>
    </w:p>
    <w:p w14:paraId="09BD8BD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atch (Exception e) {</w:t>
      </w:r>
    </w:p>
    <w:p w14:paraId="47AB6F6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e.printStackTrace();</w:t>
      </w:r>
    </w:p>
    <w:p w14:paraId="16DDC59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Editing failed");</w:t>
      </w:r>
    </w:p>
    <w:p w14:paraId="54F31A4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0D434A5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 + "/" + entity.getId();</w:t>
      </w:r>
    </w:p>
    <w:p w14:paraId="6987C8D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192FD24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5AA25A7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21753FF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id}/delete")</w:t>
      </w:r>
    </w:p>
    <w:p w14:paraId="2A233A6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delete(@PathVariable Long id, RedirectAttributes ra) {</w:t>
      </w:r>
    </w:p>
    <w:p w14:paraId="24833A5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try {</w:t>
      </w:r>
    </w:p>
    <w:p w14:paraId="5961B75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rvice.delete(id);</w:t>
      </w:r>
    </w:p>
    <w:p w14:paraId="14C2F34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Removing is successful");</w:t>
      </w:r>
    </w:p>
    <w:p w14:paraId="15FC860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atch (Exception e) {</w:t>
      </w:r>
    </w:p>
    <w:p w14:paraId="13AE5EB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e.printStackTrace();</w:t>
      </w:r>
    </w:p>
    <w:p w14:paraId="237521D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Removing failed");</w:t>
      </w:r>
    </w:p>
    <w:p w14:paraId="5FA13E1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47D8605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w:t>
      </w:r>
    </w:p>
    <w:p w14:paraId="52F4848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098C2AB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614FB73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lastRenderedPageBreak/>
        <w:t xml:space="preserve">    @GetMapping("/{id}/deleteOrderItem/{itemId}")</w:t>
      </w:r>
    </w:p>
    <w:p w14:paraId="4A34F28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deleteOrderItem(@PathVariable Long id, @PathVariable Long itemId, RedirectAttributes ra) {</w:t>
      </w:r>
    </w:p>
    <w:p w14:paraId="6C480EC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try {</w:t>
      </w:r>
    </w:p>
    <w:p w14:paraId="236D142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order = orderService.read(id);</w:t>
      </w:r>
    </w:p>
    <w:p w14:paraId="2AAA3CC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ptional&lt;OrderItem&gt; first = order.getOrderitems()</w:t>
      </w:r>
    </w:p>
    <w:p w14:paraId="5FEABC1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stream()</w:t>
      </w:r>
    </w:p>
    <w:p w14:paraId="4B3EACB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lter(orderItem -&gt; Objects.equals(orderItem.getId(), itemId))</w:t>
      </w:r>
    </w:p>
    <w:p w14:paraId="3E75246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ndFirst();</w:t>
      </w:r>
    </w:p>
    <w:p w14:paraId="2F024C2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first.isPresent()) {</w:t>
      </w:r>
    </w:p>
    <w:p w14:paraId="06311C2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 orderItem = first.get();</w:t>
      </w:r>
    </w:p>
    <w:p w14:paraId="251130A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orderItem.getCount() &lt;= 1) {</w:t>
      </w:r>
    </w:p>
    <w:p w14:paraId="1F832FA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getOrderitems().remove(orderItem);</w:t>
      </w:r>
    </w:p>
    <w:p w14:paraId="06C82F7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rvice.update(order);</w:t>
      </w:r>
    </w:p>
    <w:p w14:paraId="48D12C7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Product(null);</w:t>
      </w:r>
    </w:p>
    <w:p w14:paraId="1BA2A07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rvice.update(orderItem);</w:t>
      </w:r>
    </w:p>
    <w:p w14:paraId="48F32F5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rvice.delete(orderItem);</w:t>
      </w:r>
    </w:p>
    <w:p w14:paraId="346C710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3F38F18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Count(orderItem.getCount() - 1);</w:t>
      </w:r>
    </w:p>
    <w:p w14:paraId="0695EB8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rvice.update(orderItem);</w:t>
      </w:r>
    </w:p>
    <w:p w14:paraId="4078A78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6FC0B77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4F4A677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Removing is successful");</w:t>
      </w:r>
    </w:p>
    <w:p w14:paraId="7470B63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catch (Exception e) {</w:t>
      </w:r>
    </w:p>
    <w:p w14:paraId="230B68B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e.printStackTrace();</w:t>
      </w:r>
    </w:p>
    <w:p w14:paraId="07BC534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a.addFlashAttribute(MESSAGE, "Removing failed");</w:t>
      </w:r>
    </w:p>
    <w:p w14:paraId="5ED4744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177CE62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_TO_ALL_ITEMS;</w:t>
      </w:r>
    </w:p>
    <w:p w14:paraId="2D969919"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057C24A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06961872"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47348CB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GetMapping("/addProduct/{productId}")</w:t>
      </w:r>
    </w:p>
    <w:p w14:paraId="4607A81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ublic String addProductToOrder(@PathVariable Long productId,</w:t>
      </w:r>
    </w:p>
    <w:p w14:paraId="2EC76E9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questParam(defaultValue = "1", required = false) Integer count,</w:t>
      </w:r>
    </w:p>
    <w:p w14:paraId="33EB601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directAttributes ra) {</w:t>
      </w:r>
    </w:p>
    <w:p w14:paraId="67D2312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User loggedInUser = securityService.getLoggedIn();</w:t>
      </w:r>
    </w:p>
    <w:p w14:paraId="05B4034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oduct product = productService.read(productId);</w:t>
      </w:r>
    </w:p>
    <w:p w14:paraId="65EF76E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order = getOrCreateOrder(loggedInUser);</w:t>
      </w:r>
    </w:p>
    <w:p w14:paraId="2EB1D5F6"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createOrUpdateOrderitem(productId, product, order, count);</w:t>
      </w:r>
    </w:p>
    <w:p w14:paraId="776A07D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lastRenderedPageBreak/>
        <w:t xml:space="preserve">        ra.addFlashAttribute("message", "Product added to cart");</w:t>
      </w:r>
    </w:p>
    <w:p w14:paraId="39BCD71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redirect:/order";</w:t>
      </w:r>
    </w:p>
    <w:p w14:paraId="1C958353"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2EDBD06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41D7FE8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Order getOrCreateOrder(User loggedInUser) {</w:t>
      </w:r>
    </w:p>
    <w:p w14:paraId="164C507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order;</w:t>
      </w:r>
    </w:p>
    <w:p w14:paraId="08B7D3C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ptional&lt;Order&gt; optionalOrder = loggedInUser.getOrders().stream()</w:t>
      </w:r>
    </w:p>
    <w:p w14:paraId="0F43438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lter(order1 -&gt; order1.getStatus() == OrderStatus.CREATED)</w:t>
      </w:r>
    </w:p>
    <w:p w14:paraId="228205D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ndFirst();</w:t>
      </w:r>
    </w:p>
    <w:p w14:paraId="71267EE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optionalOrder.isEmpty()) {</w:t>
      </w:r>
    </w:p>
    <w:p w14:paraId="6CDFBC3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 new Order();</w:t>
      </w:r>
    </w:p>
    <w:p w14:paraId="5E4532E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tStatus(OrderStatus.CREATED);</w:t>
      </w:r>
    </w:p>
    <w:p w14:paraId="1FBF5B9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 orderService.create(order);</w:t>
      </w:r>
    </w:p>
    <w:p w14:paraId="0B29206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loggedInUser.getOrders().add(order);</w:t>
      </w:r>
    </w:p>
    <w:p w14:paraId="43CD990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userService.update(loggedInUser);</w:t>
      </w:r>
    </w:p>
    <w:p w14:paraId="4174EB4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3D71CF3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 = optionalOrder.get();</w:t>
      </w:r>
    </w:p>
    <w:p w14:paraId="52265594"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23ADF33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return order;</w:t>
      </w:r>
    </w:p>
    <w:p w14:paraId="6359819D"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7BCE5A0B"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36615B6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private void createOrUpdateOrderitem(Long productId, Product product, Order order, Integer count) {</w:t>
      </w:r>
    </w:p>
    <w:p w14:paraId="4FFD08CA"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ptional&lt;OrderItem&gt; existingOrderItem = order.getOrderitems().stream()</w:t>
      </w:r>
    </w:p>
    <w:p w14:paraId="3946FCF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lter(orderItem -&gt; orderItem.getProduct().getId() == productId)</w:t>
      </w:r>
    </w:p>
    <w:p w14:paraId="7363191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findFirst();</w:t>
      </w:r>
    </w:p>
    <w:p w14:paraId="3BC6A29C"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p>
    <w:p w14:paraId="4E58FBE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if (existingOrderItem.isEmpty()) {</w:t>
      </w:r>
    </w:p>
    <w:p w14:paraId="46C5E1A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 orderItem = new OrderItem();</w:t>
      </w:r>
    </w:p>
    <w:p w14:paraId="306FB29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Product(product);</w:t>
      </w:r>
    </w:p>
    <w:p w14:paraId="482337A7"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Count(count);</w:t>
      </w:r>
    </w:p>
    <w:p w14:paraId="0A1AD19F"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 = orderItemService.create(orderItem);</w:t>
      </w:r>
    </w:p>
    <w:p w14:paraId="41E86CF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getOrderitems().add(orderItem);</w:t>
      </w:r>
    </w:p>
    <w:p w14:paraId="0CA94661"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Service.update(order);</w:t>
      </w:r>
    </w:p>
    <w:p w14:paraId="54FDBA6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 else {</w:t>
      </w:r>
    </w:p>
    <w:p w14:paraId="24E3C520"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 orderItem = existingOrderItem.get();</w:t>
      </w:r>
    </w:p>
    <w:p w14:paraId="510E24B5"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tCount(orderItem.getCount() + count);</w:t>
      </w:r>
    </w:p>
    <w:p w14:paraId="26A3038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orderItemService.update(orderItem);</w:t>
      </w:r>
    </w:p>
    <w:p w14:paraId="56CC2338"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707003DE" w14:textId="77777777" w:rsidR="00CD100D" w:rsidRPr="00F02031" w:rsidRDefault="00CD100D" w:rsidP="00CD100D">
      <w:pPr>
        <w:overflowPunct w:val="0"/>
        <w:autoSpaceDE w:val="0"/>
        <w:autoSpaceDN w:val="0"/>
        <w:adjustRightInd w:val="0"/>
        <w:spacing w:line="360" w:lineRule="exact"/>
        <w:rPr>
          <w:rFonts w:eastAsia="Times New Roman" w:cs="Times New Roman"/>
          <w:szCs w:val="28"/>
          <w:lang w:val="en-US" w:eastAsia="ru-RU"/>
        </w:rPr>
      </w:pPr>
      <w:r w:rsidRPr="00F02031">
        <w:rPr>
          <w:rFonts w:eastAsia="Times New Roman" w:cs="Times New Roman"/>
          <w:szCs w:val="28"/>
          <w:lang w:val="en-US" w:eastAsia="ru-RU"/>
        </w:rPr>
        <w:t xml:space="preserve">    }</w:t>
      </w:r>
    </w:p>
    <w:p w14:paraId="08D8D977" w14:textId="14514467" w:rsidR="0047360C" w:rsidRPr="00F02031" w:rsidRDefault="00CD100D" w:rsidP="00CD100D">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val="en-US" w:eastAsia="ru-RU"/>
        </w:rPr>
        <w:lastRenderedPageBreak/>
        <w:t>}</w:t>
      </w:r>
    </w:p>
    <w:p w14:paraId="021B668D"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p>
    <w:p w14:paraId="7039EB2A" w14:textId="77777777" w:rsidR="0047360C" w:rsidRPr="00F02031" w:rsidRDefault="0047360C" w:rsidP="00C649B9">
      <w:pPr>
        <w:rPr>
          <w:lang w:eastAsia="ru-RU"/>
        </w:rPr>
      </w:pPr>
      <w:r w:rsidRPr="00F02031">
        <w:rPr>
          <w:lang w:eastAsia="ru-RU"/>
        </w:rPr>
        <w:t xml:space="preserve">Класс наследует стандартный класс настройки безопасности. В нем мы сразу создаем данные для входа администратора и в методе конфигурации прописываем, какие пользователи куда могут попасть. </w:t>
      </w:r>
    </w:p>
    <w:p w14:paraId="78FF9016" w14:textId="77777777" w:rsidR="0047360C" w:rsidRPr="00F02031" w:rsidRDefault="0047360C" w:rsidP="00C649B9">
      <w:pPr>
        <w:rPr>
          <w:lang w:eastAsia="ru-RU"/>
        </w:rPr>
      </w:pPr>
      <w:r w:rsidRPr="00F02031">
        <w:rPr>
          <w:lang w:eastAsia="ru-RU"/>
        </w:rPr>
        <w:t xml:space="preserve">Поскольку использованные шаблоны нужно где-то хранить, создаем настройку подключения к базе данных. Все это делается в файле </w:t>
      </w:r>
      <w:proofErr w:type="spellStart"/>
      <w:proofErr w:type="gramStart"/>
      <w:r w:rsidRPr="00F02031">
        <w:rPr>
          <w:lang w:eastAsia="ru-RU"/>
        </w:rPr>
        <w:t>application.properties</w:t>
      </w:r>
      <w:proofErr w:type="spellEnd"/>
      <w:proofErr w:type="gramEnd"/>
      <w:r w:rsidRPr="00F02031">
        <w:rPr>
          <w:lang w:eastAsia="ru-RU"/>
        </w:rPr>
        <w:t>.</w:t>
      </w:r>
    </w:p>
    <w:p w14:paraId="7F478710" w14:textId="77777777" w:rsidR="0047360C" w:rsidRPr="00F02031" w:rsidRDefault="0047360C" w:rsidP="00C649B9">
      <w:pPr>
        <w:rPr>
          <w:lang w:eastAsia="ru-RU"/>
        </w:rPr>
      </w:pPr>
    </w:p>
    <w:p w14:paraId="76156061" w14:textId="75F3ACBC" w:rsidR="0047360C" w:rsidRPr="00F02031" w:rsidRDefault="00CD100D" w:rsidP="0047360C">
      <w:pPr>
        <w:overflowPunct w:val="0"/>
        <w:autoSpaceDE w:val="0"/>
        <w:autoSpaceDN w:val="0"/>
        <w:adjustRightInd w:val="0"/>
        <w:spacing w:line="288" w:lineRule="auto"/>
        <w:ind w:firstLine="0"/>
        <w:rPr>
          <w:rFonts w:eastAsia="Times New Roman" w:cs="Times New Roman"/>
          <w:szCs w:val="20"/>
          <w:lang w:val="en-US" w:eastAsia="ru-RU"/>
        </w:rPr>
      </w:pPr>
      <w:r w:rsidRPr="00F02031">
        <w:rPr>
          <w:rFonts w:eastAsia="Times New Roman" w:cs="Times New Roman"/>
          <w:szCs w:val="20"/>
          <w:lang w:eastAsia="ru-RU"/>
        </w:rPr>
        <w:drawing>
          <wp:inline distT="0" distB="0" distL="0" distR="0" wp14:anchorId="2036AA26" wp14:editId="6C2A4566">
            <wp:extent cx="5811061" cy="4620270"/>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11061" cy="4620270"/>
                    </a:xfrm>
                    <a:prstGeom prst="rect">
                      <a:avLst/>
                    </a:prstGeom>
                  </pic:spPr>
                </pic:pic>
              </a:graphicData>
            </a:graphic>
          </wp:inline>
        </w:drawing>
      </w:r>
    </w:p>
    <w:p w14:paraId="2D1F54E9" w14:textId="77777777" w:rsidR="0047360C" w:rsidRPr="00F0203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5 – Файл настройщик приложений</w:t>
      </w:r>
    </w:p>
    <w:p w14:paraId="2609493C"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p>
    <w:p w14:paraId="4D4B4D6D"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r w:rsidRPr="00F02031">
        <w:rPr>
          <w:rFonts w:eastAsia="Times New Roman" w:cs="Times New Roman"/>
          <w:szCs w:val="28"/>
          <w:lang w:eastAsia="ru-RU"/>
        </w:rPr>
        <w:t>Проделав все эти операции, мы имеем следующую диаграмму классов</w:t>
      </w:r>
    </w:p>
    <w:p w14:paraId="5CE62523" w14:textId="77777777" w:rsidR="0047360C" w:rsidRPr="00F02031" w:rsidRDefault="0047360C" w:rsidP="0047360C">
      <w:pPr>
        <w:overflowPunct w:val="0"/>
        <w:autoSpaceDE w:val="0"/>
        <w:autoSpaceDN w:val="0"/>
        <w:adjustRightInd w:val="0"/>
        <w:spacing w:line="360" w:lineRule="exact"/>
        <w:rPr>
          <w:rFonts w:eastAsia="Times New Roman" w:cs="Times New Roman"/>
          <w:szCs w:val="28"/>
          <w:lang w:eastAsia="ru-RU"/>
        </w:rPr>
      </w:pPr>
    </w:p>
    <w:p w14:paraId="042BA80E" w14:textId="169883D7" w:rsidR="0047360C" w:rsidRPr="00F02031" w:rsidRDefault="00CD100D" w:rsidP="0047360C">
      <w:pPr>
        <w:overflowPunct w:val="0"/>
        <w:autoSpaceDE w:val="0"/>
        <w:autoSpaceDN w:val="0"/>
        <w:adjustRightInd w:val="0"/>
        <w:spacing w:line="288" w:lineRule="auto"/>
        <w:ind w:firstLine="0"/>
        <w:rPr>
          <w:rFonts w:eastAsia="Times New Roman" w:cs="Times New Roman"/>
          <w:szCs w:val="20"/>
          <w:lang w:eastAsia="ru-RU"/>
        </w:rPr>
      </w:pPr>
      <w:r w:rsidRPr="00F02031">
        <w:rPr>
          <w:rFonts w:eastAsia="Times New Roman" w:cs="Times New Roman"/>
          <w:szCs w:val="20"/>
          <w:lang w:eastAsia="ru-RU"/>
        </w:rPr>
        <w:lastRenderedPageBreak/>
        <w:drawing>
          <wp:inline distT="0" distB="0" distL="0" distR="0" wp14:anchorId="74068A4C" wp14:editId="2C89B2C0">
            <wp:extent cx="6120130" cy="2513965"/>
            <wp:effectExtent l="0" t="0" r="0"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130" cy="2513965"/>
                    </a:xfrm>
                    <a:prstGeom prst="rect">
                      <a:avLst/>
                    </a:prstGeom>
                  </pic:spPr>
                </pic:pic>
              </a:graphicData>
            </a:graphic>
          </wp:inline>
        </w:drawing>
      </w:r>
    </w:p>
    <w:p w14:paraId="19DAC9A0" w14:textId="77777777" w:rsidR="0047360C" w:rsidRPr="00F0203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F02031">
        <w:rPr>
          <w:rFonts w:eastAsia="Times New Roman" w:cs="Times New Roman"/>
          <w:szCs w:val="28"/>
          <w:lang w:eastAsia="ru-RU"/>
        </w:rPr>
        <w:t>Рисунок 4.6 – Диаграмма классов</w:t>
      </w:r>
    </w:p>
    <w:p w14:paraId="5EAE24E2" w14:textId="77777777" w:rsidR="0047360C" w:rsidRPr="00F02031" w:rsidRDefault="0047360C" w:rsidP="0047360C">
      <w:pPr>
        <w:jc w:val="center"/>
        <w:rPr>
          <w:rFonts w:cs="Times New Roman"/>
          <w:szCs w:val="28"/>
        </w:rPr>
      </w:pPr>
    </w:p>
    <w:p w14:paraId="59C9D442" w14:textId="403413CB" w:rsidR="0047360C" w:rsidRPr="00F02031" w:rsidRDefault="00C649B9" w:rsidP="00C649B9">
      <w:pPr>
        <w:pStyle w:val="2"/>
        <w:ind w:left="1084" w:firstLine="0"/>
      </w:pPr>
      <w:r w:rsidRPr="00F02031">
        <w:t xml:space="preserve">4.2 </w:t>
      </w:r>
      <w:hyperlink w:anchor="_Toc474749001" w:history="1">
        <w:bookmarkStart w:id="21" w:name="_Toc99395222"/>
        <w:r w:rsidR="0047360C" w:rsidRPr="00F02031">
          <w:t>Разработка интерфейса программного продукта</w:t>
        </w:r>
        <w:bookmarkEnd w:id="19"/>
        <w:bookmarkEnd w:id="20"/>
        <w:bookmarkEnd w:id="21"/>
      </w:hyperlink>
    </w:p>
    <w:p w14:paraId="2EE0BFDE" w14:textId="77777777" w:rsidR="0047360C" w:rsidRPr="00F02031" w:rsidRDefault="0047360C" w:rsidP="0047360C"/>
    <w:p w14:paraId="482969BA" w14:textId="77777777" w:rsidR="0047360C" w:rsidRPr="00F02031" w:rsidRDefault="0047360C" w:rsidP="0047360C">
      <w:r w:rsidRPr="00F02031">
        <w:t>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F02031" w:rsidRDefault="0047360C" w:rsidP="0047360C">
      <w:r w:rsidRPr="00F02031">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77777777" w:rsidR="0047360C" w:rsidRPr="00F02031" w:rsidRDefault="0047360C" w:rsidP="0047360C">
      <w:r w:rsidRPr="00F02031">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768429E7" w14:textId="77777777" w:rsidR="00FC75CB" w:rsidRPr="00F02031" w:rsidRDefault="00FC75CB" w:rsidP="00FC75CB">
      <w:r w:rsidRPr="00F02031">
        <w:t>На главной странице каждому пользователю доступна общая информация о магазине.</w:t>
      </w:r>
    </w:p>
    <w:p w14:paraId="47487436" w14:textId="77777777" w:rsidR="00FC75CB" w:rsidRPr="00F02031" w:rsidRDefault="00FC75CB" w:rsidP="00FC75CB"/>
    <w:p w14:paraId="419F07AB" w14:textId="77777777" w:rsidR="00FC75CB" w:rsidRPr="00F02031" w:rsidRDefault="00FC75CB" w:rsidP="00FC75CB"/>
    <w:p w14:paraId="0CF612FA" w14:textId="7AFF3C46" w:rsidR="00FC75CB" w:rsidRPr="00F02031" w:rsidRDefault="00E76BB7" w:rsidP="00E76BB7">
      <w:pPr>
        <w:ind w:firstLine="0"/>
        <w:rPr>
          <w:lang w:val="en-US"/>
        </w:rPr>
      </w:pPr>
      <w:r w:rsidRPr="00F02031">
        <w:rPr>
          <w:lang w:val="en-US"/>
        </w:rPr>
        <w:drawing>
          <wp:inline distT="0" distB="0" distL="0" distR="0" wp14:anchorId="2CB849B6" wp14:editId="7C19EFC6">
            <wp:extent cx="6120130" cy="5986145"/>
            <wp:effectExtent l="0" t="0" r="0" b="0"/>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130" cy="5986145"/>
                    </a:xfrm>
                    <a:prstGeom prst="rect">
                      <a:avLst/>
                    </a:prstGeom>
                  </pic:spPr>
                </pic:pic>
              </a:graphicData>
            </a:graphic>
          </wp:inline>
        </w:drawing>
      </w:r>
    </w:p>
    <w:p w14:paraId="5742AADB" w14:textId="77777777" w:rsidR="00FC75CB" w:rsidRPr="00F02031" w:rsidRDefault="00FC75CB" w:rsidP="00FC75CB">
      <w:pPr>
        <w:jc w:val="center"/>
      </w:pPr>
      <w:r w:rsidRPr="00F02031">
        <w:t>Рисунок 4.7 – Главная страница</w:t>
      </w:r>
    </w:p>
    <w:p w14:paraId="33A16994" w14:textId="77777777" w:rsidR="00FC75CB" w:rsidRPr="00F02031" w:rsidRDefault="00FC75CB" w:rsidP="00FC75CB"/>
    <w:p w14:paraId="525C1A52" w14:textId="168A5CF4" w:rsidR="00FC75CB" w:rsidRPr="00F02031" w:rsidRDefault="00FC75CB" w:rsidP="00FC75CB">
      <w:r w:rsidRPr="00F02031">
        <w:t xml:space="preserve">На странице </w:t>
      </w:r>
      <w:r w:rsidR="00E76BB7" w:rsidRPr="00F02031">
        <w:t>вопросов</w:t>
      </w:r>
      <w:r w:rsidRPr="00F02031">
        <w:t xml:space="preserve"> можно увидеть более подробную информацию.</w:t>
      </w:r>
    </w:p>
    <w:p w14:paraId="326AA789" w14:textId="77777777" w:rsidR="00FC75CB" w:rsidRPr="00F02031" w:rsidRDefault="00FC75CB" w:rsidP="00FC75CB"/>
    <w:p w14:paraId="40AA1440" w14:textId="7A3C1698" w:rsidR="00FC75CB" w:rsidRPr="00F02031" w:rsidRDefault="00E76BB7" w:rsidP="00FC75CB">
      <w:pPr>
        <w:ind w:firstLine="0"/>
      </w:pPr>
      <w:r w:rsidRPr="00F02031">
        <w:lastRenderedPageBreak/>
        <w:drawing>
          <wp:inline distT="0" distB="0" distL="0" distR="0" wp14:anchorId="6E3BBB74" wp14:editId="325E1617">
            <wp:extent cx="6120130" cy="7025640"/>
            <wp:effectExtent l="0" t="0" r="0" b="381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7025640"/>
                    </a:xfrm>
                    <a:prstGeom prst="rect">
                      <a:avLst/>
                    </a:prstGeom>
                  </pic:spPr>
                </pic:pic>
              </a:graphicData>
            </a:graphic>
          </wp:inline>
        </w:drawing>
      </w:r>
    </w:p>
    <w:p w14:paraId="57D7C127" w14:textId="18E31F50" w:rsidR="00FC75CB" w:rsidRPr="00F02031" w:rsidRDefault="00FC75CB" w:rsidP="00FC75CB">
      <w:pPr>
        <w:jc w:val="center"/>
        <w:rPr>
          <w:lang w:val="en-US"/>
        </w:rPr>
      </w:pPr>
      <w:r w:rsidRPr="00F02031">
        <w:t xml:space="preserve">Рисунок 4.8 – Страница </w:t>
      </w:r>
      <w:r w:rsidR="00E76BB7" w:rsidRPr="00F02031">
        <w:rPr>
          <w:lang w:val="en-US"/>
        </w:rPr>
        <w:t>FAQ</w:t>
      </w:r>
    </w:p>
    <w:p w14:paraId="0B19D036" w14:textId="77777777" w:rsidR="00FC75CB" w:rsidRPr="00F02031" w:rsidRDefault="00FC75CB" w:rsidP="00FC75CB"/>
    <w:p w14:paraId="3A771BBA" w14:textId="77777777" w:rsidR="00FC75CB" w:rsidRPr="00F02031" w:rsidRDefault="00FC75CB" w:rsidP="00FC75CB"/>
    <w:p w14:paraId="066F6ECA" w14:textId="5E82465F" w:rsidR="00FC75CB" w:rsidRPr="00F02031" w:rsidRDefault="00FC75CB" w:rsidP="00FC75CB">
      <w:proofErr w:type="gramStart"/>
      <w:r w:rsidRPr="00F02031">
        <w:t>Кроме того</w:t>
      </w:r>
      <w:proofErr w:type="gramEnd"/>
      <w:r w:rsidRPr="00F02031">
        <w:t xml:space="preserve"> также существует страница контактов.</w:t>
      </w:r>
    </w:p>
    <w:p w14:paraId="7BF9E20B" w14:textId="77777777" w:rsidR="00FC75CB" w:rsidRPr="00F02031" w:rsidRDefault="00FC75CB" w:rsidP="00FC75CB"/>
    <w:p w14:paraId="3C61B5B6" w14:textId="687ADC31" w:rsidR="00FC75CB" w:rsidRPr="00F02031" w:rsidRDefault="00E76BB7" w:rsidP="00E76BB7">
      <w:pPr>
        <w:ind w:firstLine="0"/>
        <w:rPr>
          <w:lang w:val="en-US"/>
        </w:rPr>
      </w:pPr>
      <w:r w:rsidRPr="00F02031">
        <w:lastRenderedPageBreak/>
        <w:drawing>
          <wp:inline distT="0" distB="0" distL="0" distR="0" wp14:anchorId="4C5E33BE" wp14:editId="60EFAB71">
            <wp:extent cx="6120130" cy="5676900"/>
            <wp:effectExtent l="0" t="0" r="0" b="0"/>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20130" cy="5676900"/>
                    </a:xfrm>
                    <a:prstGeom prst="rect">
                      <a:avLst/>
                    </a:prstGeom>
                  </pic:spPr>
                </pic:pic>
              </a:graphicData>
            </a:graphic>
          </wp:inline>
        </w:drawing>
      </w:r>
    </w:p>
    <w:p w14:paraId="0B84C862" w14:textId="182E9FB6" w:rsidR="00FC75CB" w:rsidRPr="00F02031" w:rsidRDefault="00FC75CB" w:rsidP="00FC75CB">
      <w:pPr>
        <w:jc w:val="center"/>
      </w:pPr>
      <w:r w:rsidRPr="00F02031">
        <w:t>Рисунок 4.</w:t>
      </w:r>
      <w:r w:rsidR="00E76BB7" w:rsidRPr="00F02031">
        <w:t>9</w:t>
      </w:r>
      <w:r w:rsidRPr="00F02031">
        <w:t xml:space="preserve"> - Контакты</w:t>
      </w:r>
    </w:p>
    <w:p w14:paraId="00081319" w14:textId="77777777" w:rsidR="00FC75CB" w:rsidRPr="00F02031" w:rsidRDefault="00FC75CB" w:rsidP="00FC75CB"/>
    <w:p w14:paraId="50D16219" w14:textId="211A37A5" w:rsidR="00FC75CB" w:rsidRPr="00F02031" w:rsidRDefault="00E76BB7" w:rsidP="00FC75CB">
      <w:r w:rsidRPr="00F02031">
        <w:t>Вверху страницы находится меню поиска, которым можно воспользоваться для быстрого поиска товаров.</w:t>
      </w:r>
    </w:p>
    <w:p w14:paraId="0BAD45E2" w14:textId="77777777" w:rsidR="00FC75CB" w:rsidRPr="00F02031" w:rsidRDefault="00FC75CB" w:rsidP="00FC75CB"/>
    <w:p w14:paraId="115EA654" w14:textId="77D211A6" w:rsidR="00FC75CB" w:rsidRPr="00F02031" w:rsidRDefault="00E76BB7" w:rsidP="00E76BB7">
      <w:pPr>
        <w:ind w:firstLine="0"/>
      </w:pPr>
      <w:r w:rsidRPr="00F02031">
        <w:drawing>
          <wp:inline distT="0" distB="0" distL="0" distR="0" wp14:anchorId="50FC17FF" wp14:editId="6C127B82">
            <wp:extent cx="6120130" cy="1406525"/>
            <wp:effectExtent l="0" t="0" r="0" b="3175"/>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20130" cy="1406525"/>
                    </a:xfrm>
                    <a:prstGeom prst="rect">
                      <a:avLst/>
                    </a:prstGeom>
                  </pic:spPr>
                </pic:pic>
              </a:graphicData>
            </a:graphic>
          </wp:inline>
        </w:drawing>
      </w:r>
    </w:p>
    <w:p w14:paraId="771F92F8" w14:textId="79476E69" w:rsidR="00FC75CB" w:rsidRPr="00F02031" w:rsidRDefault="00FC75CB" w:rsidP="00FC75CB">
      <w:pPr>
        <w:jc w:val="center"/>
      </w:pPr>
      <w:r w:rsidRPr="00F02031">
        <w:t>Рисунок 4.1</w:t>
      </w:r>
      <w:r w:rsidR="00E76BB7" w:rsidRPr="00F02031">
        <w:t>0</w:t>
      </w:r>
      <w:r w:rsidRPr="00F02031">
        <w:t xml:space="preserve"> - </w:t>
      </w:r>
      <w:r w:rsidR="00E76BB7" w:rsidRPr="00F02031">
        <w:t>Поиск</w:t>
      </w:r>
    </w:p>
    <w:p w14:paraId="1156259D" w14:textId="77777777" w:rsidR="00FC75CB" w:rsidRPr="00F02031" w:rsidRDefault="00FC75CB" w:rsidP="00FC75CB"/>
    <w:p w14:paraId="30EDB2B5" w14:textId="77777777" w:rsidR="00FC75CB" w:rsidRPr="00F02031" w:rsidRDefault="00FC75CB" w:rsidP="00FC75CB">
      <w:r w:rsidRPr="00F02031">
        <w:t>На странице входа и регистрации можно войти в свой аккаунт или зарегистрироваться соответственно.</w:t>
      </w:r>
    </w:p>
    <w:p w14:paraId="29ED85D9" w14:textId="77777777" w:rsidR="00FC75CB" w:rsidRPr="00F02031" w:rsidRDefault="00FC75CB" w:rsidP="00FC75CB"/>
    <w:p w14:paraId="1834A33C" w14:textId="495AD2E5" w:rsidR="00FC75CB" w:rsidRPr="00F02031" w:rsidRDefault="00E76BB7" w:rsidP="00FC75CB">
      <w:pPr>
        <w:ind w:firstLine="0"/>
        <w:jc w:val="center"/>
        <w:rPr>
          <w:lang w:val="en-US"/>
        </w:rPr>
      </w:pPr>
      <w:r w:rsidRPr="00F02031">
        <w:drawing>
          <wp:inline distT="0" distB="0" distL="0" distR="0" wp14:anchorId="3C597D59" wp14:editId="28307430">
            <wp:extent cx="6120130" cy="6151880"/>
            <wp:effectExtent l="0" t="0" r="0" b="127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6151880"/>
                    </a:xfrm>
                    <a:prstGeom prst="rect">
                      <a:avLst/>
                    </a:prstGeom>
                  </pic:spPr>
                </pic:pic>
              </a:graphicData>
            </a:graphic>
          </wp:inline>
        </w:drawing>
      </w:r>
    </w:p>
    <w:p w14:paraId="366700A0" w14:textId="3FB25299" w:rsidR="00FC75CB" w:rsidRPr="00F02031" w:rsidRDefault="00FC75CB" w:rsidP="00FC75CB">
      <w:pPr>
        <w:jc w:val="center"/>
      </w:pPr>
      <w:r w:rsidRPr="00F02031">
        <w:t>Рисунок 4.1</w:t>
      </w:r>
      <w:r w:rsidR="00E76BB7" w:rsidRPr="00F02031">
        <w:t>1</w:t>
      </w:r>
      <w:r w:rsidRPr="00F02031">
        <w:t xml:space="preserve"> – Страница входа и регистрации</w:t>
      </w:r>
    </w:p>
    <w:p w14:paraId="288FCD13" w14:textId="77777777" w:rsidR="00FC75CB" w:rsidRPr="00F02031" w:rsidRDefault="00FC75CB" w:rsidP="00FC75CB"/>
    <w:p w14:paraId="2FBB084D" w14:textId="77777777" w:rsidR="00FC75CB" w:rsidRPr="00F02031" w:rsidRDefault="00FC75CB" w:rsidP="00FC75CB">
      <w:r w:rsidRPr="00F02031">
        <w:t>После регистрации пользователь увидит сообщение что регистрация прошла успешно.</w:t>
      </w:r>
    </w:p>
    <w:p w14:paraId="353A46DE" w14:textId="77777777" w:rsidR="00FC75CB" w:rsidRPr="00F02031" w:rsidRDefault="00FC75CB" w:rsidP="00FC75CB"/>
    <w:p w14:paraId="17BD84C6" w14:textId="3802620E" w:rsidR="00FC75CB" w:rsidRPr="00F02031" w:rsidRDefault="00E76BB7" w:rsidP="00FC75CB">
      <w:pPr>
        <w:ind w:firstLine="0"/>
        <w:jc w:val="center"/>
        <w:rPr>
          <w:lang w:val="en-US"/>
        </w:rPr>
      </w:pPr>
      <w:r w:rsidRPr="00F02031">
        <w:rPr>
          <w:lang w:val="en-US"/>
        </w:rPr>
        <w:lastRenderedPageBreak/>
        <w:drawing>
          <wp:inline distT="0" distB="0" distL="0" distR="0" wp14:anchorId="4E788F19" wp14:editId="3DCB33E4">
            <wp:extent cx="6120130" cy="6388100"/>
            <wp:effectExtent l="0" t="0" r="0"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6388100"/>
                    </a:xfrm>
                    <a:prstGeom prst="rect">
                      <a:avLst/>
                    </a:prstGeom>
                  </pic:spPr>
                </pic:pic>
              </a:graphicData>
            </a:graphic>
          </wp:inline>
        </w:drawing>
      </w:r>
    </w:p>
    <w:p w14:paraId="5C9B5667" w14:textId="1BE5686C" w:rsidR="00FC75CB" w:rsidRPr="00F02031" w:rsidRDefault="00FC75CB" w:rsidP="00FC75CB">
      <w:pPr>
        <w:jc w:val="center"/>
      </w:pPr>
      <w:r w:rsidRPr="00F02031">
        <w:t>Рисунок 4.1</w:t>
      </w:r>
      <w:r w:rsidR="00E76BB7" w:rsidRPr="00F02031">
        <w:t>2</w:t>
      </w:r>
      <w:r w:rsidRPr="00F02031">
        <w:t xml:space="preserve"> – Успешная регистрация</w:t>
      </w:r>
    </w:p>
    <w:p w14:paraId="4E4E8948" w14:textId="77777777" w:rsidR="00FC75CB" w:rsidRPr="00F02031" w:rsidRDefault="00FC75CB" w:rsidP="00FC75CB"/>
    <w:p w14:paraId="35F55D28" w14:textId="77777777" w:rsidR="00FC75CB" w:rsidRPr="00F02031" w:rsidRDefault="00FC75CB" w:rsidP="00FC75CB">
      <w:r w:rsidRPr="00F02031">
        <w:t>После входа на сайт можно зайти на свой профиль и при необходимости изменить о себе информацию или просмотреть список своих заказов.</w:t>
      </w:r>
    </w:p>
    <w:p w14:paraId="2103A4BF" w14:textId="77777777" w:rsidR="00FC75CB" w:rsidRPr="00F02031" w:rsidRDefault="00FC75CB" w:rsidP="00FC75CB"/>
    <w:p w14:paraId="23D3E55E" w14:textId="407A68DA" w:rsidR="00FC75CB" w:rsidRPr="00F02031" w:rsidRDefault="00E76BB7" w:rsidP="00FC75CB">
      <w:pPr>
        <w:ind w:firstLine="0"/>
        <w:jc w:val="center"/>
      </w:pPr>
      <w:r w:rsidRPr="00F02031">
        <w:lastRenderedPageBreak/>
        <w:drawing>
          <wp:inline distT="0" distB="0" distL="0" distR="0" wp14:anchorId="33154910" wp14:editId="050A3B91">
            <wp:extent cx="6120130" cy="4972685"/>
            <wp:effectExtent l="0" t="0" r="0"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130" cy="4972685"/>
                    </a:xfrm>
                    <a:prstGeom prst="rect">
                      <a:avLst/>
                    </a:prstGeom>
                  </pic:spPr>
                </pic:pic>
              </a:graphicData>
            </a:graphic>
          </wp:inline>
        </w:drawing>
      </w:r>
    </w:p>
    <w:p w14:paraId="1313008C" w14:textId="1B273925" w:rsidR="00FC75CB" w:rsidRPr="00F02031" w:rsidRDefault="00FC75CB" w:rsidP="00FC75CB">
      <w:pPr>
        <w:jc w:val="center"/>
      </w:pPr>
      <w:r w:rsidRPr="00F02031">
        <w:t>Рисунок 4.1</w:t>
      </w:r>
      <w:r w:rsidR="00E76BB7" w:rsidRPr="00F02031">
        <w:t>3</w:t>
      </w:r>
      <w:r w:rsidRPr="00F02031">
        <w:t xml:space="preserve"> – Профиль пользователя</w:t>
      </w:r>
    </w:p>
    <w:p w14:paraId="5B08B394" w14:textId="77777777" w:rsidR="00FC75CB" w:rsidRPr="00F02031" w:rsidRDefault="00FC75CB" w:rsidP="00FC75CB"/>
    <w:p w14:paraId="77DE21DC" w14:textId="77777777" w:rsidR="00FC75CB" w:rsidRPr="00F02031" w:rsidRDefault="00FC75CB" w:rsidP="00FC75CB">
      <w:r w:rsidRPr="00F02031">
        <w:t>Сразу же после того как пользователь вошел в свой аккаунт, около каждого продукта будет заметна кнопка добавления товара в заказ.</w:t>
      </w:r>
    </w:p>
    <w:p w14:paraId="1FC5E0BF" w14:textId="77777777" w:rsidR="00FC75CB" w:rsidRPr="00F02031" w:rsidRDefault="00FC75CB" w:rsidP="00FC75CB"/>
    <w:p w14:paraId="054BC18D" w14:textId="18BB8F88" w:rsidR="00FC75CB" w:rsidRPr="00F02031" w:rsidRDefault="00E76BB7" w:rsidP="00FC75CB">
      <w:pPr>
        <w:ind w:firstLine="0"/>
      </w:pPr>
      <w:r w:rsidRPr="00F02031">
        <w:lastRenderedPageBreak/>
        <w:drawing>
          <wp:inline distT="0" distB="0" distL="0" distR="0" wp14:anchorId="6E7E0688" wp14:editId="30586770">
            <wp:extent cx="6120130" cy="2875280"/>
            <wp:effectExtent l="0" t="0" r="0" b="127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2875280"/>
                    </a:xfrm>
                    <a:prstGeom prst="rect">
                      <a:avLst/>
                    </a:prstGeom>
                  </pic:spPr>
                </pic:pic>
              </a:graphicData>
            </a:graphic>
          </wp:inline>
        </w:drawing>
      </w:r>
    </w:p>
    <w:p w14:paraId="464D009C" w14:textId="767D522A" w:rsidR="00FC75CB" w:rsidRPr="00F02031" w:rsidRDefault="00FC75CB" w:rsidP="00FC75CB">
      <w:pPr>
        <w:jc w:val="center"/>
      </w:pPr>
      <w:r w:rsidRPr="00F02031">
        <w:t>Рисунок 4.1</w:t>
      </w:r>
      <w:r w:rsidR="00E76BB7" w:rsidRPr="00F02031">
        <w:t>4</w:t>
      </w:r>
      <w:r w:rsidRPr="00F02031">
        <w:t xml:space="preserve"> – Список </w:t>
      </w:r>
      <w:proofErr w:type="gramStart"/>
      <w:r w:rsidR="00E76BB7" w:rsidRPr="00F02031">
        <w:t>товаров</w:t>
      </w:r>
      <w:proofErr w:type="gramEnd"/>
      <w:r w:rsidRPr="00F02031">
        <w:t xml:space="preserve"> когда авторизован</w:t>
      </w:r>
    </w:p>
    <w:p w14:paraId="131D37F7" w14:textId="77777777" w:rsidR="00FC75CB" w:rsidRPr="00F02031" w:rsidRDefault="00FC75CB" w:rsidP="00FC75CB"/>
    <w:p w14:paraId="62F8C9A8" w14:textId="77777777" w:rsidR="00FC75CB" w:rsidRPr="00F02031" w:rsidRDefault="00FC75CB" w:rsidP="00FC75CB">
      <w:r w:rsidRPr="00F02031">
        <w:t>Также на странице информации о товаре будет отображена форма, с помощью которой можно добавить необходимое количество товара.</w:t>
      </w:r>
    </w:p>
    <w:p w14:paraId="7D5D2471" w14:textId="77777777" w:rsidR="00FC75CB" w:rsidRPr="00F02031" w:rsidRDefault="00FC75CB" w:rsidP="00FC75CB"/>
    <w:p w14:paraId="794C1143" w14:textId="4C450B48" w:rsidR="00FC75CB" w:rsidRPr="00F02031" w:rsidRDefault="00E76BB7" w:rsidP="00FC75CB">
      <w:pPr>
        <w:ind w:firstLine="0"/>
      </w:pPr>
      <w:r w:rsidRPr="00F02031">
        <w:lastRenderedPageBreak/>
        <w:drawing>
          <wp:inline distT="0" distB="0" distL="0" distR="0" wp14:anchorId="0FCEBA00" wp14:editId="65DE4029">
            <wp:extent cx="6120130" cy="6776720"/>
            <wp:effectExtent l="0" t="0" r="0" b="5080"/>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130" cy="6776720"/>
                    </a:xfrm>
                    <a:prstGeom prst="rect">
                      <a:avLst/>
                    </a:prstGeom>
                  </pic:spPr>
                </pic:pic>
              </a:graphicData>
            </a:graphic>
          </wp:inline>
        </w:drawing>
      </w:r>
    </w:p>
    <w:p w14:paraId="763F2E40" w14:textId="0B31F608" w:rsidR="00FC75CB" w:rsidRPr="00F02031" w:rsidRDefault="00FC75CB" w:rsidP="00FC75CB">
      <w:pPr>
        <w:jc w:val="center"/>
      </w:pPr>
      <w:r w:rsidRPr="00F02031">
        <w:t>Рисунок 4.1</w:t>
      </w:r>
      <w:r w:rsidR="00E76BB7" w:rsidRPr="00F02031">
        <w:t>5</w:t>
      </w:r>
      <w:r w:rsidRPr="00F02031">
        <w:t xml:space="preserve"> – Страница информации о товаре</w:t>
      </w:r>
    </w:p>
    <w:p w14:paraId="70DE3147" w14:textId="77777777" w:rsidR="00FC75CB" w:rsidRPr="00F02031" w:rsidRDefault="00FC75CB" w:rsidP="00FC75CB"/>
    <w:p w14:paraId="17155D84" w14:textId="77777777" w:rsidR="00FC75CB" w:rsidRPr="00F02031" w:rsidRDefault="00FC75CB" w:rsidP="00FC75CB">
      <w:r w:rsidRPr="00F02031">
        <w:t>После окончания выбора всех товаров заказа можно подтвердить свой заказ на странице заказов.</w:t>
      </w:r>
    </w:p>
    <w:p w14:paraId="29B15A03" w14:textId="20B80FA3" w:rsidR="00FC75CB" w:rsidRPr="00F02031" w:rsidRDefault="00E76BB7" w:rsidP="00FC75CB">
      <w:pPr>
        <w:ind w:firstLine="0"/>
        <w:jc w:val="center"/>
        <w:rPr>
          <w:lang w:val="en-US"/>
        </w:rPr>
      </w:pPr>
      <w:r w:rsidRPr="00F02031">
        <w:lastRenderedPageBreak/>
        <w:drawing>
          <wp:inline distT="0" distB="0" distL="0" distR="0" wp14:anchorId="503C96F3" wp14:editId="51067CE2">
            <wp:extent cx="6120130" cy="3914140"/>
            <wp:effectExtent l="0" t="0" r="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3914140"/>
                    </a:xfrm>
                    <a:prstGeom prst="rect">
                      <a:avLst/>
                    </a:prstGeom>
                  </pic:spPr>
                </pic:pic>
              </a:graphicData>
            </a:graphic>
          </wp:inline>
        </w:drawing>
      </w:r>
    </w:p>
    <w:p w14:paraId="13D6DC64" w14:textId="3899B8F4" w:rsidR="00FC75CB" w:rsidRPr="00F02031" w:rsidRDefault="00FC75CB" w:rsidP="00FC75CB">
      <w:pPr>
        <w:jc w:val="center"/>
      </w:pPr>
      <w:r w:rsidRPr="00F02031">
        <w:t>Рисунок 4.1</w:t>
      </w:r>
      <w:r w:rsidR="00E76BB7" w:rsidRPr="00F02031">
        <w:t>6</w:t>
      </w:r>
      <w:r w:rsidRPr="00F02031">
        <w:t xml:space="preserve"> – Страница заказов</w:t>
      </w:r>
    </w:p>
    <w:p w14:paraId="34D19DC1" w14:textId="77777777" w:rsidR="00FC75CB" w:rsidRPr="00F02031" w:rsidRDefault="00FC75CB" w:rsidP="00FC75CB"/>
    <w:p w14:paraId="689DBC25" w14:textId="04BDA1F7" w:rsidR="00FC75CB" w:rsidRPr="00F02031" w:rsidRDefault="00E76BB7" w:rsidP="00FC75CB">
      <w:r w:rsidRPr="00F02031">
        <w:t xml:space="preserve">Не стоит </w:t>
      </w:r>
      <w:proofErr w:type="gramStart"/>
      <w:r w:rsidRPr="00F02031">
        <w:t>забывать</w:t>
      </w:r>
      <w:proofErr w:type="gramEnd"/>
      <w:r w:rsidRPr="00F02031">
        <w:t xml:space="preserve"> что у каждого товара есть секция комментариев</w:t>
      </w:r>
      <w:r w:rsidR="00FC75CB" w:rsidRPr="00F02031">
        <w:t>.</w:t>
      </w:r>
    </w:p>
    <w:p w14:paraId="0647B8C7" w14:textId="77777777" w:rsidR="00FC75CB" w:rsidRPr="00F02031" w:rsidRDefault="00FC75CB" w:rsidP="00FC75CB"/>
    <w:p w14:paraId="08885BE6" w14:textId="5E813ED3" w:rsidR="00FC75CB" w:rsidRPr="00F02031" w:rsidRDefault="00E76BB7" w:rsidP="00FC75CB">
      <w:pPr>
        <w:ind w:firstLine="0"/>
        <w:jc w:val="center"/>
      </w:pPr>
      <w:r w:rsidRPr="00F02031">
        <w:drawing>
          <wp:inline distT="0" distB="0" distL="0" distR="0" wp14:anchorId="1F54157F" wp14:editId="50EE0BD9">
            <wp:extent cx="6120130" cy="3232150"/>
            <wp:effectExtent l="0" t="0" r="0" b="635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3232150"/>
                    </a:xfrm>
                    <a:prstGeom prst="rect">
                      <a:avLst/>
                    </a:prstGeom>
                  </pic:spPr>
                </pic:pic>
              </a:graphicData>
            </a:graphic>
          </wp:inline>
        </w:drawing>
      </w:r>
    </w:p>
    <w:p w14:paraId="723A4378" w14:textId="3B9B14EB" w:rsidR="00FC75CB" w:rsidRPr="00F02031" w:rsidRDefault="00FC75CB" w:rsidP="00FC75CB">
      <w:pPr>
        <w:jc w:val="center"/>
      </w:pPr>
      <w:r w:rsidRPr="00F02031">
        <w:t xml:space="preserve">Рисунок 4.19 - </w:t>
      </w:r>
      <w:r w:rsidR="00E76BB7" w:rsidRPr="00F02031">
        <w:t>Комментарии</w:t>
      </w:r>
    </w:p>
    <w:p w14:paraId="403B4649" w14:textId="77777777" w:rsidR="00FC75CB" w:rsidRPr="00F02031" w:rsidRDefault="00FC75CB" w:rsidP="00FC75CB"/>
    <w:p w14:paraId="3D042361" w14:textId="5B1854BE" w:rsidR="00FC75CB" w:rsidRPr="00F02031" w:rsidRDefault="00FC75CB" w:rsidP="00FC75CB">
      <w:r w:rsidRPr="00F02031">
        <w:lastRenderedPageBreak/>
        <w:t xml:space="preserve">На странице </w:t>
      </w:r>
      <w:r w:rsidR="00E76BB7" w:rsidRPr="00F02031">
        <w:t>заказов</w:t>
      </w:r>
      <w:r w:rsidRPr="00F02031">
        <w:t xml:space="preserve"> же администратору будут отображены все активные запросы</w:t>
      </w:r>
      <w:r w:rsidR="00E76BB7" w:rsidRPr="00F02031">
        <w:t>, где он или менеджер может изменять их статусы</w:t>
      </w:r>
      <w:r w:rsidRPr="00F02031">
        <w:t xml:space="preserve">. </w:t>
      </w:r>
    </w:p>
    <w:p w14:paraId="62CE174E" w14:textId="77777777" w:rsidR="00FC75CB" w:rsidRPr="00F02031" w:rsidRDefault="00FC75CB" w:rsidP="00FC75CB"/>
    <w:p w14:paraId="1760E7BA" w14:textId="1D9C3D84" w:rsidR="00FC75CB" w:rsidRPr="00F02031" w:rsidRDefault="00E76BB7" w:rsidP="00FC75CB">
      <w:pPr>
        <w:ind w:firstLine="0"/>
        <w:jc w:val="center"/>
      </w:pPr>
      <w:r w:rsidRPr="00F02031">
        <w:drawing>
          <wp:inline distT="0" distB="0" distL="0" distR="0" wp14:anchorId="0DF0B032" wp14:editId="7956E36F">
            <wp:extent cx="6120130" cy="4612640"/>
            <wp:effectExtent l="0" t="0" r="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4612640"/>
                    </a:xfrm>
                    <a:prstGeom prst="rect">
                      <a:avLst/>
                    </a:prstGeom>
                  </pic:spPr>
                </pic:pic>
              </a:graphicData>
            </a:graphic>
          </wp:inline>
        </w:drawing>
      </w:r>
    </w:p>
    <w:p w14:paraId="7BA67C9E" w14:textId="691FCE97" w:rsidR="00FC75CB" w:rsidRPr="00F02031" w:rsidRDefault="00FC75CB" w:rsidP="00FC75CB">
      <w:pPr>
        <w:jc w:val="center"/>
      </w:pPr>
      <w:r w:rsidRPr="00F02031">
        <w:t>Рисунок 4.</w:t>
      </w:r>
      <w:r w:rsidR="00E76BB7" w:rsidRPr="00F02031">
        <w:t>17</w:t>
      </w:r>
      <w:r w:rsidRPr="00F02031">
        <w:t xml:space="preserve"> - </w:t>
      </w:r>
      <w:r w:rsidR="00E76BB7" w:rsidRPr="00F02031">
        <w:t>Заказы</w:t>
      </w:r>
    </w:p>
    <w:p w14:paraId="656F96E2" w14:textId="77777777" w:rsidR="0047360C" w:rsidRPr="00F02031" w:rsidRDefault="0047360C" w:rsidP="0047360C"/>
    <w:p w14:paraId="04FC4096" w14:textId="13905C81" w:rsidR="0047360C" w:rsidRPr="00F02031" w:rsidRDefault="00FC75CB" w:rsidP="00FC75CB">
      <w:pPr>
        <w:pStyle w:val="2"/>
        <w:tabs>
          <w:tab w:val="left" w:pos="851"/>
        </w:tabs>
        <w:ind w:left="709" w:firstLine="0"/>
      </w:pPr>
      <w:bookmarkStart w:id="22" w:name="_Toc516879313"/>
      <w:bookmarkStart w:id="23" w:name="_Toc516963028"/>
      <w:r w:rsidRPr="00F02031">
        <w:rPr>
          <w:rFonts w:asciiTheme="majorHAnsi" w:hAnsiTheme="majorHAnsi" w:cstheme="majorBidi"/>
          <w:szCs w:val="26"/>
        </w:rPr>
        <w:t xml:space="preserve">4.3 </w:t>
      </w:r>
      <w:hyperlink w:anchor="_Toc474749002" w:history="1">
        <w:bookmarkStart w:id="24" w:name="_Toc99395223"/>
        <w:r w:rsidR="0047360C" w:rsidRPr="00F02031">
          <w:t>Разработка алгоритмов реализации вариантов использования</w:t>
        </w:r>
        <w:bookmarkEnd w:id="22"/>
        <w:bookmarkEnd w:id="23"/>
        <w:bookmarkEnd w:id="24"/>
      </w:hyperlink>
    </w:p>
    <w:p w14:paraId="5C465DDB" w14:textId="77777777" w:rsidR="0047360C" w:rsidRPr="00F02031" w:rsidRDefault="0047360C" w:rsidP="0047360C">
      <w:pPr>
        <w:pStyle w:val="ab"/>
        <w:ind w:left="0"/>
        <w:rPr>
          <w:szCs w:val="28"/>
        </w:rPr>
      </w:pPr>
    </w:p>
    <w:p w14:paraId="128B9093" w14:textId="77777777" w:rsidR="0047360C" w:rsidRPr="00F02031" w:rsidRDefault="0047360C" w:rsidP="0047360C">
      <w:pPr>
        <w:rPr>
          <w:szCs w:val="28"/>
        </w:rPr>
      </w:pPr>
      <w:r w:rsidRPr="00F02031">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77777777" w:rsidR="0047360C" w:rsidRPr="00F02031" w:rsidRDefault="0047360C" w:rsidP="00983EE0">
      <w:pPr>
        <w:pStyle w:val="ab"/>
        <w:numPr>
          <w:ilvl w:val="0"/>
          <w:numId w:val="15"/>
        </w:numPr>
        <w:spacing w:after="160"/>
      </w:pPr>
      <w:r w:rsidRPr="00F02031">
        <w:t>Сохранение в базе данных сущности, если ее еще там нет</w:t>
      </w:r>
    </w:p>
    <w:p w14:paraId="26D646EF"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GetMapping("/addProduct/{productId}")</w:t>
      </w:r>
    </w:p>
    <w:p w14:paraId="056BFE5E"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public String addProductToOrder(@PathVariable Long productId,</w:t>
      </w:r>
    </w:p>
    <w:p w14:paraId="1B0A10D3"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RequestParam(defaultValue = "1", required = false) Integer count,</w:t>
      </w:r>
    </w:p>
    <w:p w14:paraId="6C343CBA"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RedirectAttributes ra) {</w:t>
      </w:r>
    </w:p>
    <w:p w14:paraId="2B0A8FC0"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lastRenderedPageBreak/>
        <w:t xml:space="preserve">        User loggedInUser = securityService.getLoggedIn();</w:t>
      </w:r>
    </w:p>
    <w:p w14:paraId="4F398D0B"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Product product = productService.read(productId);</w:t>
      </w:r>
    </w:p>
    <w:p w14:paraId="6DE4C618"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Order order = getOrCreateOrder(loggedInUser);</w:t>
      </w:r>
    </w:p>
    <w:p w14:paraId="7C908485"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createOrUpdateOrderitem(productId, product, order, count);</w:t>
      </w:r>
    </w:p>
    <w:p w14:paraId="4F38E19E"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ra.addFlashAttribute("message", "Product added to cart");</w:t>
      </w:r>
    </w:p>
    <w:p w14:paraId="54345B9D"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return "redirect:/order";</w:t>
      </w:r>
    </w:p>
    <w:p w14:paraId="77AB817B"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w:t>
      </w:r>
    </w:p>
    <w:p w14:paraId="099337A9" w14:textId="77777777" w:rsidR="00E76BB7" w:rsidRPr="00F02031" w:rsidRDefault="00E76BB7" w:rsidP="00E76BB7">
      <w:pPr>
        <w:rPr>
          <w:rFonts w:ascii="Consolas" w:hAnsi="Consolas" w:cs="Consolas"/>
          <w:sz w:val="19"/>
          <w:szCs w:val="19"/>
          <w:lang w:val="en-US"/>
        </w:rPr>
      </w:pPr>
    </w:p>
    <w:p w14:paraId="6FCAF821"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private Order getOrCreateOrder(User loggedInUser) {</w:t>
      </w:r>
    </w:p>
    <w:p w14:paraId="589DEA7F"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Order order;</w:t>
      </w:r>
    </w:p>
    <w:p w14:paraId="3D39E22E"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Optional&lt;Order&gt; optionalOrder = loggedInUser.getOrders().stream()</w:t>
      </w:r>
    </w:p>
    <w:p w14:paraId="70A6C298"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filter(order1 -&gt; order1.getStatus() == OrderStatus.CREATED)</w:t>
      </w:r>
    </w:p>
    <w:p w14:paraId="488430C9"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findFirst();</w:t>
      </w:r>
    </w:p>
    <w:p w14:paraId="12507AB2"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if (optionalOrder.isEmpty()) {</w:t>
      </w:r>
    </w:p>
    <w:p w14:paraId="347FB2D1"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order = new Order();</w:t>
      </w:r>
    </w:p>
    <w:p w14:paraId="21FBBF97"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order.setStatus(OrderStatus.CREATED);</w:t>
      </w:r>
    </w:p>
    <w:p w14:paraId="51F1B828"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order = orderService.create(order);</w:t>
      </w:r>
    </w:p>
    <w:p w14:paraId="4132A821"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loggedInUser.getOrders().add(order);</w:t>
      </w:r>
    </w:p>
    <w:p w14:paraId="4F68CC69"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userService.update(loggedInUser);</w:t>
      </w:r>
    </w:p>
    <w:p w14:paraId="0276AA7F"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 else {</w:t>
      </w:r>
    </w:p>
    <w:p w14:paraId="1D776F27"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order = optionalOrder.get();</w:t>
      </w:r>
    </w:p>
    <w:p w14:paraId="09EFFAAC"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w:t>
      </w:r>
    </w:p>
    <w:p w14:paraId="5670583F" w14:textId="77777777" w:rsidR="00E76BB7"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return order;</w:t>
      </w:r>
    </w:p>
    <w:p w14:paraId="62DC854D" w14:textId="2EF658D5" w:rsidR="0047360C" w:rsidRPr="00F02031" w:rsidRDefault="00E76BB7" w:rsidP="00E76BB7">
      <w:pPr>
        <w:rPr>
          <w:rFonts w:ascii="Consolas" w:hAnsi="Consolas" w:cs="Consolas"/>
          <w:sz w:val="19"/>
          <w:szCs w:val="19"/>
          <w:lang w:val="en-US"/>
        </w:rPr>
      </w:pPr>
      <w:r w:rsidRPr="00F02031">
        <w:rPr>
          <w:rFonts w:ascii="Consolas" w:hAnsi="Consolas" w:cs="Consolas"/>
          <w:sz w:val="19"/>
          <w:szCs w:val="19"/>
          <w:lang w:val="en-US"/>
        </w:rPr>
        <w:t xml:space="preserve">    }</w:t>
      </w:r>
    </w:p>
    <w:p w14:paraId="67BE4B9F" w14:textId="77777777" w:rsidR="00E76BB7" w:rsidRPr="00F02031" w:rsidRDefault="00E76BB7" w:rsidP="00E76BB7">
      <w:pPr>
        <w:pStyle w:val="ab"/>
        <w:suppressAutoHyphens/>
        <w:ind w:left="709" w:firstLine="0"/>
        <w:rPr>
          <w:szCs w:val="28"/>
        </w:rPr>
      </w:pPr>
    </w:p>
    <w:p w14:paraId="40F2D7A7" w14:textId="572E57E4" w:rsidR="0047360C" w:rsidRPr="00F02031" w:rsidRDefault="00E76BB7" w:rsidP="0056748B">
      <w:pPr>
        <w:pStyle w:val="ab"/>
        <w:numPr>
          <w:ilvl w:val="0"/>
          <w:numId w:val="2"/>
        </w:numPr>
        <w:suppressAutoHyphens/>
        <w:ind w:left="0" w:firstLine="709"/>
        <w:rPr>
          <w:szCs w:val="28"/>
        </w:rPr>
      </w:pPr>
      <w:r w:rsidRPr="00F02031">
        <w:rPr>
          <w:szCs w:val="28"/>
        </w:rPr>
        <w:t>Удаление товара из корзины</w:t>
      </w:r>
    </w:p>
    <w:p w14:paraId="302424E0" w14:textId="77777777" w:rsidR="00E76BB7" w:rsidRPr="00F02031" w:rsidRDefault="0047360C" w:rsidP="00E76BB7">
      <w:r w:rsidRPr="00F02031">
        <w:t xml:space="preserve">    </w:t>
      </w:r>
    </w:p>
    <w:p w14:paraId="75A76270" w14:textId="77777777" w:rsidR="00E76BB7" w:rsidRPr="00F02031" w:rsidRDefault="00E76BB7" w:rsidP="00E76BB7">
      <w:pPr>
        <w:rPr>
          <w:lang w:val="en-US"/>
        </w:rPr>
      </w:pPr>
      <w:r w:rsidRPr="00F02031">
        <w:rPr>
          <w:lang w:val="en-US"/>
        </w:rPr>
        <w:t xml:space="preserve">    @GetMapping("/{id}/deleteOrderItem/{itemId}")</w:t>
      </w:r>
    </w:p>
    <w:p w14:paraId="31786451" w14:textId="77777777" w:rsidR="00E76BB7" w:rsidRPr="00F02031" w:rsidRDefault="00E76BB7" w:rsidP="00E76BB7">
      <w:pPr>
        <w:rPr>
          <w:lang w:val="en-US"/>
        </w:rPr>
      </w:pPr>
      <w:r w:rsidRPr="00F02031">
        <w:rPr>
          <w:lang w:val="en-US"/>
        </w:rPr>
        <w:t xml:space="preserve">    public String deleteOrderItem(@PathVariable Long id, @PathVariable Long itemId, RedirectAttributes ra) {</w:t>
      </w:r>
    </w:p>
    <w:p w14:paraId="72AD3431" w14:textId="77777777" w:rsidR="00E76BB7" w:rsidRPr="00F02031" w:rsidRDefault="00E76BB7" w:rsidP="00E76BB7">
      <w:pPr>
        <w:rPr>
          <w:lang w:val="en-US"/>
        </w:rPr>
      </w:pPr>
      <w:r w:rsidRPr="00F02031">
        <w:rPr>
          <w:lang w:val="en-US"/>
        </w:rPr>
        <w:t xml:space="preserve">        try {</w:t>
      </w:r>
    </w:p>
    <w:p w14:paraId="79B8218D" w14:textId="77777777" w:rsidR="00E76BB7" w:rsidRPr="00F02031" w:rsidRDefault="00E76BB7" w:rsidP="00E76BB7">
      <w:pPr>
        <w:rPr>
          <w:lang w:val="en-US"/>
        </w:rPr>
      </w:pPr>
      <w:r w:rsidRPr="00F02031">
        <w:rPr>
          <w:lang w:val="en-US"/>
        </w:rPr>
        <w:t xml:space="preserve">            Order order = orderService.read(id);</w:t>
      </w:r>
    </w:p>
    <w:p w14:paraId="27EC11D7" w14:textId="77777777" w:rsidR="00E76BB7" w:rsidRPr="00F02031" w:rsidRDefault="00E76BB7" w:rsidP="00E76BB7">
      <w:pPr>
        <w:rPr>
          <w:lang w:val="en-US"/>
        </w:rPr>
      </w:pPr>
      <w:r w:rsidRPr="00F02031">
        <w:rPr>
          <w:lang w:val="en-US"/>
        </w:rPr>
        <w:t xml:space="preserve">            Optional&lt;OrderItem&gt; first = order.getOrderitems()</w:t>
      </w:r>
    </w:p>
    <w:p w14:paraId="26752313" w14:textId="77777777" w:rsidR="00E76BB7" w:rsidRPr="00F02031" w:rsidRDefault="00E76BB7" w:rsidP="00E76BB7">
      <w:pPr>
        <w:rPr>
          <w:lang w:val="en-US"/>
        </w:rPr>
      </w:pPr>
      <w:r w:rsidRPr="00F02031">
        <w:rPr>
          <w:lang w:val="en-US"/>
        </w:rPr>
        <w:t xml:space="preserve">                    .stream()</w:t>
      </w:r>
    </w:p>
    <w:p w14:paraId="76CF4BB1" w14:textId="77777777" w:rsidR="00E76BB7" w:rsidRPr="00F02031" w:rsidRDefault="00E76BB7" w:rsidP="00E76BB7">
      <w:pPr>
        <w:rPr>
          <w:lang w:val="en-US"/>
        </w:rPr>
      </w:pPr>
      <w:r w:rsidRPr="00F02031">
        <w:rPr>
          <w:lang w:val="en-US"/>
        </w:rPr>
        <w:t xml:space="preserve">                    .filter(orderItem -&gt; Objects.equals(orderItem.getId(), itemId))</w:t>
      </w:r>
    </w:p>
    <w:p w14:paraId="0997C38F" w14:textId="77777777" w:rsidR="00E76BB7" w:rsidRPr="00F02031" w:rsidRDefault="00E76BB7" w:rsidP="00E76BB7">
      <w:pPr>
        <w:rPr>
          <w:lang w:val="en-US"/>
        </w:rPr>
      </w:pPr>
      <w:r w:rsidRPr="00F02031">
        <w:rPr>
          <w:lang w:val="en-US"/>
        </w:rPr>
        <w:t xml:space="preserve">                    .findFirst();</w:t>
      </w:r>
    </w:p>
    <w:p w14:paraId="1E35FAFA" w14:textId="77777777" w:rsidR="00E76BB7" w:rsidRPr="00F02031" w:rsidRDefault="00E76BB7" w:rsidP="00E76BB7">
      <w:pPr>
        <w:rPr>
          <w:lang w:val="en-US"/>
        </w:rPr>
      </w:pPr>
      <w:r w:rsidRPr="00F02031">
        <w:rPr>
          <w:lang w:val="en-US"/>
        </w:rPr>
        <w:t xml:space="preserve">            if (first.isPresent()) {</w:t>
      </w:r>
    </w:p>
    <w:p w14:paraId="17E9FAE0" w14:textId="77777777" w:rsidR="00E76BB7" w:rsidRPr="00F02031" w:rsidRDefault="00E76BB7" w:rsidP="00E76BB7">
      <w:pPr>
        <w:rPr>
          <w:lang w:val="en-US"/>
        </w:rPr>
      </w:pPr>
      <w:r w:rsidRPr="00F02031">
        <w:rPr>
          <w:lang w:val="en-US"/>
        </w:rPr>
        <w:lastRenderedPageBreak/>
        <w:t xml:space="preserve">                OrderItem orderItem = first.get();</w:t>
      </w:r>
    </w:p>
    <w:p w14:paraId="064A23BE" w14:textId="77777777" w:rsidR="00E76BB7" w:rsidRPr="00F02031" w:rsidRDefault="00E76BB7" w:rsidP="00E76BB7">
      <w:pPr>
        <w:rPr>
          <w:lang w:val="en-US"/>
        </w:rPr>
      </w:pPr>
      <w:r w:rsidRPr="00F02031">
        <w:rPr>
          <w:lang w:val="en-US"/>
        </w:rPr>
        <w:t xml:space="preserve">                if (orderItem.getCount() &lt;= 1) {</w:t>
      </w:r>
    </w:p>
    <w:p w14:paraId="6549E49F" w14:textId="77777777" w:rsidR="00E76BB7" w:rsidRPr="00F02031" w:rsidRDefault="00E76BB7" w:rsidP="00E76BB7">
      <w:pPr>
        <w:rPr>
          <w:lang w:val="en-US"/>
        </w:rPr>
      </w:pPr>
      <w:r w:rsidRPr="00F02031">
        <w:rPr>
          <w:lang w:val="en-US"/>
        </w:rPr>
        <w:t xml:space="preserve">                    order.getOrderitems().remove(orderItem);</w:t>
      </w:r>
    </w:p>
    <w:p w14:paraId="5ED4953B" w14:textId="77777777" w:rsidR="00E76BB7" w:rsidRPr="00F02031" w:rsidRDefault="00E76BB7" w:rsidP="00E76BB7">
      <w:pPr>
        <w:rPr>
          <w:lang w:val="en-US"/>
        </w:rPr>
      </w:pPr>
      <w:r w:rsidRPr="00F02031">
        <w:rPr>
          <w:lang w:val="en-US"/>
        </w:rPr>
        <w:t xml:space="preserve">                    orderService.update(order);</w:t>
      </w:r>
    </w:p>
    <w:p w14:paraId="1C6DE0BC" w14:textId="77777777" w:rsidR="00E76BB7" w:rsidRPr="00F02031" w:rsidRDefault="00E76BB7" w:rsidP="00E76BB7">
      <w:pPr>
        <w:rPr>
          <w:lang w:val="en-US"/>
        </w:rPr>
      </w:pPr>
      <w:r w:rsidRPr="00F02031">
        <w:rPr>
          <w:lang w:val="en-US"/>
        </w:rPr>
        <w:t xml:space="preserve">                    orderItem.setProduct(null);</w:t>
      </w:r>
    </w:p>
    <w:p w14:paraId="3E536024" w14:textId="77777777" w:rsidR="00E76BB7" w:rsidRPr="00F02031" w:rsidRDefault="00E76BB7" w:rsidP="00E76BB7">
      <w:pPr>
        <w:rPr>
          <w:lang w:val="en-US"/>
        </w:rPr>
      </w:pPr>
      <w:r w:rsidRPr="00F02031">
        <w:rPr>
          <w:lang w:val="en-US"/>
        </w:rPr>
        <w:t xml:space="preserve">                    orderItemService.update(orderItem);</w:t>
      </w:r>
    </w:p>
    <w:p w14:paraId="1F9C28BC" w14:textId="77777777" w:rsidR="00E76BB7" w:rsidRPr="00F02031" w:rsidRDefault="00E76BB7" w:rsidP="00E76BB7">
      <w:pPr>
        <w:rPr>
          <w:lang w:val="en-US"/>
        </w:rPr>
      </w:pPr>
      <w:r w:rsidRPr="00F02031">
        <w:rPr>
          <w:lang w:val="en-US"/>
        </w:rPr>
        <w:t xml:space="preserve">                    orderItemService.delete(orderItem);</w:t>
      </w:r>
    </w:p>
    <w:p w14:paraId="44D37E1A" w14:textId="77777777" w:rsidR="00E76BB7" w:rsidRPr="00F02031" w:rsidRDefault="00E76BB7" w:rsidP="00E76BB7">
      <w:pPr>
        <w:rPr>
          <w:lang w:val="en-US"/>
        </w:rPr>
      </w:pPr>
      <w:r w:rsidRPr="00F02031">
        <w:rPr>
          <w:lang w:val="en-US"/>
        </w:rPr>
        <w:t xml:space="preserve">                } else {</w:t>
      </w:r>
    </w:p>
    <w:p w14:paraId="00998211" w14:textId="77777777" w:rsidR="00E76BB7" w:rsidRPr="00F02031" w:rsidRDefault="00E76BB7" w:rsidP="00E76BB7">
      <w:pPr>
        <w:rPr>
          <w:lang w:val="en-US"/>
        </w:rPr>
      </w:pPr>
      <w:r w:rsidRPr="00F02031">
        <w:rPr>
          <w:lang w:val="en-US"/>
        </w:rPr>
        <w:t xml:space="preserve">                    orderItem.setCount(orderItem.getCount() - 1);</w:t>
      </w:r>
    </w:p>
    <w:p w14:paraId="1C1F78C1" w14:textId="77777777" w:rsidR="00E76BB7" w:rsidRPr="00F02031" w:rsidRDefault="00E76BB7" w:rsidP="00E76BB7">
      <w:r w:rsidRPr="00F02031">
        <w:rPr>
          <w:lang w:val="en-US"/>
        </w:rPr>
        <w:t xml:space="preserve">                    </w:t>
      </w:r>
      <w:proofErr w:type="spellStart"/>
      <w:r w:rsidRPr="00F02031">
        <w:t>orderItemService.update</w:t>
      </w:r>
      <w:proofErr w:type="spellEnd"/>
      <w:r w:rsidRPr="00F02031">
        <w:t>(</w:t>
      </w:r>
      <w:proofErr w:type="spellStart"/>
      <w:r w:rsidRPr="00F02031">
        <w:t>orderItem</w:t>
      </w:r>
      <w:proofErr w:type="spellEnd"/>
      <w:r w:rsidRPr="00F02031">
        <w:t>);</w:t>
      </w:r>
    </w:p>
    <w:p w14:paraId="7E684EE4" w14:textId="77777777" w:rsidR="00E76BB7" w:rsidRPr="00F02031" w:rsidRDefault="00E76BB7" w:rsidP="00E76BB7">
      <w:pPr>
        <w:rPr>
          <w:lang w:val="en-US"/>
        </w:rPr>
      </w:pPr>
      <w:r w:rsidRPr="00F02031">
        <w:rPr>
          <w:lang w:val="en-US"/>
        </w:rPr>
        <w:t xml:space="preserve">                }</w:t>
      </w:r>
    </w:p>
    <w:p w14:paraId="02A770D0" w14:textId="77777777" w:rsidR="00E76BB7" w:rsidRPr="00F02031" w:rsidRDefault="00E76BB7" w:rsidP="00E76BB7">
      <w:pPr>
        <w:rPr>
          <w:lang w:val="en-US"/>
        </w:rPr>
      </w:pPr>
      <w:r w:rsidRPr="00F02031">
        <w:rPr>
          <w:lang w:val="en-US"/>
        </w:rPr>
        <w:t xml:space="preserve">            }</w:t>
      </w:r>
    </w:p>
    <w:p w14:paraId="6C9F8DB0" w14:textId="77777777" w:rsidR="00E76BB7" w:rsidRPr="00F02031" w:rsidRDefault="00E76BB7" w:rsidP="00E76BB7">
      <w:pPr>
        <w:rPr>
          <w:lang w:val="en-US"/>
        </w:rPr>
      </w:pPr>
      <w:r w:rsidRPr="00F02031">
        <w:rPr>
          <w:lang w:val="en-US"/>
        </w:rPr>
        <w:t xml:space="preserve">            ra.addFlashAttribute(MESSAGE, "Removing is successful");</w:t>
      </w:r>
    </w:p>
    <w:p w14:paraId="400B86A3" w14:textId="77777777" w:rsidR="00E76BB7" w:rsidRPr="00F02031" w:rsidRDefault="00E76BB7" w:rsidP="00E76BB7">
      <w:pPr>
        <w:rPr>
          <w:lang w:val="en-US"/>
        </w:rPr>
      </w:pPr>
      <w:r w:rsidRPr="00F02031">
        <w:rPr>
          <w:lang w:val="en-US"/>
        </w:rPr>
        <w:t xml:space="preserve">        } catch (Exception e) {</w:t>
      </w:r>
    </w:p>
    <w:p w14:paraId="1538E2C6" w14:textId="77777777" w:rsidR="00E76BB7" w:rsidRPr="00F02031" w:rsidRDefault="00E76BB7" w:rsidP="00E76BB7">
      <w:pPr>
        <w:rPr>
          <w:lang w:val="en-US"/>
        </w:rPr>
      </w:pPr>
      <w:r w:rsidRPr="00F02031">
        <w:rPr>
          <w:lang w:val="en-US"/>
        </w:rPr>
        <w:t xml:space="preserve">            e.printStackTrace();</w:t>
      </w:r>
    </w:p>
    <w:p w14:paraId="42608B50" w14:textId="77777777" w:rsidR="00E76BB7" w:rsidRPr="00F02031" w:rsidRDefault="00E76BB7" w:rsidP="00E76BB7">
      <w:pPr>
        <w:rPr>
          <w:lang w:val="en-US"/>
        </w:rPr>
      </w:pPr>
      <w:r w:rsidRPr="00F02031">
        <w:rPr>
          <w:lang w:val="en-US"/>
        </w:rPr>
        <w:t xml:space="preserve">            ra.addFlashAttribute(MESSAGE, "Removing failed");</w:t>
      </w:r>
    </w:p>
    <w:p w14:paraId="0CCD5D8C" w14:textId="77777777" w:rsidR="00E76BB7" w:rsidRPr="00F02031" w:rsidRDefault="00E76BB7" w:rsidP="00E76BB7">
      <w:pPr>
        <w:rPr>
          <w:lang w:val="en-US"/>
        </w:rPr>
      </w:pPr>
      <w:r w:rsidRPr="00F02031">
        <w:rPr>
          <w:lang w:val="en-US"/>
        </w:rPr>
        <w:t xml:space="preserve">        }</w:t>
      </w:r>
    </w:p>
    <w:p w14:paraId="3D8A8366" w14:textId="77777777" w:rsidR="00E76BB7" w:rsidRPr="00F02031" w:rsidRDefault="00E76BB7" w:rsidP="00E76BB7">
      <w:pPr>
        <w:rPr>
          <w:lang w:val="en-US"/>
        </w:rPr>
      </w:pPr>
      <w:r w:rsidRPr="00F02031">
        <w:rPr>
          <w:lang w:val="en-US"/>
        </w:rPr>
        <w:t xml:space="preserve">        return REDIRECT_TO_ALL_ITEMS;</w:t>
      </w:r>
    </w:p>
    <w:p w14:paraId="2FBA3AF5" w14:textId="05DFBB19" w:rsidR="0047360C" w:rsidRPr="00F02031" w:rsidRDefault="00E76BB7" w:rsidP="00E76BB7">
      <w:pPr>
        <w:rPr>
          <w:rFonts w:eastAsia="Times New Roman" w:cs="Times New Roman"/>
          <w:szCs w:val="24"/>
          <w:lang w:eastAsia="ru-RU"/>
        </w:rPr>
      </w:pPr>
      <w:r w:rsidRPr="00F02031">
        <w:rPr>
          <w:lang w:val="en-US"/>
        </w:rPr>
        <w:t xml:space="preserve">    </w:t>
      </w:r>
      <w:r w:rsidRPr="00F02031">
        <w:t>}</w:t>
      </w:r>
    </w:p>
    <w:p w14:paraId="16749A4E" w14:textId="77777777" w:rsidR="0047360C" w:rsidRPr="00F02031" w:rsidRDefault="0047360C" w:rsidP="0047360C">
      <w:pPr>
        <w:rPr>
          <w:rFonts w:cs="Times New Roman"/>
          <w:sz w:val="16"/>
          <w:szCs w:val="16"/>
          <w:lang w:val="en-US"/>
        </w:rPr>
      </w:pPr>
    </w:p>
    <w:p w14:paraId="125058E3" w14:textId="77777777" w:rsidR="0047360C" w:rsidRPr="00F02031" w:rsidRDefault="0047360C" w:rsidP="0047360C">
      <w:pPr>
        <w:rPr>
          <w:rFonts w:cs="Times New Roman"/>
          <w:sz w:val="16"/>
          <w:szCs w:val="16"/>
          <w:lang w:val="en-US"/>
        </w:rPr>
      </w:pPr>
    </w:p>
    <w:p w14:paraId="2F6EB8EF" w14:textId="77777777" w:rsidR="0047360C" w:rsidRPr="00F02031" w:rsidRDefault="0047360C" w:rsidP="0047360C">
      <w:pPr>
        <w:pStyle w:val="2"/>
        <w:ind w:left="0" w:firstLine="709"/>
      </w:pPr>
      <w:bookmarkStart w:id="25" w:name="_Toc99395224"/>
      <w:r w:rsidRPr="00F02031">
        <w:t>4.3 Модульное тестирование алгоритмов реализации вариантов использования</w:t>
      </w:r>
      <w:bookmarkEnd w:id="25"/>
    </w:p>
    <w:p w14:paraId="45B972B4" w14:textId="77777777" w:rsidR="0047360C" w:rsidRPr="00F02031" w:rsidRDefault="0047360C" w:rsidP="0047360C"/>
    <w:p w14:paraId="767240F9" w14:textId="3E58B03A" w:rsidR="0047360C" w:rsidRPr="00F02031" w:rsidRDefault="0047360C" w:rsidP="0047360C">
      <w:pPr>
        <w:pStyle w:val="12"/>
        <w:spacing w:line="360" w:lineRule="auto"/>
        <w:rPr>
          <w:rFonts w:ascii="Times New Roman" w:hAnsi="Times New Roman" w:cs="Times New Roman"/>
          <w:sz w:val="28"/>
          <w:szCs w:val="28"/>
          <w:lang w:eastAsia="ru-RU" w:bidi="ru-RU"/>
        </w:rPr>
      </w:pPr>
      <w:r w:rsidRPr="00F02031">
        <w:rPr>
          <w:rFonts w:ascii="Times New Roman" w:hAnsi="Times New Roman" w:cs="Times New Roman"/>
          <w:sz w:val="28"/>
          <w:szCs w:val="28"/>
          <w:lang w:eastAsia="ru-RU" w:bidi="ru-RU"/>
        </w:rPr>
        <w:t>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w:t>
      </w:r>
      <w:r w:rsidR="00F02031" w:rsidRPr="00F02031">
        <w:rPr>
          <w:rFonts w:ascii="Times New Roman" w:hAnsi="Times New Roman" w:cs="Times New Roman"/>
          <w:sz w:val="28"/>
          <w:szCs w:val="28"/>
          <w:lang w:eastAsia="ru-RU" w:bidi="ru-RU"/>
        </w:rPr>
        <w:t xml:space="preserve"> [17]</w:t>
      </w:r>
      <w:r w:rsidRPr="00F02031">
        <w:rPr>
          <w:rFonts w:ascii="Times New Roman" w:hAnsi="Times New Roman" w:cs="Times New Roman"/>
          <w:sz w:val="28"/>
          <w:szCs w:val="28"/>
          <w:lang w:eastAsia="ru-RU" w:bidi="ru-RU"/>
        </w:rPr>
        <w:t xml:space="preserve">. Довольно часто данный вид тестирования реализуется с </w:t>
      </w:r>
      <w:r w:rsidRPr="00F02031">
        <w:rPr>
          <w:rFonts w:ascii="Times New Roman" w:hAnsi="Times New Roman" w:cs="Times New Roman"/>
          <w:sz w:val="28"/>
          <w:szCs w:val="28"/>
          <w:lang w:eastAsia="ru-RU" w:bidi="ru-RU"/>
        </w:rPr>
        <w:lastRenderedPageBreak/>
        <w:t>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0E97FC3F" w14:textId="77777777" w:rsidR="00990D00" w:rsidRPr="00F02031" w:rsidRDefault="00990D00" w:rsidP="00990D00">
      <w:pPr>
        <w:pStyle w:val="12"/>
        <w:spacing w:line="360" w:lineRule="auto"/>
        <w:rPr>
          <w:rFonts w:ascii="Times New Roman" w:hAnsi="Times New Roman"/>
          <w:sz w:val="28"/>
          <w:szCs w:val="28"/>
        </w:rPr>
      </w:pPr>
      <w:r w:rsidRPr="00F02031">
        <w:rPr>
          <w:rFonts w:ascii="Times New Roman" w:hAnsi="Times New Roman"/>
          <w:sz w:val="28"/>
          <w:szCs w:val="28"/>
        </w:rPr>
        <w:t>Примеры тестирования алгоритмов реализации вариантов использования:</w:t>
      </w:r>
    </w:p>
    <w:p w14:paraId="77B4ABF0" w14:textId="77777777" w:rsidR="00990D00" w:rsidRPr="00F02031" w:rsidRDefault="00990D00" w:rsidP="00990D00">
      <w:pPr>
        <w:pStyle w:val="12"/>
        <w:spacing w:line="360" w:lineRule="auto"/>
        <w:rPr>
          <w:rFonts w:ascii="Times New Roman" w:hAnsi="Times New Roman"/>
          <w:sz w:val="28"/>
          <w:szCs w:val="28"/>
        </w:rPr>
      </w:pPr>
      <w:r w:rsidRPr="00F02031">
        <w:rPr>
          <w:rFonts w:ascii="Times New Roman" w:hAnsi="Times New Roman"/>
          <w:sz w:val="28"/>
          <w:szCs w:val="28"/>
        </w:rPr>
        <w:t>1. Тестирование вывода продуктов (таблица 4.1).</w:t>
      </w:r>
    </w:p>
    <w:p w14:paraId="69351916" w14:textId="34A9BB20" w:rsidR="00990D00" w:rsidRPr="00F02031" w:rsidRDefault="00990D00" w:rsidP="00990D00">
      <w:pPr>
        <w:pStyle w:val="12"/>
        <w:spacing w:line="360" w:lineRule="auto"/>
        <w:rPr>
          <w:rFonts w:ascii="Times New Roman" w:hAnsi="Times New Roman"/>
          <w:sz w:val="28"/>
          <w:szCs w:val="28"/>
        </w:rPr>
      </w:pPr>
      <w:r w:rsidRPr="00F02031">
        <w:rPr>
          <w:rFonts w:ascii="Times New Roman" w:hAnsi="Times New Roman"/>
          <w:sz w:val="28"/>
          <w:szCs w:val="28"/>
        </w:rPr>
        <w:t xml:space="preserve">Таблица 4.1 - Тестирование вывода </w:t>
      </w:r>
      <w:r w:rsidRPr="00F02031">
        <w:rPr>
          <w:rFonts w:ascii="Times New Roman" w:hAnsi="Times New Roman"/>
          <w:sz w:val="28"/>
          <w:szCs w:val="28"/>
        </w:rPr>
        <w:t>товара</w:t>
      </w:r>
    </w:p>
    <w:tbl>
      <w:tblPr>
        <w:tblStyle w:val="af"/>
        <w:tblW w:w="0" w:type="auto"/>
        <w:tblInd w:w="-62" w:type="dxa"/>
        <w:tblCellMar>
          <w:left w:w="57" w:type="dxa"/>
          <w:right w:w="57" w:type="dxa"/>
        </w:tblCellMar>
        <w:tblLook w:val="04A0" w:firstRow="1" w:lastRow="0" w:firstColumn="1" w:lastColumn="0" w:noHBand="0" w:noVBand="1"/>
      </w:tblPr>
      <w:tblGrid>
        <w:gridCol w:w="2244"/>
        <w:gridCol w:w="2602"/>
        <w:gridCol w:w="2276"/>
        <w:gridCol w:w="2224"/>
      </w:tblGrid>
      <w:tr w:rsidR="00F02031" w:rsidRPr="00F02031" w14:paraId="10ED5F96" w14:textId="77777777" w:rsidTr="00845937">
        <w:tc>
          <w:tcPr>
            <w:tcW w:w="2244" w:type="dxa"/>
            <w:tcBorders>
              <w:top w:val="single" w:sz="4" w:space="0" w:color="auto"/>
              <w:left w:val="single" w:sz="4" w:space="0" w:color="auto"/>
              <w:bottom w:val="single" w:sz="4" w:space="0" w:color="auto"/>
              <w:right w:val="single" w:sz="4" w:space="0" w:color="auto"/>
            </w:tcBorders>
            <w:vAlign w:val="center"/>
            <w:hideMark/>
          </w:tcPr>
          <w:p w14:paraId="3510476C" w14:textId="77777777" w:rsidR="00990D00" w:rsidRPr="00F02031" w:rsidRDefault="00990D00" w:rsidP="00845937">
            <w:pPr>
              <w:spacing w:line="240" w:lineRule="auto"/>
              <w:ind w:firstLine="0"/>
              <w:rPr>
                <w:b/>
                <w:bCs/>
              </w:rPr>
            </w:pPr>
            <w:r w:rsidRPr="00F02031">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4C90B953" w14:textId="77777777" w:rsidR="00990D00" w:rsidRPr="00F02031" w:rsidRDefault="00990D00" w:rsidP="00845937">
            <w:pPr>
              <w:spacing w:line="240" w:lineRule="auto"/>
              <w:ind w:firstLine="0"/>
              <w:rPr>
                <w:b/>
                <w:bCs/>
              </w:rPr>
            </w:pPr>
            <w:r w:rsidRPr="00F02031">
              <w:rPr>
                <w:b/>
                <w:bCs/>
              </w:rPr>
              <w:t>Предварительные условия</w:t>
            </w:r>
          </w:p>
        </w:tc>
        <w:tc>
          <w:tcPr>
            <w:tcW w:w="2275" w:type="dxa"/>
            <w:tcBorders>
              <w:top w:val="single" w:sz="4" w:space="0" w:color="auto"/>
              <w:left w:val="single" w:sz="4" w:space="0" w:color="auto"/>
              <w:bottom w:val="single" w:sz="4" w:space="0" w:color="auto"/>
              <w:right w:val="single" w:sz="4" w:space="0" w:color="auto"/>
            </w:tcBorders>
            <w:vAlign w:val="center"/>
            <w:hideMark/>
          </w:tcPr>
          <w:p w14:paraId="67227CBE" w14:textId="77777777" w:rsidR="00990D00" w:rsidRPr="00F02031" w:rsidRDefault="00990D00" w:rsidP="00845937">
            <w:pPr>
              <w:spacing w:line="240" w:lineRule="auto"/>
              <w:ind w:firstLine="0"/>
              <w:rPr>
                <w:b/>
                <w:bCs/>
              </w:rPr>
            </w:pPr>
            <w:r w:rsidRPr="00F02031">
              <w:rPr>
                <w:b/>
                <w:bCs/>
              </w:rPr>
              <w:t>Шаги для воспроизведени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31186BD4" w14:textId="77777777" w:rsidR="00990D00" w:rsidRPr="00F02031" w:rsidRDefault="00990D00" w:rsidP="00845937">
            <w:pPr>
              <w:spacing w:line="240" w:lineRule="auto"/>
              <w:ind w:firstLine="0"/>
              <w:rPr>
                <w:b/>
                <w:bCs/>
              </w:rPr>
            </w:pPr>
            <w:r w:rsidRPr="00F02031">
              <w:rPr>
                <w:b/>
                <w:bCs/>
              </w:rPr>
              <w:t>Ожидаемый результат</w:t>
            </w:r>
          </w:p>
        </w:tc>
      </w:tr>
      <w:tr w:rsidR="00F02031" w:rsidRPr="00F02031" w14:paraId="1BCDEEFA" w14:textId="77777777" w:rsidTr="00845937">
        <w:tc>
          <w:tcPr>
            <w:tcW w:w="2244" w:type="dxa"/>
            <w:tcBorders>
              <w:top w:val="single" w:sz="4" w:space="0" w:color="auto"/>
              <w:left w:val="single" w:sz="4" w:space="0" w:color="auto"/>
              <w:bottom w:val="single" w:sz="4" w:space="0" w:color="auto"/>
              <w:right w:val="single" w:sz="4" w:space="0" w:color="auto"/>
            </w:tcBorders>
            <w:hideMark/>
          </w:tcPr>
          <w:p w14:paraId="7D78C07A" w14:textId="5D32D3B1" w:rsidR="00990D00" w:rsidRPr="00F02031" w:rsidRDefault="00990D00" w:rsidP="00845937">
            <w:pPr>
              <w:spacing w:line="240" w:lineRule="auto"/>
              <w:ind w:firstLine="0"/>
            </w:pPr>
            <w:r w:rsidRPr="00F02031">
              <w:t xml:space="preserve">Тестирование вывода </w:t>
            </w:r>
            <w:r w:rsidRPr="00F02031">
              <w:rPr>
                <w:szCs w:val="28"/>
              </w:rPr>
              <w:t>товара</w:t>
            </w:r>
          </w:p>
        </w:tc>
        <w:tc>
          <w:tcPr>
            <w:tcW w:w="2602" w:type="dxa"/>
            <w:tcBorders>
              <w:top w:val="single" w:sz="4" w:space="0" w:color="auto"/>
              <w:left w:val="single" w:sz="4" w:space="0" w:color="auto"/>
              <w:bottom w:val="single" w:sz="4" w:space="0" w:color="auto"/>
              <w:right w:val="single" w:sz="4" w:space="0" w:color="auto"/>
            </w:tcBorders>
            <w:hideMark/>
          </w:tcPr>
          <w:p w14:paraId="1C7CF0FF" w14:textId="77777777" w:rsidR="00990D00" w:rsidRPr="00F02031" w:rsidRDefault="00990D00" w:rsidP="00845937">
            <w:pPr>
              <w:spacing w:line="240" w:lineRule="auto"/>
              <w:ind w:firstLine="0"/>
            </w:pPr>
            <w:r w:rsidRPr="00F02031">
              <w:t>Запустить программу</w:t>
            </w:r>
          </w:p>
          <w:p w14:paraId="0036370A" w14:textId="7AEBB481" w:rsidR="00990D00" w:rsidRPr="00F02031" w:rsidRDefault="00990D00" w:rsidP="00845937">
            <w:pPr>
              <w:spacing w:line="240" w:lineRule="auto"/>
              <w:ind w:firstLine="0"/>
            </w:pPr>
            <w:r w:rsidRPr="00F02031">
              <w:t xml:space="preserve">Добавить </w:t>
            </w:r>
            <w:r w:rsidRPr="00F02031">
              <w:rPr>
                <w:szCs w:val="28"/>
              </w:rPr>
              <w:t>товар</w:t>
            </w:r>
          </w:p>
          <w:p w14:paraId="3AEA2A4A" w14:textId="77777777" w:rsidR="00990D00" w:rsidRPr="00F02031" w:rsidRDefault="00990D00" w:rsidP="00845937">
            <w:pPr>
              <w:spacing w:line="240" w:lineRule="auto"/>
              <w:ind w:firstLine="0"/>
            </w:pPr>
          </w:p>
        </w:tc>
        <w:tc>
          <w:tcPr>
            <w:tcW w:w="2275" w:type="dxa"/>
            <w:tcBorders>
              <w:top w:val="single" w:sz="4" w:space="0" w:color="auto"/>
              <w:left w:val="single" w:sz="4" w:space="0" w:color="auto"/>
              <w:bottom w:val="single" w:sz="4" w:space="0" w:color="auto"/>
              <w:right w:val="single" w:sz="4" w:space="0" w:color="auto"/>
            </w:tcBorders>
            <w:hideMark/>
          </w:tcPr>
          <w:p w14:paraId="44652071" w14:textId="6A71315E" w:rsidR="00990D00" w:rsidRPr="00F02031" w:rsidRDefault="00990D00" w:rsidP="00845937">
            <w:pPr>
              <w:spacing w:line="240" w:lineRule="auto"/>
              <w:ind w:firstLine="0"/>
            </w:pPr>
            <w:r w:rsidRPr="00F02031">
              <w:t xml:space="preserve">Перейти на страницу </w:t>
            </w:r>
            <w:r w:rsidRPr="00F02031">
              <w:rPr>
                <w:szCs w:val="28"/>
              </w:rPr>
              <w:t>товара</w:t>
            </w:r>
          </w:p>
        </w:tc>
        <w:tc>
          <w:tcPr>
            <w:tcW w:w="2224" w:type="dxa"/>
            <w:tcBorders>
              <w:top w:val="single" w:sz="4" w:space="0" w:color="auto"/>
              <w:left w:val="single" w:sz="4" w:space="0" w:color="auto"/>
              <w:bottom w:val="single" w:sz="4" w:space="0" w:color="auto"/>
              <w:right w:val="single" w:sz="4" w:space="0" w:color="auto"/>
            </w:tcBorders>
            <w:hideMark/>
          </w:tcPr>
          <w:p w14:paraId="769A62D1" w14:textId="6028EDE1" w:rsidR="00990D00" w:rsidRPr="00F02031" w:rsidRDefault="00990D00" w:rsidP="00845937">
            <w:pPr>
              <w:spacing w:line="240" w:lineRule="auto"/>
              <w:ind w:firstLine="0"/>
            </w:pPr>
            <w:r w:rsidRPr="00F02031">
              <w:t xml:space="preserve">При переходе на страницу, будет отображен список </w:t>
            </w:r>
            <w:r w:rsidRPr="00F02031">
              <w:rPr>
                <w:szCs w:val="28"/>
              </w:rPr>
              <w:t>товара</w:t>
            </w:r>
          </w:p>
        </w:tc>
      </w:tr>
      <w:tr w:rsidR="00F02031" w:rsidRPr="00F02031" w14:paraId="269B2659" w14:textId="77777777" w:rsidTr="00845937">
        <w:tc>
          <w:tcPr>
            <w:tcW w:w="2244" w:type="dxa"/>
            <w:tcBorders>
              <w:top w:val="single" w:sz="4" w:space="0" w:color="auto"/>
              <w:left w:val="single" w:sz="4" w:space="0" w:color="auto"/>
              <w:bottom w:val="single" w:sz="4" w:space="0" w:color="auto"/>
              <w:right w:val="single" w:sz="4" w:space="0" w:color="auto"/>
            </w:tcBorders>
          </w:tcPr>
          <w:p w14:paraId="4655BAD2" w14:textId="735C9E92" w:rsidR="00990D00" w:rsidRPr="00F02031" w:rsidRDefault="00990D00" w:rsidP="00845937">
            <w:pPr>
              <w:spacing w:line="240" w:lineRule="auto"/>
              <w:ind w:firstLine="0"/>
            </w:pPr>
            <w:r w:rsidRPr="00F02031">
              <w:t xml:space="preserve">Тестирование изменения </w:t>
            </w:r>
            <w:r w:rsidRPr="00F02031">
              <w:rPr>
                <w:szCs w:val="28"/>
              </w:rPr>
              <w:t>товара</w:t>
            </w:r>
          </w:p>
        </w:tc>
        <w:tc>
          <w:tcPr>
            <w:tcW w:w="2602" w:type="dxa"/>
            <w:tcBorders>
              <w:top w:val="single" w:sz="4" w:space="0" w:color="auto"/>
              <w:left w:val="single" w:sz="4" w:space="0" w:color="auto"/>
              <w:bottom w:val="single" w:sz="4" w:space="0" w:color="auto"/>
              <w:right w:val="single" w:sz="4" w:space="0" w:color="auto"/>
            </w:tcBorders>
          </w:tcPr>
          <w:p w14:paraId="61ECE780" w14:textId="77777777" w:rsidR="00990D00" w:rsidRPr="00F02031" w:rsidRDefault="00990D00" w:rsidP="00845937">
            <w:pPr>
              <w:spacing w:line="240" w:lineRule="auto"/>
              <w:ind w:firstLine="0"/>
            </w:pPr>
            <w:r w:rsidRPr="00F02031">
              <w:t>Запустить программу</w:t>
            </w:r>
          </w:p>
          <w:p w14:paraId="5879F1D7" w14:textId="6E0F3121" w:rsidR="00990D00" w:rsidRPr="00F02031" w:rsidRDefault="00990D00" w:rsidP="00845937">
            <w:pPr>
              <w:spacing w:line="240" w:lineRule="auto"/>
              <w:ind w:firstLine="0"/>
            </w:pPr>
            <w:r w:rsidRPr="00F02031">
              <w:t>Выбрать существующий</w:t>
            </w:r>
            <w:r w:rsidRPr="00F02031">
              <w:t xml:space="preserve"> </w:t>
            </w:r>
            <w:r w:rsidRPr="00F02031">
              <w:rPr>
                <w:szCs w:val="28"/>
              </w:rPr>
              <w:t>товар</w:t>
            </w:r>
          </w:p>
        </w:tc>
        <w:tc>
          <w:tcPr>
            <w:tcW w:w="2275" w:type="dxa"/>
            <w:tcBorders>
              <w:top w:val="single" w:sz="4" w:space="0" w:color="auto"/>
              <w:left w:val="single" w:sz="4" w:space="0" w:color="auto"/>
              <w:bottom w:val="single" w:sz="4" w:space="0" w:color="auto"/>
              <w:right w:val="single" w:sz="4" w:space="0" w:color="auto"/>
            </w:tcBorders>
          </w:tcPr>
          <w:p w14:paraId="593FA4DD" w14:textId="77777777" w:rsidR="00990D00" w:rsidRPr="00F02031" w:rsidRDefault="00990D00" w:rsidP="00845937">
            <w:pPr>
              <w:spacing w:line="240" w:lineRule="auto"/>
              <w:ind w:firstLine="0"/>
            </w:pPr>
            <w:r w:rsidRPr="00F02031">
              <w:t>Изменить данные</w:t>
            </w:r>
          </w:p>
          <w:p w14:paraId="79A4915E" w14:textId="77777777" w:rsidR="00990D00" w:rsidRPr="00F02031" w:rsidRDefault="00990D00" w:rsidP="00845937">
            <w:pPr>
              <w:spacing w:line="240" w:lineRule="auto"/>
              <w:ind w:firstLine="0"/>
            </w:pPr>
            <w:r w:rsidRPr="00F02031">
              <w:t>Сохранить изменения</w:t>
            </w:r>
          </w:p>
        </w:tc>
        <w:tc>
          <w:tcPr>
            <w:tcW w:w="2224" w:type="dxa"/>
            <w:tcBorders>
              <w:top w:val="single" w:sz="4" w:space="0" w:color="auto"/>
              <w:left w:val="single" w:sz="4" w:space="0" w:color="auto"/>
              <w:bottom w:val="single" w:sz="4" w:space="0" w:color="auto"/>
              <w:right w:val="single" w:sz="4" w:space="0" w:color="auto"/>
            </w:tcBorders>
          </w:tcPr>
          <w:p w14:paraId="3969B03F" w14:textId="77777777" w:rsidR="00990D00" w:rsidRPr="00F02031" w:rsidRDefault="00990D00" w:rsidP="00845937">
            <w:pPr>
              <w:spacing w:line="240" w:lineRule="auto"/>
              <w:ind w:firstLine="0"/>
            </w:pPr>
            <w:r w:rsidRPr="00F02031">
              <w:t>Новые данные отображаются на странице</w:t>
            </w:r>
          </w:p>
        </w:tc>
      </w:tr>
      <w:tr w:rsidR="00F02031" w:rsidRPr="00F02031" w14:paraId="054B9A46" w14:textId="77777777" w:rsidTr="00845937">
        <w:tc>
          <w:tcPr>
            <w:tcW w:w="2244" w:type="dxa"/>
            <w:tcBorders>
              <w:top w:val="single" w:sz="4" w:space="0" w:color="auto"/>
              <w:left w:val="single" w:sz="4" w:space="0" w:color="auto"/>
              <w:bottom w:val="single" w:sz="4" w:space="0" w:color="auto"/>
              <w:right w:val="single" w:sz="4" w:space="0" w:color="auto"/>
            </w:tcBorders>
          </w:tcPr>
          <w:p w14:paraId="291AE66C" w14:textId="7932CD75" w:rsidR="00990D00" w:rsidRPr="00F02031" w:rsidRDefault="00990D00" w:rsidP="00845937">
            <w:pPr>
              <w:spacing w:line="240" w:lineRule="auto"/>
              <w:ind w:firstLine="0"/>
            </w:pPr>
            <w:r w:rsidRPr="00F02031">
              <w:t xml:space="preserve">Тестирование удаление </w:t>
            </w:r>
            <w:r w:rsidRPr="00F02031">
              <w:rPr>
                <w:szCs w:val="28"/>
              </w:rPr>
              <w:t>товара</w:t>
            </w:r>
          </w:p>
        </w:tc>
        <w:tc>
          <w:tcPr>
            <w:tcW w:w="2602" w:type="dxa"/>
            <w:tcBorders>
              <w:top w:val="single" w:sz="4" w:space="0" w:color="auto"/>
              <w:left w:val="single" w:sz="4" w:space="0" w:color="auto"/>
              <w:bottom w:val="single" w:sz="4" w:space="0" w:color="auto"/>
              <w:right w:val="single" w:sz="4" w:space="0" w:color="auto"/>
            </w:tcBorders>
          </w:tcPr>
          <w:p w14:paraId="080678A8" w14:textId="77777777" w:rsidR="00990D00" w:rsidRPr="00F02031" w:rsidRDefault="00990D00" w:rsidP="00845937">
            <w:pPr>
              <w:spacing w:line="240" w:lineRule="auto"/>
              <w:ind w:firstLine="0"/>
            </w:pPr>
            <w:r w:rsidRPr="00F02031">
              <w:t>Запустить программу</w:t>
            </w:r>
          </w:p>
          <w:p w14:paraId="7B4F7A14" w14:textId="493FF0BF" w:rsidR="00990D00" w:rsidRPr="00F02031" w:rsidRDefault="00990D00" w:rsidP="00845937">
            <w:pPr>
              <w:spacing w:line="240" w:lineRule="auto"/>
              <w:ind w:firstLine="0"/>
            </w:pPr>
            <w:r w:rsidRPr="00F02031">
              <w:t xml:space="preserve">Выбрать </w:t>
            </w:r>
            <w:r w:rsidRPr="00F02031">
              <w:rPr>
                <w:szCs w:val="28"/>
              </w:rPr>
              <w:t>товар</w:t>
            </w:r>
          </w:p>
        </w:tc>
        <w:tc>
          <w:tcPr>
            <w:tcW w:w="2275" w:type="dxa"/>
            <w:tcBorders>
              <w:top w:val="single" w:sz="4" w:space="0" w:color="auto"/>
              <w:left w:val="single" w:sz="4" w:space="0" w:color="auto"/>
              <w:bottom w:val="single" w:sz="4" w:space="0" w:color="auto"/>
              <w:right w:val="single" w:sz="4" w:space="0" w:color="auto"/>
            </w:tcBorders>
          </w:tcPr>
          <w:p w14:paraId="330B422F" w14:textId="02E8E7B1" w:rsidR="00990D00" w:rsidRPr="00F02031" w:rsidRDefault="00990D00" w:rsidP="00845937">
            <w:pPr>
              <w:spacing w:line="240" w:lineRule="auto"/>
              <w:ind w:firstLine="0"/>
            </w:pPr>
            <w:r w:rsidRPr="00F02031">
              <w:t>Удалить выбранный</w:t>
            </w:r>
            <w:r w:rsidRPr="00F02031">
              <w:t xml:space="preserve"> </w:t>
            </w:r>
            <w:r w:rsidRPr="00F02031">
              <w:rPr>
                <w:szCs w:val="28"/>
              </w:rPr>
              <w:t>товар</w:t>
            </w:r>
          </w:p>
        </w:tc>
        <w:tc>
          <w:tcPr>
            <w:tcW w:w="2224" w:type="dxa"/>
            <w:tcBorders>
              <w:top w:val="single" w:sz="4" w:space="0" w:color="auto"/>
              <w:left w:val="single" w:sz="4" w:space="0" w:color="auto"/>
              <w:bottom w:val="single" w:sz="4" w:space="0" w:color="auto"/>
              <w:right w:val="single" w:sz="4" w:space="0" w:color="auto"/>
            </w:tcBorders>
          </w:tcPr>
          <w:p w14:paraId="51F6D4B9" w14:textId="7FF3F131" w:rsidR="00990D00" w:rsidRPr="00F02031" w:rsidRDefault="00990D00" w:rsidP="00990D00">
            <w:pPr>
              <w:spacing w:line="240" w:lineRule="auto"/>
              <w:ind w:firstLine="0"/>
            </w:pPr>
            <w:r w:rsidRPr="00F02031">
              <w:t xml:space="preserve">Удаленный </w:t>
            </w:r>
            <w:r w:rsidRPr="00F02031">
              <w:rPr>
                <w:szCs w:val="28"/>
              </w:rPr>
              <w:t xml:space="preserve">товар </w:t>
            </w:r>
            <w:r w:rsidRPr="00F02031">
              <w:t>больше не отображается</w:t>
            </w:r>
          </w:p>
        </w:tc>
      </w:tr>
    </w:tbl>
    <w:p w14:paraId="406A1378" w14:textId="77777777" w:rsidR="00990D00" w:rsidRPr="00F02031" w:rsidRDefault="00990D00" w:rsidP="00990D00">
      <w:pPr>
        <w:pStyle w:val="12"/>
        <w:spacing w:line="360" w:lineRule="auto"/>
        <w:ind w:left="1069" w:firstLine="0"/>
        <w:rPr>
          <w:rFonts w:ascii="Times New Roman" w:hAnsi="Times New Roman"/>
          <w:sz w:val="28"/>
          <w:szCs w:val="28"/>
        </w:rPr>
      </w:pPr>
    </w:p>
    <w:p w14:paraId="4079CA98" w14:textId="77777777" w:rsidR="00990D00" w:rsidRPr="00F02031" w:rsidRDefault="00990D00" w:rsidP="00990D00">
      <w:pPr>
        <w:pStyle w:val="12"/>
        <w:numPr>
          <w:ilvl w:val="0"/>
          <w:numId w:val="11"/>
        </w:numPr>
        <w:spacing w:line="360" w:lineRule="auto"/>
        <w:rPr>
          <w:rFonts w:ascii="Times New Roman" w:hAnsi="Times New Roman"/>
          <w:sz w:val="28"/>
          <w:szCs w:val="28"/>
        </w:rPr>
      </w:pPr>
      <w:r w:rsidRPr="00F02031">
        <w:rPr>
          <w:rFonts w:ascii="Times New Roman" w:hAnsi="Times New Roman"/>
          <w:sz w:val="28"/>
          <w:szCs w:val="28"/>
        </w:rPr>
        <w:t xml:space="preserve">Тестирование </w:t>
      </w:r>
      <w:proofErr w:type="gramStart"/>
      <w:r w:rsidRPr="00F02031">
        <w:rPr>
          <w:rFonts w:ascii="Times New Roman" w:hAnsi="Times New Roman"/>
          <w:sz w:val="28"/>
          <w:szCs w:val="28"/>
        </w:rPr>
        <w:t>заказа(</w:t>
      </w:r>
      <w:proofErr w:type="gramEnd"/>
      <w:r w:rsidRPr="00F02031">
        <w:rPr>
          <w:rFonts w:ascii="Times New Roman" w:hAnsi="Times New Roman"/>
          <w:sz w:val="28"/>
          <w:szCs w:val="28"/>
        </w:rPr>
        <w:t>таблица 4.2).</w:t>
      </w:r>
    </w:p>
    <w:p w14:paraId="1B5E078E" w14:textId="77777777" w:rsidR="00990D00" w:rsidRPr="00F02031" w:rsidRDefault="00990D00" w:rsidP="00990D00">
      <w:pPr>
        <w:pStyle w:val="12"/>
        <w:spacing w:line="360" w:lineRule="auto"/>
        <w:rPr>
          <w:rFonts w:ascii="Times New Roman" w:hAnsi="Times New Roman"/>
          <w:sz w:val="28"/>
          <w:szCs w:val="28"/>
        </w:rPr>
      </w:pPr>
      <w:r w:rsidRPr="00F02031">
        <w:rPr>
          <w:rFonts w:ascii="Times New Roman" w:hAnsi="Times New Roman"/>
          <w:sz w:val="28"/>
          <w:szCs w:val="28"/>
        </w:rPr>
        <w:t xml:space="preserve">Таблица 4.2 - Тестирование добавления </w:t>
      </w:r>
      <w:r w:rsidRPr="00F02031">
        <w:t>брони</w:t>
      </w:r>
    </w:p>
    <w:tbl>
      <w:tblPr>
        <w:tblStyle w:val="af"/>
        <w:tblW w:w="9348" w:type="dxa"/>
        <w:tblInd w:w="-62" w:type="dxa"/>
        <w:tblCellMar>
          <w:left w:w="57" w:type="dxa"/>
          <w:right w:w="57" w:type="dxa"/>
        </w:tblCellMar>
        <w:tblLook w:val="04A0" w:firstRow="1" w:lastRow="0" w:firstColumn="1" w:lastColumn="0" w:noHBand="0" w:noVBand="1"/>
      </w:tblPr>
      <w:tblGrid>
        <w:gridCol w:w="2243"/>
        <w:gridCol w:w="2601"/>
        <w:gridCol w:w="2276"/>
        <w:gridCol w:w="2228"/>
      </w:tblGrid>
      <w:tr w:rsidR="00F02031" w:rsidRPr="00F02031" w14:paraId="1A86B877" w14:textId="77777777" w:rsidTr="00845937">
        <w:tc>
          <w:tcPr>
            <w:tcW w:w="2245" w:type="dxa"/>
            <w:tcBorders>
              <w:top w:val="single" w:sz="4" w:space="0" w:color="auto"/>
              <w:left w:val="single" w:sz="4" w:space="0" w:color="auto"/>
              <w:bottom w:val="single" w:sz="4" w:space="0" w:color="auto"/>
              <w:right w:val="single" w:sz="4" w:space="0" w:color="auto"/>
            </w:tcBorders>
            <w:vAlign w:val="center"/>
            <w:hideMark/>
          </w:tcPr>
          <w:p w14:paraId="0154A05E" w14:textId="77777777" w:rsidR="00990D00" w:rsidRPr="00F02031" w:rsidRDefault="00990D00" w:rsidP="00845937">
            <w:pPr>
              <w:spacing w:line="240" w:lineRule="auto"/>
              <w:ind w:firstLine="0"/>
              <w:rPr>
                <w:b/>
                <w:bCs/>
                <w:lang w:val="en-US"/>
              </w:rPr>
            </w:pPr>
            <w:r w:rsidRPr="00F02031">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2698D818" w14:textId="77777777" w:rsidR="00990D00" w:rsidRPr="00F02031" w:rsidRDefault="00990D00" w:rsidP="00845937">
            <w:pPr>
              <w:spacing w:line="240" w:lineRule="auto"/>
              <w:ind w:firstLine="0"/>
              <w:rPr>
                <w:b/>
                <w:bCs/>
              </w:rPr>
            </w:pPr>
            <w:r w:rsidRPr="00F02031">
              <w:rPr>
                <w:b/>
                <w:bCs/>
              </w:rPr>
              <w:t>Предварительные условия</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0A6CF0F" w14:textId="77777777" w:rsidR="00990D00" w:rsidRPr="00F02031" w:rsidRDefault="00990D00" w:rsidP="00845937">
            <w:pPr>
              <w:spacing w:line="240" w:lineRule="auto"/>
              <w:ind w:firstLine="0"/>
              <w:rPr>
                <w:b/>
                <w:bCs/>
              </w:rPr>
            </w:pPr>
            <w:r w:rsidRPr="00F02031">
              <w:rPr>
                <w:b/>
                <w:bCs/>
              </w:rPr>
              <w:t>Шаги для воспроизведения</w:t>
            </w:r>
          </w:p>
        </w:tc>
        <w:tc>
          <w:tcPr>
            <w:tcW w:w="2228" w:type="dxa"/>
            <w:tcBorders>
              <w:top w:val="single" w:sz="4" w:space="0" w:color="auto"/>
              <w:left w:val="single" w:sz="4" w:space="0" w:color="auto"/>
              <w:bottom w:val="single" w:sz="4" w:space="0" w:color="auto"/>
              <w:right w:val="single" w:sz="4" w:space="0" w:color="auto"/>
            </w:tcBorders>
            <w:vAlign w:val="center"/>
            <w:hideMark/>
          </w:tcPr>
          <w:p w14:paraId="2A625C96" w14:textId="77777777" w:rsidR="00990D00" w:rsidRPr="00F02031" w:rsidRDefault="00990D00" w:rsidP="00845937">
            <w:pPr>
              <w:spacing w:line="240" w:lineRule="auto"/>
              <w:ind w:firstLine="0"/>
              <w:rPr>
                <w:b/>
                <w:bCs/>
              </w:rPr>
            </w:pPr>
            <w:r w:rsidRPr="00F02031">
              <w:rPr>
                <w:b/>
                <w:bCs/>
              </w:rPr>
              <w:t>Ожидаемый результат</w:t>
            </w:r>
          </w:p>
        </w:tc>
      </w:tr>
      <w:tr w:rsidR="00F02031" w:rsidRPr="00F02031" w14:paraId="6BE71067" w14:textId="77777777" w:rsidTr="00845937">
        <w:tc>
          <w:tcPr>
            <w:tcW w:w="2245" w:type="dxa"/>
            <w:tcBorders>
              <w:top w:val="single" w:sz="4" w:space="0" w:color="auto"/>
              <w:left w:val="single" w:sz="4" w:space="0" w:color="auto"/>
              <w:bottom w:val="single" w:sz="4" w:space="0" w:color="auto"/>
              <w:right w:val="single" w:sz="4" w:space="0" w:color="auto"/>
            </w:tcBorders>
          </w:tcPr>
          <w:p w14:paraId="3D5F7C21" w14:textId="77777777" w:rsidR="00990D00" w:rsidRPr="00F02031" w:rsidRDefault="00990D00" w:rsidP="00845937">
            <w:pPr>
              <w:spacing w:line="240" w:lineRule="auto"/>
              <w:ind w:firstLine="0"/>
            </w:pPr>
            <w:r w:rsidRPr="00F02031">
              <w:t>Добавление товара в заказ</w:t>
            </w:r>
          </w:p>
        </w:tc>
        <w:tc>
          <w:tcPr>
            <w:tcW w:w="2602" w:type="dxa"/>
            <w:tcBorders>
              <w:top w:val="single" w:sz="4" w:space="0" w:color="auto"/>
              <w:left w:val="single" w:sz="4" w:space="0" w:color="auto"/>
              <w:bottom w:val="single" w:sz="4" w:space="0" w:color="auto"/>
              <w:right w:val="single" w:sz="4" w:space="0" w:color="auto"/>
            </w:tcBorders>
          </w:tcPr>
          <w:p w14:paraId="1329E218" w14:textId="77777777" w:rsidR="00990D00" w:rsidRPr="00F02031" w:rsidRDefault="00990D00" w:rsidP="00845937">
            <w:pPr>
              <w:spacing w:line="240" w:lineRule="auto"/>
              <w:ind w:firstLine="0"/>
            </w:pPr>
            <w:r w:rsidRPr="00F02031">
              <w:t>Запустить программу</w:t>
            </w:r>
          </w:p>
          <w:p w14:paraId="48D37FF8" w14:textId="77777777" w:rsidR="00990D00" w:rsidRPr="00F02031" w:rsidRDefault="00990D00" w:rsidP="00845937">
            <w:pPr>
              <w:spacing w:line="240" w:lineRule="auto"/>
              <w:ind w:firstLine="0"/>
            </w:pPr>
            <w:r w:rsidRPr="00F02031">
              <w:t>Перейти на страницу продуктов</w:t>
            </w:r>
          </w:p>
        </w:tc>
        <w:tc>
          <w:tcPr>
            <w:tcW w:w="2273" w:type="dxa"/>
            <w:tcBorders>
              <w:top w:val="single" w:sz="4" w:space="0" w:color="auto"/>
              <w:left w:val="single" w:sz="4" w:space="0" w:color="auto"/>
              <w:bottom w:val="single" w:sz="4" w:space="0" w:color="auto"/>
              <w:right w:val="single" w:sz="4" w:space="0" w:color="auto"/>
            </w:tcBorders>
          </w:tcPr>
          <w:p w14:paraId="74E13158" w14:textId="77777777" w:rsidR="00990D00" w:rsidRPr="00F02031" w:rsidRDefault="00990D00" w:rsidP="00845937">
            <w:pPr>
              <w:spacing w:line="240" w:lineRule="auto"/>
              <w:ind w:firstLine="0"/>
            </w:pPr>
            <w:r w:rsidRPr="00F02031">
              <w:t>Добавить продукт в корзину</w:t>
            </w:r>
          </w:p>
        </w:tc>
        <w:tc>
          <w:tcPr>
            <w:tcW w:w="2228" w:type="dxa"/>
            <w:tcBorders>
              <w:top w:val="single" w:sz="4" w:space="0" w:color="auto"/>
              <w:left w:val="single" w:sz="4" w:space="0" w:color="auto"/>
              <w:bottom w:val="single" w:sz="4" w:space="0" w:color="auto"/>
              <w:right w:val="single" w:sz="4" w:space="0" w:color="auto"/>
            </w:tcBorders>
          </w:tcPr>
          <w:p w14:paraId="7E2EFE84" w14:textId="77777777" w:rsidR="00990D00" w:rsidRPr="00F02031" w:rsidRDefault="00990D00" w:rsidP="00845937">
            <w:pPr>
              <w:spacing w:line="240" w:lineRule="auto"/>
              <w:ind w:firstLine="0"/>
            </w:pPr>
          </w:p>
        </w:tc>
      </w:tr>
      <w:tr w:rsidR="00F02031" w:rsidRPr="00F02031" w14:paraId="2546EF0F" w14:textId="77777777" w:rsidTr="00845937">
        <w:tc>
          <w:tcPr>
            <w:tcW w:w="2245" w:type="dxa"/>
            <w:tcBorders>
              <w:top w:val="single" w:sz="4" w:space="0" w:color="auto"/>
              <w:left w:val="single" w:sz="4" w:space="0" w:color="auto"/>
              <w:bottom w:val="single" w:sz="4" w:space="0" w:color="auto"/>
              <w:right w:val="single" w:sz="4" w:space="0" w:color="auto"/>
            </w:tcBorders>
          </w:tcPr>
          <w:p w14:paraId="1A6D2267" w14:textId="77777777" w:rsidR="00990D00" w:rsidRPr="00F02031" w:rsidRDefault="00990D00" w:rsidP="00845937">
            <w:pPr>
              <w:spacing w:line="240" w:lineRule="auto"/>
              <w:ind w:firstLine="0"/>
            </w:pPr>
            <w:r w:rsidRPr="00F02031">
              <w:t>Удаление товара из заказа</w:t>
            </w:r>
          </w:p>
        </w:tc>
        <w:tc>
          <w:tcPr>
            <w:tcW w:w="2602" w:type="dxa"/>
            <w:tcBorders>
              <w:top w:val="single" w:sz="4" w:space="0" w:color="auto"/>
              <w:left w:val="single" w:sz="4" w:space="0" w:color="auto"/>
              <w:bottom w:val="single" w:sz="4" w:space="0" w:color="auto"/>
              <w:right w:val="single" w:sz="4" w:space="0" w:color="auto"/>
            </w:tcBorders>
          </w:tcPr>
          <w:p w14:paraId="67CD7AF2" w14:textId="77777777" w:rsidR="00990D00" w:rsidRPr="00F02031" w:rsidRDefault="00990D00" w:rsidP="00845937">
            <w:pPr>
              <w:spacing w:line="240" w:lineRule="auto"/>
              <w:ind w:firstLine="0"/>
            </w:pPr>
            <w:r w:rsidRPr="00F02031">
              <w:t>Запустить программу</w:t>
            </w:r>
          </w:p>
          <w:p w14:paraId="50F2723A" w14:textId="77777777" w:rsidR="00990D00" w:rsidRPr="00F02031" w:rsidRDefault="00990D00" w:rsidP="00845937">
            <w:pPr>
              <w:spacing w:line="240" w:lineRule="auto"/>
              <w:ind w:firstLine="0"/>
            </w:pPr>
            <w:r w:rsidRPr="00F02031">
              <w:t>Перейти на страницу заказов</w:t>
            </w:r>
          </w:p>
        </w:tc>
        <w:tc>
          <w:tcPr>
            <w:tcW w:w="2273" w:type="dxa"/>
            <w:tcBorders>
              <w:top w:val="single" w:sz="4" w:space="0" w:color="auto"/>
              <w:left w:val="single" w:sz="4" w:space="0" w:color="auto"/>
              <w:bottom w:val="single" w:sz="4" w:space="0" w:color="auto"/>
              <w:right w:val="single" w:sz="4" w:space="0" w:color="auto"/>
            </w:tcBorders>
          </w:tcPr>
          <w:p w14:paraId="0014EC86" w14:textId="77777777" w:rsidR="00990D00" w:rsidRPr="00F02031" w:rsidRDefault="00990D00" w:rsidP="00845937">
            <w:pPr>
              <w:spacing w:line="240" w:lineRule="auto"/>
              <w:ind w:firstLine="0"/>
            </w:pPr>
            <w:r w:rsidRPr="00F02031">
              <w:t>Выбрать товар в корзине</w:t>
            </w:r>
          </w:p>
          <w:p w14:paraId="3DC26ECD" w14:textId="77777777" w:rsidR="00990D00" w:rsidRPr="00F02031" w:rsidRDefault="00990D00" w:rsidP="00845937">
            <w:pPr>
              <w:spacing w:line="240" w:lineRule="auto"/>
              <w:ind w:firstLine="0"/>
            </w:pPr>
            <w:r w:rsidRPr="00F02031">
              <w:t>Удалить товар</w:t>
            </w:r>
          </w:p>
          <w:p w14:paraId="6721890F" w14:textId="77777777" w:rsidR="00990D00" w:rsidRPr="00F02031" w:rsidRDefault="00990D00" w:rsidP="00845937">
            <w:pPr>
              <w:jc w:val="center"/>
            </w:pPr>
          </w:p>
        </w:tc>
        <w:tc>
          <w:tcPr>
            <w:tcW w:w="2228" w:type="dxa"/>
            <w:tcBorders>
              <w:top w:val="single" w:sz="4" w:space="0" w:color="auto"/>
              <w:left w:val="single" w:sz="4" w:space="0" w:color="auto"/>
              <w:bottom w:val="single" w:sz="4" w:space="0" w:color="auto"/>
              <w:right w:val="single" w:sz="4" w:space="0" w:color="auto"/>
            </w:tcBorders>
          </w:tcPr>
          <w:p w14:paraId="0C940315" w14:textId="77777777" w:rsidR="00990D00" w:rsidRPr="00F02031" w:rsidRDefault="00990D00" w:rsidP="00845937">
            <w:pPr>
              <w:spacing w:line="240" w:lineRule="auto"/>
              <w:ind w:firstLine="0"/>
            </w:pPr>
            <w:r w:rsidRPr="00F02031">
              <w:t>В корзине отображается на один товар меньше</w:t>
            </w:r>
          </w:p>
        </w:tc>
      </w:tr>
      <w:tr w:rsidR="00F02031" w:rsidRPr="00F02031" w14:paraId="79BDC896" w14:textId="77777777" w:rsidTr="00845937">
        <w:tc>
          <w:tcPr>
            <w:tcW w:w="2245" w:type="dxa"/>
            <w:tcBorders>
              <w:top w:val="single" w:sz="4" w:space="0" w:color="auto"/>
              <w:left w:val="single" w:sz="4" w:space="0" w:color="auto"/>
              <w:bottom w:val="single" w:sz="4" w:space="0" w:color="auto"/>
              <w:right w:val="single" w:sz="4" w:space="0" w:color="auto"/>
            </w:tcBorders>
          </w:tcPr>
          <w:p w14:paraId="2D4DCF4B" w14:textId="77777777" w:rsidR="00990D00" w:rsidRPr="00F02031" w:rsidRDefault="00990D00" w:rsidP="00845937">
            <w:pPr>
              <w:spacing w:line="240" w:lineRule="auto"/>
              <w:ind w:firstLine="0"/>
            </w:pPr>
            <w:r w:rsidRPr="00F02031">
              <w:t>Подтверждение заказа</w:t>
            </w:r>
          </w:p>
        </w:tc>
        <w:tc>
          <w:tcPr>
            <w:tcW w:w="2602" w:type="dxa"/>
            <w:tcBorders>
              <w:top w:val="single" w:sz="4" w:space="0" w:color="auto"/>
              <w:left w:val="single" w:sz="4" w:space="0" w:color="auto"/>
              <w:bottom w:val="single" w:sz="4" w:space="0" w:color="auto"/>
              <w:right w:val="single" w:sz="4" w:space="0" w:color="auto"/>
            </w:tcBorders>
          </w:tcPr>
          <w:p w14:paraId="1D16369B" w14:textId="77777777" w:rsidR="00990D00" w:rsidRPr="00F02031" w:rsidRDefault="00990D00" w:rsidP="00845937">
            <w:pPr>
              <w:spacing w:line="240" w:lineRule="auto"/>
              <w:ind w:firstLine="0"/>
            </w:pPr>
            <w:r w:rsidRPr="00F02031">
              <w:t>Запустить программу</w:t>
            </w:r>
          </w:p>
          <w:p w14:paraId="7839A149" w14:textId="77777777" w:rsidR="00990D00" w:rsidRPr="00F02031" w:rsidRDefault="00990D00" w:rsidP="00845937">
            <w:pPr>
              <w:spacing w:line="240" w:lineRule="auto"/>
              <w:ind w:firstLine="0"/>
            </w:pPr>
            <w:r w:rsidRPr="00F02031">
              <w:lastRenderedPageBreak/>
              <w:t>Перейти на страницу заказов</w:t>
            </w:r>
          </w:p>
        </w:tc>
        <w:tc>
          <w:tcPr>
            <w:tcW w:w="2273" w:type="dxa"/>
            <w:tcBorders>
              <w:top w:val="single" w:sz="4" w:space="0" w:color="auto"/>
              <w:left w:val="single" w:sz="4" w:space="0" w:color="auto"/>
              <w:bottom w:val="single" w:sz="4" w:space="0" w:color="auto"/>
              <w:right w:val="single" w:sz="4" w:space="0" w:color="auto"/>
            </w:tcBorders>
          </w:tcPr>
          <w:p w14:paraId="55ED6A93" w14:textId="77777777" w:rsidR="00990D00" w:rsidRPr="00F02031" w:rsidRDefault="00990D00" w:rsidP="00845937">
            <w:pPr>
              <w:spacing w:line="240" w:lineRule="auto"/>
              <w:ind w:firstLine="0"/>
            </w:pPr>
            <w:r w:rsidRPr="00F02031">
              <w:lastRenderedPageBreak/>
              <w:t>Нажать кнопку подтверждения заказа</w:t>
            </w:r>
          </w:p>
        </w:tc>
        <w:tc>
          <w:tcPr>
            <w:tcW w:w="2228" w:type="dxa"/>
            <w:tcBorders>
              <w:top w:val="single" w:sz="4" w:space="0" w:color="auto"/>
              <w:left w:val="single" w:sz="4" w:space="0" w:color="auto"/>
              <w:bottom w:val="single" w:sz="4" w:space="0" w:color="auto"/>
              <w:right w:val="single" w:sz="4" w:space="0" w:color="auto"/>
            </w:tcBorders>
          </w:tcPr>
          <w:p w14:paraId="101E6964" w14:textId="77777777" w:rsidR="00990D00" w:rsidRPr="00F02031" w:rsidRDefault="00990D00" w:rsidP="00845937">
            <w:pPr>
              <w:spacing w:line="240" w:lineRule="auto"/>
              <w:ind w:firstLine="0"/>
            </w:pPr>
            <w:r w:rsidRPr="00F02031">
              <w:t>Статус заказа изменился на подтвержденный</w:t>
            </w:r>
          </w:p>
        </w:tc>
      </w:tr>
    </w:tbl>
    <w:p w14:paraId="60C3EDDE" w14:textId="1E7E7FC5" w:rsidR="0047360C" w:rsidRPr="00F02031" w:rsidRDefault="0047360C" w:rsidP="0047360C">
      <w:pPr>
        <w:spacing w:after="200" w:line="276" w:lineRule="auto"/>
        <w:ind w:firstLine="0"/>
        <w:jc w:val="left"/>
      </w:pPr>
      <w:r w:rsidRPr="00F02031">
        <w:lastRenderedPageBreak/>
        <w:br w:type="page"/>
      </w:r>
    </w:p>
    <w:p w14:paraId="57893ED4" w14:textId="77777777" w:rsidR="0047360C" w:rsidRPr="00F02031" w:rsidRDefault="0047360C" w:rsidP="0047360C">
      <w:pPr>
        <w:pStyle w:val="1"/>
      </w:pPr>
      <w:bookmarkStart w:id="26" w:name="_Toc99395225"/>
      <w:r w:rsidRPr="00F02031">
        <w:lastRenderedPageBreak/>
        <w:t>5 Системное тестирование</w:t>
      </w:r>
      <w:bookmarkEnd w:id="26"/>
    </w:p>
    <w:p w14:paraId="473C3B68" w14:textId="77777777" w:rsidR="0047360C" w:rsidRPr="00F02031" w:rsidRDefault="0047360C" w:rsidP="0047360C">
      <w:pPr>
        <w:rPr>
          <w:rFonts w:cs="Times New Roman"/>
          <w:b/>
          <w:szCs w:val="28"/>
        </w:rPr>
      </w:pPr>
    </w:p>
    <w:p w14:paraId="6CBFF04D" w14:textId="4E15E7BD" w:rsidR="0047360C" w:rsidRPr="00F02031" w:rsidRDefault="0047360C" w:rsidP="0047360C">
      <w:pPr>
        <w:rPr>
          <w:rFonts w:cs="Times New Roman"/>
          <w:szCs w:val="28"/>
        </w:rPr>
      </w:pPr>
      <w:r w:rsidRPr="00F02031">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 Тестирование бывает:</w:t>
      </w:r>
    </w:p>
    <w:p w14:paraId="1A72ACEA" w14:textId="77777777" w:rsidR="0047360C" w:rsidRPr="00F02031" w:rsidRDefault="0047360C" w:rsidP="0056748B">
      <w:pPr>
        <w:pStyle w:val="ab"/>
        <w:numPr>
          <w:ilvl w:val="0"/>
          <w:numId w:val="4"/>
        </w:numPr>
        <w:tabs>
          <w:tab w:val="left" w:pos="851"/>
        </w:tabs>
        <w:rPr>
          <w:szCs w:val="28"/>
        </w:rPr>
      </w:pPr>
      <w:r w:rsidRPr="00F02031">
        <w:rPr>
          <w:szCs w:val="28"/>
        </w:rPr>
        <w:t>функциональное тестирование;</w:t>
      </w:r>
    </w:p>
    <w:p w14:paraId="3C605910" w14:textId="77777777" w:rsidR="0047360C" w:rsidRPr="00F02031" w:rsidRDefault="0047360C" w:rsidP="0056748B">
      <w:pPr>
        <w:pStyle w:val="ab"/>
        <w:numPr>
          <w:ilvl w:val="0"/>
          <w:numId w:val="4"/>
        </w:numPr>
        <w:tabs>
          <w:tab w:val="left" w:pos="851"/>
        </w:tabs>
        <w:rPr>
          <w:szCs w:val="28"/>
        </w:rPr>
      </w:pPr>
      <w:r w:rsidRPr="00F02031">
        <w:rPr>
          <w:szCs w:val="28"/>
        </w:rPr>
        <w:t>тестирование пользовательского интерфейса;</w:t>
      </w:r>
    </w:p>
    <w:p w14:paraId="57457C4C" w14:textId="77777777" w:rsidR="0047360C" w:rsidRPr="00F02031" w:rsidRDefault="0047360C" w:rsidP="0056748B">
      <w:pPr>
        <w:pStyle w:val="ab"/>
        <w:numPr>
          <w:ilvl w:val="0"/>
          <w:numId w:val="4"/>
        </w:numPr>
        <w:tabs>
          <w:tab w:val="left" w:pos="851"/>
        </w:tabs>
        <w:rPr>
          <w:szCs w:val="28"/>
        </w:rPr>
      </w:pPr>
      <w:r w:rsidRPr="00F02031">
        <w:rPr>
          <w:szCs w:val="28"/>
        </w:rPr>
        <w:t>тестирование совместимости;</w:t>
      </w:r>
    </w:p>
    <w:p w14:paraId="1FBE665F" w14:textId="77777777" w:rsidR="0047360C" w:rsidRPr="00F02031" w:rsidRDefault="0047360C" w:rsidP="0056748B">
      <w:pPr>
        <w:pStyle w:val="ab"/>
        <w:numPr>
          <w:ilvl w:val="0"/>
          <w:numId w:val="4"/>
        </w:numPr>
        <w:tabs>
          <w:tab w:val="left" w:pos="851"/>
        </w:tabs>
        <w:rPr>
          <w:szCs w:val="28"/>
        </w:rPr>
      </w:pPr>
      <w:r w:rsidRPr="00F02031">
        <w:rPr>
          <w:szCs w:val="28"/>
        </w:rPr>
        <w:t>тестирование безопасности;</w:t>
      </w:r>
    </w:p>
    <w:p w14:paraId="666A2087" w14:textId="77777777" w:rsidR="0047360C" w:rsidRPr="00F02031" w:rsidRDefault="0047360C" w:rsidP="0056748B">
      <w:pPr>
        <w:pStyle w:val="ab"/>
        <w:numPr>
          <w:ilvl w:val="0"/>
          <w:numId w:val="4"/>
        </w:numPr>
        <w:tabs>
          <w:tab w:val="left" w:pos="851"/>
        </w:tabs>
        <w:rPr>
          <w:szCs w:val="28"/>
        </w:rPr>
      </w:pPr>
      <w:r w:rsidRPr="00F02031">
        <w:rPr>
          <w:szCs w:val="28"/>
        </w:rPr>
        <w:t>тестирование производительности;</w:t>
      </w:r>
    </w:p>
    <w:p w14:paraId="106EC8F7" w14:textId="77777777" w:rsidR="0047360C" w:rsidRPr="00F02031" w:rsidRDefault="0047360C" w:rsidP="0056748B">
      <w:pPr>
        <w:pStyle w:val="ab"/>
        <w:numPr>
          <w:ilvl w:val="0"/>
          <w:numId w:val="4"/>
        </w:numPr>
        <w:tabs>
          <w:tab w:val="left" w:pos="851"/>
        </w:tabs>
        <w:rPr>
          <w:szCs w:val="28"/>
        </w:rPr>
      </w:pPr>
      <w:r w:rsidRPr="00F02031">
        <w:rPr>
          <w:szCs w:val="28"/>
        </w:rPr>
        <w:t>автоматическое тестирование;</w:t>
      </w:r>
    </w:p>
    <w:p w14:paraId="0520711E" w14:textId="77777777" w:rsidR="0047360C" w:rsidRPr="00F02031" w:rsidRDefault="0047360C" w:rsidP="0056748B">
      <w:pPr>
        <w:pStyle w:val="ab"/>
        <w:numPr>
          <w:ilvl w:val="0"/>
          <w:numId w:val="4"/>
        </w:numPr>
        <w:tabs>
          <w:tab w:val="left" w:pos="851"/>
        </w:tabs>
        <w:rPr>
          <w:szCs w:val="28"/>
        </w:rPr>
      </w:pPr>
      <w:r w:rsidRPr="00F02031">
        <w:rPr>
          <w:szCs w:val="28"/>
        </w:rPr>
        <w:t>интеграционное тестирование.</w:t>
      </w:r>
    </w:p>
    <w:p w14:paraId="48A04704" w14:textId="77777777" w:rsidR="0047360C" w:rsidRPr="00F02031" w:rsidRDefault="0047360C" w:rsidP="0047360C">
      <w:r w:rsidRPr="00F02031">
        <w:t>Испытания системы имеют две основные цели:</w:t>
      </w:r>
    </w:p>
    <w:p w14:paraId="47D14A5B" w14:textId="77777777" w:rsidR="0047360C" w:rsidRPr="00F02031" w:rsidRDefault="0047360C" w:rsidP="0056748B">
      <w:pPr>
        <w:pStyle w:val="ab"/>
        <w:numPr>
          <w:ilvl w:val="0"/>
          <w:numId w:val="5"/>
        </w:numPr>
        <w:ind w:left="0" w:firstLine="1069"/>
      </w:pPr>
      <w:r w:rsidRPr="00F02031">
        <w:t>показать разработчику и клиенту, что программное обеспечение отвечает заявленным требованиям. С точки зрения клиента это означает, что для каждой функциональности, желаемой с его стороны и записанной в документе требований, проведен как минимум в один тест (как правило, конечно, больше). В случае общедоступного программного обеспечения то, что в программном обеспечении протестированы все заданные основные свойства. Соответствующий данной цели тест называют вариацией (проверкой достоверности). Успешное вариация указывает, что система работает как надо;</w:t>
      </w:r>
    </w:p>
    <w:p w14:paraId="431E6019" w14:textId="77777777" w:rsidR="0047360C" w:rsidRPr="00F02031" w:rsidRDefault="0047360C" w:rsidP="0056748B">
      <w:pPr>
        <w:pStyle w:val="ab"/>
        <w:numPr>
          <w:ilvl w:val="0"/>
          <w:numId w:val="5"/>
        </w:numPr>
        <w:ind w:left="0" w:firstLine="1069"/>
      </w:pPr>
      <w:r w:rsidRPr="00F02031">
        <w:t>найти ситуации, когда программное обеспечение ведет себя ошибочно, нежелательно или не соответствует спецификации. Следовательно, поиск ошибок в этом смысле предназначен для того, чтобы ликвидировать нежелательное поведение системы, как, например, крах системы, нежелательное взаимодействие с другими системами, неправильные расчеты, поврежденные данные. Выполняющее эту задачу тестирование именуется тестированием дефектов (</w:t>
      </w:r>
      <w:proofErr w:type="spellStart"/>
      <w:r w:rsidRPr="00F02031">
        <w:t>defect</w:t>
      </w:r>
      <w:proofErr w:type="spellEnd"/>
      <w:r w:rsidRPr="00F02031">
        <w:t xml:space="preserve"> </w:t>
      </w:r>
      <w:proofErr w:type="spellStart"/>
      <w:r w:rsidRPr="00F02031">
        <w:t>testing</w:t>
      </w:r>
      <w:proofErr w:type="spellEnd"/>
      <w:r w:rsidRPr="00F02031">
        <w:t xml:space="preserve">). Здесь являющийся успешным тест показывает действие </w:t>
      </w:r>
      <w:r w:rsidRPr="00F02031">
        <w:lastRenderedPageBreak/>
        <w:t>ошибки системы, или, другими словами, находит в системе ошибку (к дальнейшему исправлению которой, и приступают).</w:t>
      </w:r>
    </w:p>
    <w:p w14:paraId="7F596D27" w14:textId="77777777" w:rsidR="0047360C" w:rsidRPr="00F02031" w:rsidRDefault="0047360C" w:rsidP="0047360C">
      <w:pPr>
        <w:rPr>
          <w:rFonts w:cs="Times New Roman"/>
          <w:b/>
          <w:szCs w:val="28"/>
        </w:rPr>
      </w:pPr>
    </w:p>
    <w:p w14:paraId="24BD7BB6" w14:textId="77777777" w:rsidR="0047360C" w:rsidRPr="00F02031" w:rsidRDefault="0047360C" w:rsidP="0047360C">
      <w:pPr>
        <w:pStyle w:val="2"/>
      </w:pPr>
      <w:bookmarkStart w:id="27" w:name="_Toc99395226"/>
      <w:r w:rsidRPr="00F02031">
        <w:t>5.1 Функциональное тестирование</w:t>
      </w:r>
      <w:bookmarkEnd w:id="27"/>
    </w:p>
    <w:p w14:paraId="143FC96A" w14:textId="77777777" w:rsidR="0047360C" w:rsidRPr="00F02031" w:rsidRDefault="0047360C" w:rsidP="0047360C">
      <w:pPr>
        <w:rPr>
          <w:rFonts w:cs="Times New Roman"/>
          <w:b/>
          <w:szCs w:val="28"/>
        </w:rPr>
      </w:pPr>
    </w:p>
    <w:p w14:paraId="6E1EA83E" w14:textId="40D1CEF0" w:rsidR="0047360C" w:rsidRPr="00F02031" w:rsidRDefault="0047360C" w:rsidP="0047360C">
      <w:pPr>
        <w:pStyle w:val="ab"/>
        <w:tabs>
          <w:tab w:val="left" w:pos="284"/>
          <w:tab w:val="left" w:pos="851"/>
        </w:tabs>
        <w:ind w:left="0"/>
        <w:rPr>
          <w:szCs w:val="28"/>
        </w:rPr>
      </w:pPr>
      <w:r w:rsidRPr="00F02031">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p>
    <w:p w14:paraId="29295054" w14:textId="77777777" w:rsidR="0047360C" w:rsidRPr="00F02031" w:rsidRDefault="0047360C" w:rsidP="0047360C">
      <w:pPr>
        <w:pStyle w:val="ab"/>
        <w:tabs>
          <w:tab w:val="left" w:pos="284"/>
          <w:tab w:val="left" w:pos="851"/>
        </w:tabs>
        <w:ind w:left="0"/>
        <w:rPr>
          <w:szCs w:val="28"/>
        </w:rPr>
      </w:pPr>
      <w:r w:rsidRPr="00F02031">
        <w:rPr>
          <w:szCs w:val="28"/>
        </w:rPr>
        <w:t>Функциональные требования включают в себя:</w:t>
      </w:r>
    </w:p>
    <w:p w14:paraId="30FB7F75" w14:textId="77777777" w:rsidR="0047360C" w:rsidRPr="00F02031" w:rsidRDefault="0047360C" w:rsidP="0056748B">
      <w:pPr>
        <w:pStyle w:val="ab"/>
        <w:numPr>
          <w:ilvl w:val="0"/>
          <w:numId w:val="3"/>
        </w:numPr>
        <w:tabs>
          <w:tab w:val="left" w:pos="284"/>
          <w:tab w:val="left" w:pos="851"/>
        </w:tabs>
        <w:ind w:left="0" w:firstLine="709"/>
        <w:rPr>
          <w:szCs w:val="28"/>
        </w:rPr>
      </w:pPr>
      <w:r w:rsidRPr="00F02031">
        <w:rPr>
          <w:szCs w:val="28"/>
        </w:rPr>
        <w:t>функциональная пригодность;</w:t>
      </w:r>
    </w:p>
    <w:p w14:paraId="3B557648" w14:textId="77777777" w:rsidR="0047360C" w:rsidRPr="00F02031" w:rsidRDefault="0047360C" w:rsidP="0056748B">
      <w:pPr>
        <w:pStyle w:val="ab"/>
        <w:numPr>
          <w:ilvl w:val="0"/>
          <w:numId w:val="3"/>
        </w:numPr>
        <w:tabs>
          <w:tab w:val="left" w:pos="284"/>
          <w:tab w:val="left" w:pos="851"/>
        </w:tabs>
        <w:ind w:left="0" w:firstLine="709"/>
        <w:rPr>
          <w:szCs w:val="28"/>
        </w:rPr>
      </w:pPr>
      <w:r w:rsidRPr="00F02031">
        <w:rPr>
          <w:szCs w:val="28"/>
        </w:rPr>
        <w:t>точность;</w:t>
      </w:r>
    </w:p>
    <w:p w14:paraId="58A78CA2" w14:textId="77777777" w:rsidR="0047360C" w:rsidRPr="00F02031" w:rsidRDefault="0047360C" w:rsidP="0056748B">
      <w:pPr>
        <w:pStyle w:val="ab"/>
        <w:numPr>
          <w:ilvl w:val="0"/>
          <w:numId w:val="3"/>
        </w:numPr>
        <w:tabs>
          <w:tab w:val="left" w:pos="284"/>
          <w:tab w:val="left" w:pos="851"/>
        </w:tabs>
        <w:ind w:left="0" w:firstLine="709"/>
        <w:rPr>
          <w:szCs w:val="28"/>
        </w:rPr>
      </w:pPr>
      <w:r w:rsidRPr="00F02031">
        <w:rPr>
          <w:szCs w:val="28"/>
        </w:rPr>
        <w:t>способность к взаимодействию;</w:t>
      </w:r>
    </w:p>
    <w:p w14:paraId="2ECB12F2" w14:textId="77777777" w:rsidR="0047360C" w:rsidRPr="00F02031" w:rsidRDefault="0047360C" w:rsidP="0056748B">
      <w:pPr>
        <w:pStyle w:val="ab"/>
        <w:numPr>
          <w:ilvl w:val="0"/>
          <w:numId w:val="3"/>
        </w:numPr>
        <w:tabs>
          <w:tab w:val="left" w:pos="284"/>
          <w:tab w:val="left" w:pos="851"/>
        </w:tabs>
        <w:ind w:left="0" w:firstLine="709"/>
        <w:rPr>
          <w:szCs w:val="28"/>
        </w:rPr>
      </w:pPr>
      <w:r w:rsidRPr="00F02031">
        <w:rPr>
          <w:szCs w:val="28"/>
        </w:rPr>
        <w:t>соответствие стандартам и правилам;</w:t>
      </w:r>
    </w:p>
    <w:p w14:paraId="3FA29D90" w14:textId="77777777" w:rsidR="0047360C" w:rsidRPr="00F02031" w:rsidRDefault="0047360C" w:rsidP="0056748B">
      <w:pPr>
        <w:pStyle w:val="ab"/>
        <w:numPr>
          <w:ilvl w:val="0"/>
          <w:numId w:val="3"/>
        </w:numPr>
        <w:tabs>
          <w:tab w:val="left" w:pos="284"/>
          <w:tab w:val="left" w:pos="851"/>
        </w:tabs>
        <w:ind w:left="0" w:firstLine="709"/>
        <w:rPr>
          <w:szCs w:val="28"/>
        </w:rPr>
      </w:pPr>
      <w:r w:rsidRPr="00F02031">
        <w:rPr>
          <w:szCs w:val="28"/>
        </w:rPr>
        <w:t>защищённость.</w:t>
      </w:r>
    </w:p>
    <w:p w14:paraId="5C837A5F" w14:textId="77777777" w:rsidR="0047360C" w:rsidRPr="00F02031" w:rsidRDefault="0047360C" w:rsidP="0047360C">
      <w:pPr>
        <w:tabs>
          <w:tab w:val="left" w:pos="360"/>
          <w:tab w:val="left" w:pos="709"/>
          <w:tab w:val="left" w:pos="5940"/>
        </w:tabs>
        <w:rPr>
          <w:rFonts w:cs="Times New Roman"/>
          <w:szCs w:val="28"/>
        </w:rPr>
      </w:pPr>
      <w:r w:rsidRPr="00F02031">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F02031" w:rsidRDefault="0047360C" w:rsidP="0047360C">
      <w:pPr>
        <w:tabs>
          <w:tab w:val="left" w:pos="284"/>
          <w:tab w:val="left" w:pos="851"/>
        </w:tabs>
        <w:rPr>
          <w:rFonts w:cs="Times New Roman"/>
          <w:szCs w:val="28"/>
        </w:rPr>
      </w:pPr>
      <w:r w:rsidRPr="00F02031">
        <w:rPr>
          <w:rFonts w:cs="Times New Roman"/>
          <w:szCs w:val="28"/>
        </w:rPr>
        <w:t>На основе функций, которые должны быть протестированы в разработанной информационной обучающей системе, составлен чек-лист (</w:t>
      </w:r>
      <w:proofErr w:type="spellStart"/>
      <w:r w:rsidRPr="00F02031">
        <w:rPr>
          <w:rFonts w:cs="Times New Roman"/>
          <w:szCs w:val="28"/>
        </w:rPr>
        <w:t>checklist</w:t>
      </w:r>
      <w:proofErr w:type="spellEnd"/>
      <w:r w:rsidRPr="00F02031">
        <w:rPr>
          <w:rFonts w:cs="Times New Roman"/>
          <w:szCs w:val="28"/>
        </w:rPr>
        <w:t>), приведенный в таблице 5.1.</w:t>
      </w:r>
    </w:p>
    <w:p w14:paraId="36F1AECB" w14:textId="77777777" w:rsidR="0047360C" w:rsidRPr="00F02031" w:rsidRDefault="0047360C" w:rsidP="0047360C">
      <w:pPr>
        <w:tabs>
          <w:tab w:val="left" w:pos="284"/>
          <w:tab w:val="left" w:pos="851"/>
        </w:tabs>
        <w:rPr>
          <w:rFonts w:cs="Times New Roman"/>
          <w:szCs w:val="28"/>
        </w:rPr>
      </w:pPr>
    </w:p>
    <w:p w14:paraId="70CB8014" w14:textId="77777777" w:rsidR="0047360C" w:rsidRPr="00F02031" w:rsidRDefault="0047360C" w:rsidP="0047360C">
      <w:pPr>
        <w:tabs>
          <w:tab w:val="left" w:pos="284"/>
          <w:tab w:val="left" w:pos="851"/>
        </w:tabs>
        <w:rPr>
          <w:rFonts w:cs="Times New Roman"/>
          <w:szCs w:val="28"/>
        </w:rPr>
      </w:pPr>
      <w:r w:rsidRPr="00F02031">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55422B" w:rsidRPr="00F02031" w14:paraId="4D2CDC14" w14:textId="77777777" w:rsidTr="00DF7433">
        <w:tc>
          <w:tcPr>
            <w:tcW w:w="2675" w:type="dxa"/>
            <w:gridSpan w:val="2"/>
          </w:tcPr>
          <w:p w14:paraId="49FD7367" w14:textId="77777777" w:rsidR="0047360C" w:rsidRPr="00F02031" w:rsidRDefault="0047360C" w:rsidP="00DF7433">
            <w:pPr>
              <w:ind w:firstLine="0"/>
              <w:jc w:val="center"/>
              <w:rPr>
                <w:rFonts w:cs="Times New Roman"/>
                <w:b/>
                <w:bCs/>
                <w:sz w:val="24"/>
                <w:szCs w:val="28"/>
              </w:rPr>
            </w:pPr>
            <w:r w:rsidRPr="00F02031">
              <w:rPr>
                <w:rFonts w:cs="Times New Roman"/>
                <w:b/>
                <w:bCs/>
                <w:sz w:val="24"/>
                <w:szCs w:val="28"/>
              </w:rPr>
              <w:t>Тестируемый модуль</w:t>
            </w:r>
          </w:p>
        </w:tc>
        <w:tc>
          <w:tcPr>
            <w:tcW w:w="5108" w:type="dxa"/>
          </w:tcPr>
          <w:p w14:paraId="1B41253D" w14:textId="77777777" w:rsidR="0047360C" w:rsidRPr="00F02031" w:rsidRDefault="0047360C" w:rsidP="00DF7433">
            <w:pPr>
              <w:ind w:firstLine="0"/>
              <w:jc w:val="center"/>
              <w:rPr>
                <w:rFonts w:cs="Times New Roman"/>
                <w:b/>
                <w:bCs/>
                <w:sz w:val="24"/>
                <w:szCs w:val="28"/>
              </w:rPr>
            </w:pPr>
            <w:r w:rsidRPr="00F02031">
              <w:rPr>
                <w:rFonts w:cs="Times New Roman"/>
                <w:b/>
                <w:bCs/>
                <w:sz w:val="24"/>
                <w:szCs w:val="28"/>
              </w:rPr>
              <w:t>Тестируемая функция</w:t>
            </w:r>
          </w:p>
        </w:tc>
        <w:tc>
          <w:tcPr>
            <w:tcW w:w="1561" w:type="dxa"/>
          </w:tcPr>
          <w:p w14:paraId="2D3E6170" w14:textId="77777777" w:rsidR="0047360C" w:rsidRPr="00F02031" w:rsidRDefault="0047360C" w:rsidP="00DF7433">
            <w:pPr>
              <w:ind w:firstLine="0"/>
              <w:jc w:val="center"/>
              <w:rPr>
                <w:rFonts w:cs="Times New Roman"/>
                <w:b/>
                <w:bCs/>
                <w:sz w:val="24"/>
                <w:szCs w:val="28"/>
              </w:rPr>
            </w:pPr>
            <w:r w:rsidRPr="00F02031">
              <w:rPr>
                <w:rFonts w:cs="Times New Roman"/>
                <w:b/>
                <w:bCs/>
                <w:sz w:val="24"/>
                <w:szCs w:val="28"/>
              </w:rPr>
              <w:t>Результат</w:t>
            </w:r>
          </w:p>
        </w:tc>
      </w:tr>
      <w:tr w:rsidR="0055422B" w:rsidRPr="00F02031" w14:paraId="5B5F69F0" w14:textId="77777777" w:rsidTr="00DF7433">
        <w:tc>
          <w:tcPr>
            <w:tcW w:w="2675" w:type="dxa"/>
            <w:gridSpan w:val="2"/>
            <w:vAlign w:val="center"/>
          </w:tcPr>
          <w:p w14:paraId="4D03D5AA" w14:textId="77777777" w:rsidR="0047360C" w:rsidRPr="00F02031" w:rsidRDefault="0047360C" w:rsidP="00DF7433">
            <w:pPr>
              <w:ind w:firstLine="0"/>
              <w:rPr>
                <w:rFonts w:cs="Times New Roman"/>
                <w:sz w:val="24"/>
                <w:szCs w:val="28"/>
              </w:rPr>
            </w:pPr>
            <w:r w:rsidRPr="00F02031">
              <w:rPr>
                <w:rFonts w:cs="Times New Roman"/>
                <w:sz w:val="24"/>
                <w:szCs w:val="28"/>
              </w:rPr>
              <w:t>Вход в систему</w:t>
            </w:r>
          </w:p>
        </w:tc>
        <w:tc>
          <w:tcPr>
            <w:tcW w:w="5108" w:type="dxa"/>
          </w:tcPr>
          <w:p w14:paraId="2728B1E7" w14:textId="77777777" w:rsidR="0047360C" w:rsidRPr="00F02031" w:rsidRDefault="0047360C" w:rsidP="00DF7433">
            <w:pPr>
              <w:ind w:firstLine="0"/>
              <w:rPr>
                <w:rFonts w:cs="Times New Roman"/>
                <w:sz w:val="24"/>
                <w:szCs w:val="28"/>
              </w:rPr>
            </w:pPr>
            <w:r w:rsidRPr="00F02031">
              <w:rPr>
                <w:rFonts w:cs="Times New Roman"/>
                <w:sz w:val="24"/>
                <w:szCs w:val="28"/>
              </w:rPr>
              <w:t xml:space="preserve">Вход в систему </w:t>
            </w:r>
          </w:p>
        </w:tc>
        <w:tc>
          <w:tcPr>
            <w:tcW w:w="1561" w:type="dxa"/>
          </w:tcPr>
          <w:p w14:paraId="5F3DA7E8" w14:textId="77777777" w:rsidR="0047360C" w:rsidRPr="00F02031" w:rsidRDefault="0047360C" w:rsidP="00DF7433">
            <w:pPr>
              <w:ind w:firstLine="0"/>
              <w:rPr>
                <w:rFonts w:cs="Times New Roman"/>
                <w:sz w:val="24"/>
                <w:szCs w:val="28"/>
              </w:rPr>
            </w:pPr>
            <w:r w:rsidRPr="00F02031">
              <w:rPr>
                <w:rFonts w:cs="Times New Roman"/>
                <w:sz w:val="24"/>
                <w:szCs w:val="28"/>
              </w:rPr>
              <w:t>Выполнено успешно</w:t>
            </w:r>
          </w:p>
        </w:tc>
      </w:tr>
      <w:tr w:rsidR="0055422B" w:rsidRPr="00F02031" w14:paraId="021DD580" w14:textId="77777777" w:rsidTr="00DF7433">
        <w:tc>
          <w:tcPr>
            <w:tcW w:w="2675" w:type="dxa"/>
            <w:gridSpan w:val="2"/>
            <w:vAlign w:val="center"/>
          </w:tcPr>
          <w:p w14:paraId="76700349" w14:textId="77777777" w:rsidR="0047360C" w:rsidRPr="00F02031" w:rsidRDefault="0047360C" w:rsidP="00DF7433">
            <w:pPr>
              <w:ind w:firstLine="0"/>
              <w:rPr>
                <w:rFonts w:cs="Times New Roman"/>
                <w:sz w:val="24"/>
                <w:szCs w:val="28"/>
              </w:rPr>
            </w:pPr>
            <w:r w:rsidRPr="00F02031">
              <w:rPr>
                <w:rFonts w:cs="Times New Roman"/>
                <w:sz w:val="24"/>
                <w:szCs w:val="28"/>
              </w:rPr>
              <w:lastRenderedPageBreak/>
              <w:t>Выход из системы</w:t>
            </w:r>
          </w:p>
        </w:tc>
        <w:tc>
          <w:tcPr>
            <w:tcW w:w="5108" w:type="dxa"/>
          </w:tcPr>
          <w:p w14:paraId="423B0553" w14:textId="77777777" w:rsidR="0047360C" w:rsidRPr="00F02031" w:rsidRDefault="0047360C" w:rsidP="00DF7433">
            <w:pPr>
              <w:ind w:firstLine="0"/>
              <w:rPr>
                <w:rFonts w:cs="Times New Roman"/>
                <w:sz w:val="24"/>
                <w:szCs w:val="28"/>
              </w:rPr>
            </w:pPr>
            <w:r w:rsidRPr="00F02031">
              <w:rPr>
                <w:rFonts w:cs="Times New Roman"/>
                <w:sz w:val="24"/>
                <w:szCs w:val="28"/>
              </w:rPr>
              <w:t>Выход из системы</w:t>
            </w:r>
          </w:p>
        </w:tc>
        <w:tc>
          <w:tcPr>
            <w:tcW w:w="1561" w:type="dxa"/>
          </w:tcPr>
          <w:p w14:paraId="6D481A17" w14:textId="77777777" w:rsidR="0047360C" w:rsidRPr="00F02031" w:rsidRDefault="0047360C" w:rsidP="00DF7433">
            <w:pPr>
              <w:ind w:firstLine="0"/>
              <w:rPr>
                <w:rFonts w:cs="Times New Roman"/>
                <w:sz w:val="24"/>
                <w:szCs w:val="28"/>
              </w:rPr>
            </w:pPr>
            <w:r w:rsidRPr="00F02031">
              <w:rPr>
                <w:rFonts w:cs="Times New Roman"/>
                <w:sz w:val="24"/>
                <w:szCs w:val="28"/>
              </w:rPr>
              <w:t>Выполнено успешно</w:t>
            </w:r>
          </w:p>
        </w:tc>
      </w:tr>
      <w:tr w:rsidR="0055422B" w:rsidRPr="00F02031" w14:paraId="78D36FFA" w14:textId="77777777" w:rsidTr="00DF7433">
        <w:tc>
          <w:tcPr>
            <w:tcW w:w="2675" w:type="dxa"/>
            <w:gridSpan w:val="2"/>
            <w:vAlign w:val="center"/>
          </w:tcPr>
          <w:p w14:paraId="4D944DC4" w14:textId="6AA2444F" w:rsidR="0047360C" w:rsidRPr="00F02031" w:rsidRDefault="0047360C" w:rsidP="00EC09BB">
            <w:pPr>
              <w:ind w:firstLine="0"/>
              <w:rPr>
                <w:rFonts w:cs="Times New Roman"/>
                <w:sz w:val="24"/>
                <w:szCs w:val="28"/>
              </w:rPr>
            </w:pPr>
            <w:r w:rsidRPr="00F02031">
              <w:rPr>
                <w:rFonts w:cs="Times New Roman"/>
                <w:sz w:val="24"/>
                <w:szCs w:val="28"/>
              </w:rPr>
              <w:t xml:space="preserve">Просмотр </w:t>
            </w:r>
            <w:r w:rsidR="00EC09BB" w:rsidRPr="00F02031">
              <w:rPr>
                <w:rFonts w:cs="Times New Roman"/>
                <w:sz w:val="24"/>
                <w:szCs w:val="28"/>
              </w:rPr>
              <w:t>товаров</w:t>
            </w:r>
          </w:p>
        </w:tc>
        <w:tc>
          <w:tcPr>
            <w:tcW w:w="5108" w:type="dxa"/>
          </w:tcPr>
          <w:p w14:paraId="4D782FDF" w14:textId="77777777" w:rsidR="0047360C" w:rsidRPr="00F02031" w:rsidRDefault="0047360C" w:rsidP="00DF7433">
            <w:pPr>
              <w:ind w:firstLine="0"/>
              <w:rPr>
                <w:rFonts w:cs="Times New Roman"/>
                <w:sz w:val="24"/>
                <w:szCs w:val="28"/>
              </w:rPr>
            </w:pPr>
            <w:r w:rsidRPr="00F02031">
              <w:rPr>
                <w:rFonts w:cs="Times New Roman"/>
                <w:sz w:val="24"/>
                <w:szCs w:val="28"/>
              </w:rPr>
              <w:t>Отображение информации и зависимых списков</w:t>
            </w:r>
          </w:p>
        </w:tc>
        <w:tc>
          <w:tcPr>
            <w:tcW w:w="1561" w:type="dxa"/>
          </w:tcPr>
          <w:p w14:paraId="16D15C6D" w14:textId="77777777" w:rsidR="0047360C" w:rsidRPr="00F02031" w:rsidRDefault="0047360C" w:rsidP="00DF7433">
            <w:pPr>
              <w:ind w:firstLine="0"/>
              <w:rPr>
                <w:rFonts w:cs="Times New Roman"/>
                <w:sz w:val="24"/>
                <w:szCs w:val="28"/>
              </w:rPr>
            </w:pPr>
            <w:r w:rsidRPr="00F02031">
              <w:rPr>
                <w:rFonts w:cs="Times New Roman"/>
                <w:sz w:val="24"/>
                <w:szCs w:val="28"/>
              </w:rPr>
              <w:t>Выполнено успешно</w:t>
            </w:r>
          </w:p>
        </w:tc>
      </w:tr>
      <w:tr w:rsidR="0055422B" w:rsidRPr="00F02031" w14:paraId="66C526E6" w14:textId="77777777" w:rsidTr="00DF7433">
        <w:tc>
          <w:tcPr>
            <w:tcW w:w="2661" w:type="dxa"/>
            <w:vAlign w:val="center"/>
          </w:tcPr>
          <w:p w14:paraId="627BB45E" w14:textId="6B62483A" w:rsidR="0047360C" w:rsidRPr="00F02031" w:rsidRDefault="0047360C" w:rsidP="00EC09BB">
            <w:pPr>
              <w:ind w:firstLine="0"/>
              <w:rPr>
                <w:rFonts w:cs="Times New Roman"/>
                <w:sz w:val="24"/>
                <w:szCs w:val="28"/>
              </w:rPr>
            </w:pPr>
            <w:r w:rsidRPr="00F02031">
              <w:rPr>
                <w:rFonts w:cs="Times New Roman"/>
                <w:sz w:val="24"/>
                <w:szCs w:val="28"/>
              </w:rPr>
              <w:t xml:space="preserve">Просмотр </w:t>
            </w:r>
            <w:r w:rsidR="00812AB8" w:rsidRPr="00F02031">
              <w:rPr>
                <w:rFonts w:cs="Times New Roman"/>
                <w:sz w:val="24"/>
                <w:szCs w:val="28"/>
              </w:rPr>
              <w:t xml:space="preserve">списка </w:t>
            </w:r>
            <w:r w:rsidR="00EC09BB" w:rsidRPr="00F02031">
              <w:rPr>
                <w:rFonts w:cs="Times New Roman"/>
                <w:sz w:val="24"/>
                <w:szCs w:val="28"/>
              </w:rPr>
              <w:t>комментариев</w:t>
            </w:r>
          </w:p>
        </w:tc>
        <w:tc>
          <w:tcPr>
            <w:tcW w:w="5122" w:type="dxa"/>
            <w:gridSpan w:val="2"/>
          </w:tcPr>
          <w:p w14:paraId="3EC35F61" w14:textId="77777777" w:rsidR="0047360C" w:rsidRPr="00F02031" w:rsidRDefault="0047360C" w:rsidP="00DF7433">
            <w:pPr>
              <w:ind w:firstLine="0"/>
              <w:rPr>
                <w:rFonts w:cs="Times New Roman"/>
                <w:sz w:val="24"/>
                <w:szCs w:val="28"/>
              </w:rPr>
            </w:pPr>
            <w:r w:rsidRPr="00F02031">
              <w:rPr>
                <w:rFonts w:cs="Times New Roman"/>
                <w:sz w:val="24"/>
                <w:szCs w:val="28"/>
              </w:rPr>
              <w:t>Отображение информации других таблиц на основе выбранного значения</w:t>
            </w:r>
          </w:p>
        </w:tc>
        <w:tc>
          <w:tcPr>
            <w:tcW w:w="1561" w:type="dxa"/>
          </w:tcPr>
          <w:p w14:paraId="682ECEEC" w14:textId="77777777" w:rsidR="0047360C" w:rsidRPr="00F02031" w:rsidRDefault="0047360C" w:rsidP="00DF7433">
            <w:pPr>
              <w:ind w:firstLine="0"/>
              <w:rPr>
                <w:rFonts w:cs="Times New Roman"/>
                <w:sz w:val="24"/>
                <w:szCs w:val="28"/>
              </w:rPr>
            </w:pPr>
            <w:r w:rsidRPr="00F02031">
              <w:rPr>
                <w:rFonts w:cs="Times New Roman"/>
                <w:sz w:val="24"/>
                <w:szCs w:val="28"/>
              </w:rPr>
              <w:t>Выполнено успешно</w:t>
            </w:r>
          </w:p>
        </w:tc>
      </w:tr>
      <w:tr w:rsidR="0055422B" w:rsidRPr="00F02031" w14:paraId="53E6E36E" w14:textId="77777777" w:rsidTr="00DF7433">
        <w:tc>
          <w:tcPr>
            <w:tcW w:w="2661" w:type="dxa"/>
            <w:vAlign w:val="center"/>
          </w:tcPr>
          <w:p w14:paraId="3472265D" w14:textId="2BF7B68B" w:rsidR="0047360C" w:rsidRPr="00F02031" w:rsidRDefault="0047360C" w:rsidP="00EC09BB">
            <w:pPr>
              <w:ind w:firstLine="0"/>
              <w:rPr>
                <w:rFonts w:cs="Times New Roman"/>
                <w:sz w:val="24"/>
                <w:szCs w:val="28"/>
              </w:rPr>
            </w:pPr>
            <w:r w:rsidRPr="00F02031">
              <w:rPr>
                <w:rFonts w:cs="Times New Roman"/>
                <w:sz w:val="24"/>
                <w:szCs w:val="28"/>
              </w:rPr>
              <w:t xml:space="preserve">Работа </w:t>
            </w:r>
            <w:r w:rsidR="00812AB8" w:rsidRPr="00F02031">
              <w:rPr>
                <w:rFonts w:cs="Times New Roman"/>
                <w:sz w:val="24"/>
                <w:szCs w:val="28"/>
              </w:rPr>
              <w:t xml:space="preserve">с </w:t>
            </w:r>
            <w:r w:rsidR="00EC09BB" w:rsidRPr="00F02031">
              <w:rPr>
                <w:rFonts w:cs="Times New Roman"/>
                <w:sz w:val="24"/>
                <w:szCs w:val="28"/>
              </w:rPr>
              <w:t>заказами</w:t>
            </w:r>
          </w:p>
        </w:tc>
        <w:tc>
          <w:tcPr>
            <w:tcW w:w="5122" w:type="dxa"/>
            <w:gridSpan w:val="2"/>
          </w:tcPr>
          <w:p w14:paraId="1A368B57" w14:textId="77777777" w:rsidR="0047360C" w:rsidRPr="00F02031" w:rsidRDefault="0047360C" w:rsidP="00DF7433">
            <w:pPr>
              <w:ind w:firstLine="0"/>
              <w:rPr>
                <w:rFonts w:cs="Times New Roman"/>
                <w:sz w:val="24"/>
                <w:szCs w:val="28"/>
              </w:rPr>
            </w:pPr>
            <w:r w:rsidRPr="00F02031">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F02031" w:rsidRDefault="0047360C" w:rsidP="00DF7433">
            <w:pPr>
              <w:ind w:firstLine="0"/>
              <w:rPr>
                <w:rFonts w:cs="Times New Roman"/>
                <w:sz w:val="24"/>
                <w:szCs w:val="28"/>
              </w:rPr>
            </w:pPr>
            <w:r w:rsidRPr="00F02031">
              <w:rPr>
                <w:rFonts w:cs="Times New Roman"/>
                <w:sz w:val="24"/>
                <w:szCs w:val="28"/>
              </w:rPr>
              <w:t>Выполнено успешно</w:t>
            </w:r>
          </w:p>
        </w:tc>
      </w:tr>
      <w:tr w:rsidR="0047360C" w:rsidRPr="00F02031" w14:paraId="3A48FA42" w14:textId="77777777" w:rsidTr="00DF7433">
        <w:trPr>
          <w:trHeight w:val="838"/>
        </w:trPr>
        <w:tc>
          <w:tcPr>
            <w:tcW w:w="2661" w:type="dxa"/>
            <w:vAlign w:val="center"/>
          </w:tcPr>
          <w:p w14:paraId="7ABF5A6B" w14:textId="2D8E7CC0" w:rsidR="0047360C" w:rsidRPr="00F02031" w:rsidRDefault="0047360C" w:rsidP="00812AB8">
            <w:pPr>
              <w:ind w:firstLine="0"/>
              <w:rPr>
                <w:rFonts w:cs="Times New Roman"/>
                <w:sz w:val="24"/>
                <w:szCs w:val="28"/>
              </w:rPr>
            </w:pPr>
            <w:r w:rsidRPr="00F02031">
              <w:rPr>
                <w:rFonts w:cs="Times New Roman"/>
                <w:sz w:val="24"/>
                <w:szCs w:val="28"/>
              </w:rPr>
              <w:t xml:space="preserve">Работа с </w:t>
            </w:r>
            <w:r w:rsidR="00812AB8" w:rsidRPr="00F02031">
              <w:rPr>
                <w:rFonts w:cs="Times New Roman"/>
                <w:sz w:val="24"/>
                <w:szCs w:val="28"/>
              </w:rPr>
              <w:t>пользователями</w:t>
            </w:r>
          </w:p>
        </w:tc>
        <w:tc>
          <w:tcPr>
            <w:tcW w:w="5122" w:type="dxa"/>
            <w:gridSpan w:val="2"/>
          </w:tcPr>
          <w:p w14:paraId="19FCA605" w14:textId="77777777" w:rsidR="0047360C" w:rsidRPr="00F02031" w:rsidRDefault="0047360C" w:rsidP="00DF7433">
            <w:pPr>
              <w:ind w:firstLine="0"/>
              <w:rPr>
                <w:rFonts w:cs="Times New Roman"/>
                <w:sz w:val="24"/>
                <w:szCs w:val="28"/>
              </w:rPr>
            </w:pPr>
            <w:r w:rsidRPr="00F02031">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F02031" w:rsidRDefault="0047360C" w:rsidP="00DF7433">
            <w:pPr>
              <w:ind w:firstLine="0"/>
              <w:rPr>
                <w:rFonts w:cs="Times New Roman"/>
                <w:sz w:val="24"/>
                <w:szCs w:val="28"/>
              </w:rPr>
            </w:pPr>
            <w:r w:rsidRPr="00F02031">
              <w:rPr>
                <w:rFonts w:cs="Times New Roman"/>
                <w:sz w:val="24"/>
                <w:szCs w:val="28"/>
              </w:rPr>
              <w:t>Выполнено успешно</w:t>
            </w:r>
          </w:p>
        </w:tc>
      </w:tr>
    </w:tbl>
    <w:p w14:paraId="1CB585C7" w14:textId="77777777" w:rsidR="0047360C" w:rsidRPr="00F02031" w:rsidRDefault="0047360C" w:rsidP="0047360C">
      <w:pPr>
        <w:tabs>
          <w:tab w:val="left" w:pos="284"/>
          <w:tab w:val="left" w:pos="851"/>
        </w:tabs>
        <w:rPr>
          <w:rFonts w:cs="Times New Roman"/>
          <w:szCs w:val="28"/>
        </w:rPr>
      </w:pPr>
    </w:p>
    <w:p w14:paraId="7AD9E7ED" w14:textId="77777777" w:rsidR="0047360C" w:rsidRPr="00F02031" w:rsidRDefault="0047360C" w:rsidP="0047360C">
      <w:pPr>
        <w:tabs>
          <w:tab w:val="left" w:pos="360"/>
          <w:tab w:val="left" w:pos="709"/>
          <w:tab w:val="left" w:pos="5940"/>
        </w:tabs>
        <w:rPr>
          <w:rFonts w:cs="Times New Roman"/>
          <w:szCs w:val="28"/>
        </w:rPr>
      </w:pPr>
      <w:r w:rsidRPr="00F02031">
        <w:rPr>
          <w:rFonts w:cs="Times New Roman"/>
          <w:szCs w:val="28"/>
        </w:rPr>
        <w:t>В качестве тестирования программного продукта был выбран тест-кейс (</w:t>
      </w:r>
      <w:proofErr w:type="spellStart"/>
      <w:r w:rsidRPr="00F02031">
        <w:rPr>
          <w:rStyle w:val="af0"/>
          <w:rFonts w:cs="Times New Roman"/>
          <w:b w:val="0"/>
          <w:szCs w:val="28"/>
        </w:rPr>
        <w:t>Test</w:t>
      </w:r>
      <w:proofErr w:type="spellEnd"/>
      <w:r w:rsidRPr="00F02031">
        <w:rPr>
          <w:rStyle w:val="af0"/>
          <w:rFonts w:cs="Times New Roman"/>
          <w:b w:val="0"/>
          <w:szCs w:val="28"/>
        </w:rPr>
        <w:t xml:space="preserve"> </w:t>
      </w:r>
      <w:proofErr w:type="spellStart"/>
      <w:r w:rsidRPr="00F02031">
        <w:rPr>
          <w:rStyle w:val="af0"/>
          <w:rFonts w:cs="Times New Roman"/>
          <w:b w:val="0"/>
          <w:szCs w:val="28"/>
        </w:rPr>
        <w:t>Case</w:t>
      </w:r>
      <w:proofErr w:type="spellEnd"/>
      <w:r w:rsidRPr="00F02031">
        <w:rPr>
          <w:rFonts w:cs="Times New Roman"/>
          <w:szCs w:val="28"/>
        </w:rPr>
        <w:t>).</w:t>
      </w:r>
    </w:p>
    <w:p w14:paraId="14A357A0" w14:textId="77777777" w:rsidR="0047360C" w:rsidRPr="00F02031" w:rsidRDefault="0047360C" w:rsidP="0047360C">
      <w:pPr>
        <w:tabs>
          <w:tab w:val="left" w:pos="360"/>
          <w:tab w:val="left" w:pos="709"/>
          <w:tab w:val="left" w:pos="5940"/>
        </w:tabs>
        <w:rPr>
          <w:rFonts w:cs="Times New Roman"/>
          <w:szCs w:val="28"/>
        </w:rPr>
      </w:pPr>
      <w:proofErr w:type="spellStart"/>
      <w:r w:rsidRPr="00F02031">
        <w:rPr>
          <w:rStyle w:val="af0"/>
          <w:rFonts w:cs="Times New Roman"/>
          <w:b w:val="0"/>
          <w:szCs w:val="28"/>
        </w:rPr>
        <w:t>Test</w:t>
      </w:r>
      <w:proofErr w:type="spellEnd"/>
      <w:r w:rsidRPr="00F02031">
        <w:rPr>
          <w:rStyle w:val="af0"/>
          <w:rFonts w:cs="Times New Roman"/>
          <w:b w:val="0"/>
          <w:szCs w:val="28"/>
        </w:rPr>
        <w:t xml:space="preserve"> </w:t>
      </w:r>
      <w:proofErr w:type="spellStart"/>
      <w:r w:rsidRPr="00F02031">
        <w:rPr>
          <w:rStyle w:val="af0"/>
          <w:rFonts w:cs="Times New Roman"/>
          <w:b w:val="0"/>
          <w:szCs w:val="28"/>
        </w:rPr>
        <w:t>Case</w:t>
      </w:r>
      <w:proofErr w:type="spellEnd"/>
      <w:r w:rsidRPr="00F02031">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F02031" w:rsidRDefault="0047360C" w:rsidP="0047360C">
      <w:pPr>
        <w:tabs>
          <w:tab w:val="left" w:pos="284"/>
          <w:tab w:val="left" w:pos="851"/>
        </w:tabs>
        <w:rPr>
          <w:rFonts w:cs="Times New Roman"/>
          <w:szCs w:val="28"/>
        </w:rPr>
      </w:pPr>
      <w:r w:rsidRPr="00F02031">
        <w:rPr>
          <w:rFonts w:cs="Times New Roman"/>
          <w:szCs w:val="28"/>
        </w:rPr>
        <w:t>Тестирование производилось на ОС «</w:t>
      </w:r>
      <w:proofErr w:type="spellStart"/>
      <w:r w:rsidRPr="00F02031">
        <w:rPr>
          <w:rFonts w:cs="Times New Roman"/>
          <w:szCs w:val="28"/>
        </w:rPr>
        <w:t>Wind</w:t>
      </w:r>
      <w:proofErr w:type="spellEnd"/>
      <w:r w:rsidRPr="00F02031">
        <w:rPr>
          <w:rFonts w:cs="Times New Roman"/>
          <w:szCs w:val="28"/>
          <w:lang w:val="en-US"/>
        </w:rPr>
        <w:t>o</w:t>
      </w:r>
      <w:proofErr w:type="spellStart"/>
      <w:r w:rsidRPr="00F02031">
        <w:rPr>
          <w:rFonts w:cs="Times New Roman"/>
          <w:szCs w:val="28"/>
        </w:rPr>
        <w:t>ws</w:t>
      </w:r>
      <w:proofErr w:type="spellEnd"/>
      <w:r w:rsidRPr="00F02031">
        <w:rPr>
          <w:rFonts w:cs="Times New Roman"/>
          <w:szCs w:val="28"/>
        </w:rPr>
        <w:t xml:space="preserve"> 10».</w:t>
      </w:r>
    </w:p>
    <w:p w14:paraId="1FDDF3C1" w14:textId="77777777" w:rsidR="0047360C" w:rsidRPr="00F02031" w:rsidRDefault="0047360C" w:rsidP="0047360C">
      <w:pPr>
        <w:tabs>
          <w:tab w:val="left" w:pos="284"/>
          <w:tab w:val="left" w:pos="851"/>
        </w:tabs>
        <w:rPr>
          <w:rFonts w:cs="Times New Roman"/>
          <w:szCs w:val="28"/>
        </w:rPr>
      </w:pPr>
    </w:p>
    <w:p w14:paraId="20DCF9EC" w14:textId="77777777" w:rsidR="0047360C" w:rsidRPr="00F02031" w:rsidRDefault="0047360C" w:rsidP="0047360C">
      <w:pPr>
        <w:pStyle w:val="2"/>
      </w:pPr>
      <w:bookmarkStart w:id="28" w:name="_Toc99395227"/>
      <w:r w:rsidRPr="00F02031">
        <w:t>5.2 Оценка безопасности</w:t>
      </w:r>
      <w:bookmarkEnd w:id="28"/>
    </w:p>
    <w:p w14:paraId="586C9F29" w14:textId="77777777" w:rsidR="0047360C" w:rsidRPr="00F02031" w:rsidRDefault="0047360C" w:rsidP="0047360C">
      <w:pPr>
        <w:rPr>
          <w:rFonts w:cs="Times New Roman"/>
          <w:b/>
          <w:szCs w:val="28"/>
        </w:rPr>
      </w:pPr>
    </w:p>
    <w:p w14:paraId="679644E5"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t xml:space="preserve">Обеспечение безопасности информационных систем представляет собой ряд мероприятий, направленных на предотвращение несанкционированных воздействий на защищаемую информацию, а также её утечки. Поскольку приложение построено на базе </w:t>
      </w:r>
      <w:proofErr w:type="spellStart"/>
      <w:r w:rsidRPr="00F02031">
        <w:rPr>
          <w:rStyle w:val="normaltextrun"/>
          <w:rFonts w:eastAsia="Georgia"/>
          <w:sz w:val="28"/>
          <w:szCs w:val="28"/>
          <w:lang w:val="ru-RU"/>
        </w:rPr>
        <w:t>фреймворка</w:t>
      </w:r>
      <w:proofErr w:type="spellEnd"/>
      <w:r w:rsidRPr="00F02031">
        <w:rPr>
          <w:rStyle w:val="normaltextrun"/>
          <w:rFonts w:eastAsia="Georgia"/>
          <w:sz w:val="28"/>
          <w:szCs w:val="28"/>
          <w:lang w:val="ru-RU"/>
        </w:rPr>
        <w:t> </w:t>
      </w:r>
      <w:r w:rsidRPr="00F02031">
        <w:rPr>
          <w:rStyle w:val="normaltextrun"/>
          <w:rFonts w:eastAsia="Georgia"/>
          <w:sz w:val="28"/>
          <w:szCs w:val="28"/>
        </w:rPr>
        <w:t>Spring</w:t>
      </w:r>
      <w:r w:rsidRPr="00F02031">
        <w:rPr>
          <w:rStyle w:val="normaltextrun"/>
          <w:rFonts w:eastAsia="Georgia"/>
          <w:sz w:val="28"/>
          <w:szCs w:val="28"/>
          <w:lang w:val="ru-RU"/>
        </w:rPr>
        <w:t>, вопросы безопасности берет на себя </w:t>
      </w:r>
      <w:proofErr w:type="spellStart"/>
      <w:r w:rsidRPr="00F02031">
        <w:rPr>
          <w:rStyle w:val="normaltextrun"/>
          <w:rFonts w:eastAsia="Georgia"/>
          <w:sz w:val="28"/>
          <w:szCs w:val="28"/>
          <w:lang w:val="ru-RU"/>
        </w:rPr>
        <w:t>Spring</w:t>
      </w:r>
      <w:proofErr w:type="spellEnd"/>
      <w:r w:rsidRPr="00F02031">
        <w:rPr>
          <w:rStyle w:val="normaltextrun"/>
          <w:rFonts w:eastAsia="Georgia"/>
          <w:sz w:val="28"/>
          <w:szCs w:val="28"/>
          <w:lang w:val="ru-RU"/>
        </w:rPr>
        <w:t> </w:t>
      </w:r>
      <w:proofErr w:type="spellStart"/>
      <w:r w:rsidRPr="00F02031">
        <w:rPr>
          <w:rStyle w:val="normaltextrun"/>
          <w:rFonts w:eastAsia="Georgia"/>
          <w:sz w:val="28"/>
          <w:szCs w:val="28"/>
          <w:lang w:val="ru-RU"/>
        </w:rPr>
        <w:t>Security</w:t>
      </w:r>
      <w:proofErr w:type="spellEnd"/>
      <w:r w:rsidRPr="00F02031">
        <w:rPr>
          <w:rStyle w:val="normaltextrun"/>
          <w:rFonts w:eastAsia="Georgia"/>
          <w:sz w:val="28"/>
          <w:szCs w:val="28"/>
          <w:lang w:val="ru-RU"/>
        </w:rPr>
        <w:t>.</w:t>
      </w:r>
      <w:r w:rsidRPr="00F02031">
        <w:rPr>
          <w:rStyle w:val="eop"/>
          <w:sz w:val="28"/>
          <w:szCs w:val="28"/>
        </w:rPr>
        <w:t> </w:t>
      </w:r>
    </w:p>
    <w:p w14:paraId="0ADDF0B8" w14:textId="2ABEF912"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F02031">
        <w:rPr>
          <w:rStyle w:val="normaltextrun"/>
          <w:rFonts w:eastAsia="Georgia"/>
          <w:sz w:val="28"/>
          <w:szCs w:val="28"/>
          <w:lang w:val="ru-RU"/>
        </w:rPr>
        <w:t>Spring</w:t>
      </w:r>
      <w:proofErr w:type="spellEnd"/>
      <w:r w:rsidRPr="00F02031">
        <w:rPr>
          <w:rStyle w:val="normaltextrun"/>
          <w:rFonts w:eastAsia="Georgia"/>
          <w:sz w:val="28"/>
          <w:szCs w:val="28"/>
          <w:lang w:val="ru-RU"/>
        </w:rPr>
        <w:t> </w:t>
      </w:r>
      <w:proofErr w:type="spellStart"/>
      <w:r w:rsidRPr="00F02031">
        <w:rPr>
          <w:rStyle w:val="normaltextrun"/>
          <w:rFonts w:eastAsia="Georgia"/>
          <w:sz w:val="28"/>
          <w:szCs w:val="28"/>
          <w:lang w:val="ru-RU"/>
        </w:rPr>
        <w:t>Security</w:t>
      </w:r>
      <w:proofErr w:type="spellEnd"/>
      <w:r w:rsidRPr="00F02031">
        <w:rPr>
          <w:rStyle w:val="normaltextrun"/>
          <w:rFonts w:eastAsia="Georgia"/>
          <w:sz w:val="28"/>
          <w:szCs w:val="28"/>
          <w:lang w:val="ru-RU"/>
        </w:rPr>
        <w:t> это </w:t>
      </w:r>
      <w:proofErr w:type="spellStart"/>
      <w:r w:rsidRPr="00F02031">
        <w:rPr>
          <w:rStyle w:val="normaltextrun"/>
          <w:rFonts w:eastAsia="Georgia"/>
          <w:sz w:val="28"/>
          <w:szCs w:val="28"/>
          <w:lang w:val="ru-RU"/>
        </w:rPr>
        <w:t>Java</w:t>
      </w:r>
      <w:proofErr w:type="spellEnd"/>
      <w:r w:rsidRPr="00F02031">
        <w:rPr>
          <w:rStyle w:val="normaltextrun"/>
          <w:rFonts w:eastAsia="Georgia"/>
          <w:sz w:val="28"/>
          <w:szCs w:val="28"/>
          <w:lang w:val="ru-RU"/>
        </w:rPr>
        <w:t>/</w:t>
      </w:r>
      <w:proofErr w:type="spellStart"/>
      <w:r w:rsidRPr="00F02031">
        <w:rPr>
          <w:rStyle w:val="spellingerror"/>
          <w:sz w:val="28"/>
          <w:szCs w:val="28"/>
          <w:lang w:val="ru-RU"/>
        </w:rPr>
        <w:t>JavaEE</w:t>
      </w:r>
      <w:proofErr w:type="spellEnd"/>
      <w:r w:rsidRPr="00F02031">
        <w:rPr>
          <w:rStyle w:val="normaltextrun"/>
          <w:rFonts w:eastAsia="Georgia"/>
          <w:sz w:val="28"/>
          <w:szCs w:val="28"/>
          <w:lang w:val="ru-RU"/>
        </w:rPr>
        <w:t> </w:t>
      </w:r>
      <w:proofErr w:type="spellStart"/>
      <w:r w:rsidRPr="00F02031">
        <w:rPr>
          <w:rStyle w:val="spellingerror"/>
          <w:sz w:val="28"/>
          <w:szCs w:val="28"/>
          <w:lang w:val="ru-RU"/>
        </w:rPr>
        <w:t>framework</w:t>
      </w:r>
      <w:proofErr w:type="spellEnd"/>
      <w:r w:rsidRPr="00F02031">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w:t>
      </w:r>
      <w:proofErr w:type="spellStart"/>
      <w:r w:rsidRPr="00F02031">
        <w:rPr>
          <w:rStyle w:val="normaltextrun"/>
          <w:rFonts w:eastAsia="Georgia"/>
          <w:sz w:val="28"/>
          <w:szCs w:val="28"/>
          <w:lang w:val="ru-RU"/>
        </w:rPr>
        <w:t>Spring</w:t>
      </w:r>
      <w:proofErr w:type="spellEnd"/>
      <w:r w:rsidRPr="00F02031">
        <w:rPr>
          <w:rStyle w:val="normaltextrun"/>
          <w:rFonts w:eastAsia="Georgia"/>
          <w:sz w:val="28"/>
          <w:szCs w:val="28"/>
          <w:lang w:val="ru-RU"/>
        </w:rPr>
        <w:t> </w:t>
      </w:r>
      <w:proofErr w:type="spellStart"/>
      <w:r w:rsidRPr="00F02031">
        <w:rPr>
          <w:rStyle w:val="normaltextrun"/>
          <w:rFonts w:eastAsia="Georgia"/>
          <w:sz w:val="28"/>
          <w:szCs w:val="28"/>
          <w:lang w:val="ru-RU"/>
        </w:rPr>
        <w:t>Framework</w:t>
      </w:r>
      <w:proofErr w:type="spellEnd"/>
      <w:r w:rsidRPr="00F02031">
        <w:rPr>
          <w:rStyle w:val="normaltextrun"/>
          <w:rFonts w:eastAsia="Georgia"/>
          <w:sz w:val="28"/>
          <w:szCs w:val="28"/>
          <w:lang w:val="ru-RU"/>
        </w:rPr>
        <w:t>. Проект был начат Беном Алексом (</w:t>
      </w:r>
      <w:proofErr w:type="spellStart"/>
      <w:r w:rsidRPr="00F02031">
        <w:rPr>
          <w:rStyle w:val="spellingerror"/>
          <w:sz w:val="28"/>
          <w:szCs w:val="28"/>
          <w:lang w:val="ru-RU"/>
        </w:rPr>
        <w:t>Ben</w:t>
      </w:r>
      <w:proofErr w:type="spellEnd"/>
      <w:r w:rsidRPr="00F02031">
        <w:rPr>
          <w:rStyle w:val="normaltextrun"/>
          <w:rFonts w:eastAsia="Georgia"/>
          <w:sz w:val="28"/>
          <w:szCs w:val="28"/>
          <w:lang w:val="ru-RU"/>
        </w:rPr>
        <w:t> </w:t>
      </w:r>
      <w:proofErr w:type="spellStart"/>
      <w:r w:rsidRPr="00F02031">
        <w:rPr>
          <w:rStyle w:val="spellingerror"/>
          <w:sz w:val="28"/>
          <w:szCs w:val="28"/>
          <w:lang w:val="ru-RU"/>
        </w:rPr>
        <w:t>Alex</w:t>
      </w:r>
      <w:proofErr w:type="spellEnd"/>
      <w:r w:rsidRPr="00F02031">
        <w:rPr>
          <w:rStyle w:val="normaltextrun"/>
          <w:rFonts w:eastAsia="Georgia"/>
          <w:sz w:val="28"/>
          <w:szCs w:val="28"/>
          <w:lang w:val="ru-RU"/>
        </w:rPr>
        <w:t>) в конце 2003 года под именем «</w:t>
      </w:r>
      <w:proofErr w:type="spellStart"/>
      <w:r w:rsidRPr="00F02031">
        <w:rPr>
          <w:rStyle w:val="spellingerror"/>
          <w:sz w:val="28"/>
          <w:szCs w:val="28"/>
          <w:lang w:val="ru-RU"/>
        </w:rPr>
        <w:t>Acegi</w:t>
      </w:r>
      <w:proofErr w:type="spellEnd"/>
      <w:r w:rsidRPr="00F02031">
        <w:rPr>
          <w:rStyle w:val="normaltextrun"/>
          <w:rFonts w:eastAsia="Georgia"/>
          <w:sz w:val="28"/>
          <w:szCs w:val="28"/>
          <w:lang w:val="ru-RU"/>
        </w:rPr>
        <w:t> </w:t>
      </w:r>
      <w:proofErr w:type="spellStart"/>
      <w:r w:rsidRPr="00F02031">
        <w:rPr>
          <w:rStyle w:val="normaltextrun"/>
          <w:rFonts w:eastAsia="Georgia"/>
          <w:sz w:val="28"/>
          <w:szCs w:val="28"/>
          <w:lang w:val="ru-RU"/>
        </w:rPr>
        <w:t>Security</w:t>
      </w:r>
      <w:proofErr w:type="spellEnd"/>
      <w:r w:rsidRPr="00F02031">
        <w:rPr>
          <w:rStyle w:val="normaltextrun"/>
          <w:rFonts w:eastAsia="Georgia"/>
          <w:sz w:val="28"/>
          <w:szCs w:val="28"/>
          <w:lang w:val="ru-RU"/>
        </w:rPr>
        <w:t xml:space="preserve">», первый релиз вышел </w:t>
      </w:r>
      <w:r w:rsidRPr="00F02031">
        <w:rPr>
          <w:rStyle w:val="normaltextrun"/>
          <w:rFonts w:eastAsia="Georgia"/>
          <w:sz w:val="28"/>
          <w:szCs w:val="28"/>
          <w:lang w:val="ru-RU"/>
        </w:rPr>
        <w:lastRenderedPageBreak/>
        <w:t>в 2004 году. Впоследствии проект был поглощён </w:t>
      </w:r>
      <w:proofErr w:type="spellStart"/>
      <w:r w:rsidRPr="00F02031">
        <w:rPr>
          <w:rStyle w:val="spellingerror"/>
          <w:sz w:val="28"/>
          <w:szCs w:val="28"/>
          <w:lang w:val="ru-RU"/>
        </w:rPr>
        <w:t>Spring'ом</w:t>
      </w:r>
      <w:proofErr w:type="spellEnd"/>
      <w:r w:rsidRPr="00F02031">
        <w:rPr>
          <w:rStyle w:val="normaltextrun"/>
          <w:rFonts w:eastAsia="Georgia"/>
          <w:sz w:val="28"/>
          <w:szCs w:val="28"/>
          <w:lang w:val="ru-RU"/>
        </w:rPr>
        <w:t> и стал его официальным дочерним проектом. Впервые публично представлен под новым именем </w:t>
      </w:r>
      <w:proofErr w:type="spellStart"/>
      <w:r w:rsidRPr="00F02031">
        <w:rPr>
          <w:rStyle w:val="normaltextrun"/>
          <w:rFonts w:eastAsia="Georgia"/>
          <w:sz w:val="28"/>
          <w:szCs w:val="28"/>
          <w:lang w:val="ru-RU"/>
        </w:rPr>
        <w:t>Spring</w:t>
      </w:r>
      <w:proofErr w:type="spellEnd"/>
      <w:r w:rsidRPr="00F02031">
        <w:rPr>
          <w:rStyle w:val="normaltextrun"/>
          <w:rFonts w:eastAsia="Georgia"/>
          <w:sz w:val="28"/>
          <w:szCs w:val="28"/>
          <w:lang w:val="ru-RU"/>
        </w:rPr>
        <w:t> </w:t>
      </w:r>
      <w:proofErr w:type="spellStart"/>
      <w:r w:rsidRPr="00F02031">
        <w:rPr>
          <w:rStyle w:val="normaltextrun"/>
          <w:rFonts w:eastAsia="Georgia"/>
          <w:sz w:val="28"/>
          <w:szCs w:val="28"/>
          <w:lang w:val="ru-RU"/>
        </w:rPr>
        <w:t>Security</w:t>
      </w:r>
      <w:proofErr w:type="spellEnd"/>
      <w:r w:rsidRPr="00F02031">
        <w:rPr>
          <w:rStyle w:val="normaltextrun"/>
          <w:rFonts w:eastAsia="Georgia"/>
          <w:sz w:val="28"/>
          <w:szCs w:val="28"/>
          <w:lang w:val="ru-RU"/>
        </w:rPr>
        <w:t> 2.0.0 в апреле 2008 года.</w:t>
      </w:r>
      <w:r w:rsidRPr="00F02031">
        <w:rPr>
          <w:rStyle w:val="eop"/>
          <w:sz w:val="28"/>
          <w:szCs w:val="28"/>
        </w:rPr>
        <w:t> </w:t>
      </w:r>
    </w:p>
    <w:p w14:paraId="7F68690E"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t>Ключевые объекты контекста </w:t>
      </w:r>
      <w:proofErr w:type="spellStart"/>
      <w:r w:rsidRPr="00F02031">
        <w:rPr>
          <w:rStyle w:val="normaltextrun"/>
          <w:rFonts w:eastAsia="Georgia"/>
          <w:sz w:val="28"/>
          <w:szCs w:val="28"/>
          <w:lang w:val="ru-RU"/>
        </w:rPr>
        <w:t>Spring</w:t>
      </w:r>
      <w:proofErr w:type="spellEnd"/>
      <w:r w:rsidRPr="00F02031">
        <w:rPr>
          <w:rStyle w:val="normaltextrun"/>
          <w:rFonts w:eastAsia="Georgia"/>
          <w:sz w:val="28"/>
          <w:szCs w:val="28"/>
          <w:lang w:val="ru-RU"/>
        </w:rPr>
        <w:t> </w:t>
      </w:r>
      <w:proofErr w:type="spellStart"/>
      <w:r w:rsidRPr="00F02031">
        <w:rPr>
          <w:rStyle w:val="normaltextrun"/>
          <w:rFonts w:eastAsia="Georgia"/>
          <w:sz w:val="28"/>
          <w:szCs w:val="28"/>
          <w:lang w:val="ru-RU"/>
        </w:rPr>
        <w:t>Security</w:t>
      </w:r>
      <w:proofErr w:type="spellEnd"/>
      <w:r w:rsidRPr="00F02031">
        <w:rPr>
          <w:rStyle w:val="normaltextrun"/>
          <w:rFonts w:eastAsia="Georgia"/>
          <w:sz w:val="28"/>
          <w:szCs w:val="28"/>
          <w:lang w:val="ru-RU"/>
        </w:rPr>
        <w:t>:</w:t>
      </w:r>
      <w:r w:rsidRPr="00F02031">
        <w:rPr>
          <w:rStyle w:val="eop"/>
          <w:sz w:val="28"/>
          <w:szCs w:val="28"/>
        </w:rPr>
        <w:t> </w:t>
      </w:r>
    </w:p>
    <w:p w14:paraId="6393305A"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F02031">
        <w:rPr>
          <w:rStyle w:val="spellingerror"/>
          <w:sz w:val="28"/>
          <w:szCs w:val="28"/>
          <w:lang w:val="ru-RU"/>
        </w:rPr>
        <w:t>SecurityContextHolder</w:t>
      </w:r>
      <w:proofErr w:type="spellEnd"/>
      <w:r w:rsidRPr="00F02031">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proofErr w:type="spellStart"/>
      <w:r w:rsidRPr="00F02031">
        <w:rPr>
          <w:rStyle w:val="spellingerror"/>
          <w:sz w:val="28"/>
          <w:szCs w:val="28"/>
          <w:lang w:val="ru-RU"/>
        </w:rPr>
        <w:t>Principal</w:t>
      </w:r>
      <w:proofErr w:type="spellEnd"/>
      <w:r w:rsidRPr="00F02031">
        <w:rPr>
          <w:rStyle w:val="normaltextrun"/>
          <w:rFonts w:eastAsia="Georgia"/>
          <w:sz w:val="28"/>
          <w:szCs w:val="28"/>
          <w:lang w:val="ru-RU"/>
        </w:rPr>
        <w:t>) работающем в настоящее время с приложением. По умолчанию </w:t>
      </w:r>
      <w:proofErr w:type="spellStart"/>
      <w:r w:rsidRPr="00F02031">
        <w:rPr>
          <w:rStyle w:val="spellingerror"/>
          <w:sz w:val="28"/>
          <w:szCs w:val="28"/>
          <w:lang w:val="ru-RU"/>
        </w:rPr>
        <w:t>SecurityContextHolder</w:t>
      </w:r>
      <w:proofErr w:type="spellEnd"/>
      <w:r w:rsidRPr="00F02031">
        <w:rPr>
          <w:rStyle w:val="normaltextrun"/>
          <w:rFonts w:eastAsia="Georgia"/>
          <w:sz w:val="28"/>
          <w:szCs w:val="28"/>
          <w:lang w:val="ru-RU"/>
        </w:rPr>
        <w:t> </w:t>
      </w:r>
      <w:proofErr w:type="spellStart"/>
      <w:r w:rsidRPr="00F02031">
        <w:rPr>
          <w:rStyle w:val="spellingerror"/>
          <w:sz w:val="28"/>
          <w:szCs w:val="28"/>
          <w:lang w:val="ru-RU"/>
        </w:rPr>
        <w:t>используетThreadLocal</w:t>
      </w:r>
      <w:proofErr w:type="spellEnd"/>
      <w:r w:rsidRPr="00F02031">
        <w:rPr>
          <w:rStyle w:val="normaltextrun"/>
          <w:rFonts w:eastAsia="Georgia"/>
          <w:sz w:val="28"/>
          <w:szCs w:val="28"/>
          <w:lang w:val="ru-RU"/>
        </w:rPr>
        <w:t> для хранения такой информации, что означает, что контекст безопасности всегда доступен </w:t>
      </w:r>
      <w:proofErr w:type="gramStart"/>
      <w:r w:rsidRPr="00F02031">
        <w:rPr>
          <w:rStyle w:val="contextualspellingandgrammarerror"/>
          <w:sz w:val="28"/>
          <w:szCs w:val="28"/>
          <w:lang w:val="ru-RU"/>
        </w:rPr>
        <w:t>для методов</w:t>
      </w:r>
      <w:proofErr w:type="gramEnd"/>
      <w:r w:rsidRPr="00F02031">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proofErr w:type="spellStart"/>
      <w:r w:rsidRPr="00F02031">
        <w:rPr>
          <w:rStyle w:val="spellingerror"/>
          <w:sz w:val="28"/>
          <w:szCs w:val="28"/>
          <w:lang w:val="ru-RU"/>
        </w:rPr>
        <w:t>SecurityContextHolder.setStrategyName</w:t>
      </w:r>
      <w:proofErr w:type="spellEnd"/>
      <w:r w:rsidRPr="00F02031">
        <w:rPr>
          <w:rStyle w:val="normaltextrun"/>
          <w:rFonts w:eastAsia="Georgia"/>
          <w:sz w:val="28"/>
          <w:szCs w:val="28"/>
          <w:lang w:val="ru-RU"/>
        </w:rPr>
        <w:t>(</w:t>
      </w:r>
      <w:proofErr w:type="spellStart"/>
      <w:r w:rsidRPr="00F02031">
        <w:rPr>
          <w:rStyle w:val="spellingerror"/>
          <w:sz w:val="28"/>
          <w:szCs w:val="28"/>
          <w:lang w:val="ru-RU"/>
        </w:rPr>
        <w:t>String</w:t>
      </w:r>
      <w:proofErr w:type="spellEnd"/>
      <w:r w:rsidRPr="00F02031">
        <w:rPr>
          <w:rStyle w:val="normaltextrun"/>
          <w:rFonts w:eastAsia="Georgia"/>
          <w:sz w:val="28"/>
          <w:szCs w:val="28"/>
          <w:lang w:val="ru-RU"/>
        </w:rPr>
        <w:t> </w:t>
      </w:r>
      <w:proofErr w:type="spellStart"/>
      <w:r w:rsidRPr="00F02031">
        <w:rPr>
          <w:rStyle w:val="spellingerror"/>
          <w:sz w:val="28"/>
          <w:szCs w:val="28"/>
          <w:lang w:val="ru-RU"/>
        </w:rPr>
        <w:t>strategy</w:t>
      </w:r>
      <w:proofErr w:type="spellEnd"/>
      <w:r w:rsidRPr="00F02031">
        <w:rPr>
          <w:rStyle w:val="normaltextrun"/>
          <w:rFonts w:eastAsia="Georgia"/>
          <w:sz w:val="28"/>
          <w:szCs w:val="28"/>
          <w:lang w:val="ru-RU"/>
        </w:rPr>
        <w:t>). Более подробно </w:t>
      </w:r>
      <w:proofErr w:type="spellStart"/>
      <w:r w:rsidRPr="00F02031">
        <w:rPr>
          <w:rStyle w:val="spellingerror"/>
          <w:sz w:val="28"/>
          <w:szCs w:val="28"/>
          <w:lang w:val="ru-RU"/>
        </w:rPr>
        <w:t>SecurityContextHolder</w:t>
      </w:r>
      <w:proofErr w:type="spellEnd"/>
      <w:r w:rsidRPr="00F02031">
        <w:rPr>
          <w:rStyle w:val="normaltextrun"/>
          <w:rFonts w:eastAsia="Georgia"/>
          <w:sz w:val="28"/>
          <w:szCs w:val="28"/>
          <w:lang w:val="ru-RU"/>
        </w:rPr>
        <w:t>.</w:t>
      </w:r>
      <w:r w:rsidRPr="00F02031">
        <w:rPr>
          <w:rStyle w:val="eop"/>
          <w:sz w:val="28"/>
          <w:szCs w:val="28"/>
        </w:rPr>
        <w:t> </w:t>
      </w:r>
    </w:p>
    <w:p w14:paraId="20B2C6B0"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F02031">
        <w:rPr>
          <w:rStyle w:val="spellingerror"/>
          <w:sz w:val="28"/>
          <w:szCs w:val="28"/>
          <w:lang w:val="ru-RU"/>
        </w:rPr>
        <w:t>SecurityContext</w:t>
      </w:r>
      <w:proofErr w:type="spellEnd"/>
      <w:r w:rsidRPr="00F02031">
        <w:rPr>
          <w:rStyle w:val="normaltextrun"/>
          <w:rFonts w:eastAsia="Georgia"/>
          <w:sz w:val="28"/>
          <w:szCs w:val="28"/>
          <w:lang w:val="ru-RU"/>
        </w:rPr>
        <w:t>, содержит объект </w:t>
      </w:r>
      <w:proofErr w:type="spellStart"/>
      <w:r w:rsidRPr="00F02031">
        <w:rPr>
          <w:rStyle w:val="spellingerror"/>
          <w:sz w:val="28"/>
          <w:szCs w:val="28"/>
          <w:lang w:val="ru-RU"/>
        </w:rPr>
        <w:t>Authentication</w:t>
      </w:r>
      <w:proofErr w:type="spellEnd"/>
      <w:r w:rsidRPr="00F02031">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F02031">
        <w:rPr>
          <w:rStyle w:val="eop"/>
          <w:sz w:val="28"/>
          <w:szCs w:val="28"/>
        </w:rPr>
        <w:t> </w:t>
      </w:r>
    </w:p>
    <w:p w14:paraId="057D0730"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F02031">
        <w:rPr>
          <w:rStyle w:val="spellingerror"/>
          <w:sz w:val="28"/>
          <w:szCs w:val="28"/>
          <w:lang w:val="ru-RU"/>
        </w:rPr>
        <w:t>GrantedAuthority</w:t>
      </w:r>
      <w:proofErr w:type="spellEnd"/>
      <w:r w:rsidRPr="00F02031">
        <w:rPr>
          <w:rStyle w:val="normaltextrun"/>
          <w:rFonts w:eastAsia="Georgia"/>
          <w:sz w:val="28"/>
          <w:szCs w:val="28"/>
          <w:lang w:val="ru-RU"/>
        </w:rPr>
        <w:t xml:space="preserve"> отражает </w:t>
      </w:r>
      <w:proofErr w:type="gramStart"/>
      <w:r w:rsidRPr="00F02031">
        <w:rPr>
          <w:rStyle w:val="normaltextrun"/>
          <w:rFonts w:eastAsia="Georgia"/>
          <w:sz w:val="28"/>
          <w:szCs w:val="28"/>
          <w:lang w:val="ru-RU"/>
        </w:rPr>
        <w:t>разрешения</w:t>
      </w:r>
      <w:proofErr w:type="gramEnd"/>
      <w:r w:rsidRPr="00F02031">
        <w:rPr>
          <w:rStyle w:val="normaltextrun"/>
          <w:rFonts w:eastAsia="Georgia"/>
          <w:sz w:val="28"/>
          <w:szCs w:val="28"/>
          <w:lang w:val="ru-RU"/>
        </w:rPr>
        <w:t xml:space="preserve"> выданные пользователю в масштабе всего приложения, такие разрешения (как правило называются «роли»), например ROLE_ANONYMOUS, ROLE_USER, ROLE_ADMIN.</w:t>
      </w:r>
      <w:r w:rsidRPr="00F02031">
        <w:rPr>
          <w:rStyle w:val="eop"/>
          <w:sz w:val="28"/>
          <w:szCs w:val="28"/>
        </w:rPr>
        <w:t> </w:t>
      </w:r>
    </w:p>
    <w:p w14:paraId="28896739"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F02031">
        <w:rPr>
          <w:rStyle w:val="spellingerror"/>
          <w:sz w:val="28"/>
          <w:szCs w:val="28"/>
          <w:lang w:val="ru-RU"/>
        </w:rPr>
        <w:t>UserDetails</w:t>
      </w:r>
      <w:proofErr w:type="spellEnd"/>
      <w:r w:rsidRPr="00F02031">
        <w:rPr>
          <w:rStyle w:val="normaltextrun"/>
          <w:rFonts w:eastAsia="Georgia"/>
          <w:sz w:val="28"/>
          <w:szCs w:val="28"/>
          <w:lang w:val="ru-RU"/>
        </w:rPr>
        <w:t> предоставляет необходимую информацию для построения объекта </w:t>
      </w:r>
      <w:proofErr w:type="spellStart"/>
      <w:r w:rsidRPr="00F02031">
        <w:rPr>
          <w:rStyle w:val="spellingerror"/>
          <w:sz w:val="28"/>
          <w:szCs w:val="28"/>
          <w:lang w:val="ru-RU"/>
        </w:rPr>
        <w:t>Authentication</w:t>
      </w:r>
      <w:proofErr w:type="spellEnd"/>
      <w:r w:rsidRPr="00F02031">
        <w:rPr>
          <w:rStyle w:val="normaltextrun"/>
          <w:rFonts w:eastAsia="Georgia"/>
          <w:sz w:val="28"/>
          <w:szCs w:val="28"/>
          <w:lang w:val="ru-RU"/>
        </w:rPr>
        <w:t> из DAO объектов приложения или других источников данных системы безопасности. Объект </w:t>
      </w:r>
      <w:proofErr w:type="spellStart"/>
      <w:r w:rsidRPr="00F02031">
        <w:rPr>
          <w:rStyle w:val="spellingerror"/>
          <w:sz w:val="28"/>
          <w:szCs w:val="28"/>
          <w:lang w:val="ru-RU"/>
        </w:rPr>
        <w:t>UserDetailsсодержит</w:t>
      </w:r>
      <w:proofErr w:type="spellEnd"/>
      <w:r w:rsidRPr="00F02031">
        <w:rPr>
          <w:rStyle w:val="normaltextrun"/>
          <w:rFonts w:eastAsia="Georgia"/>
          <w:sz w:val="28"/>
          <w:szCs w:val="28"/>
          <w:lang w:val="ru-RU"/>
        </w:rPr>
        <w:t xml:space="preserve"> имя пользователя, пароль, флаги: </w:t>
      </w:r>
      <w:proofErr w:type="spellStart"/>
      <w:r w:rsidRPr="00F02031">
        <w:rPr>
          <w:rStyle w:val="spellingerror"/>
          <w:sz w:val="28"/>
          <w:szCs w:val="28"/>
          <w:lang w:val="ru-RU"/>
        </w:rPr>
        <w:t>isAccountNonExpired</w:t>
      </w:r>
      <w:proofErr w:type="spellEnd"/>
      <w:r w:rsidRPr="00F02031">
        <w:rPr>
          <w:rStyle w:val="normaltextrun"/>
          <w:rFonts w:eastAsia="Georgia"/>
          <w:sz w:val="28"/>
          <w:szCs w:val="28"/>
          <w:lang w:val="ru-RU"/>
        </w:rPr>
        <w:t xml:space="preserve">, </w:t>
      </w:r>
      <w:proofErr w:type="spellStart"/>
      <w:r w:rsidRPr="00F02031">
        <w:rPr>
          <w:rStyle w:val="spellingerror"/>
          <w:sz w:val="28"/>
          <w:szCs w:val="28"/>
          <w:lang w:val="ru-RU"/>
        </w:rPr>
        <w:t>isAccountNonLocked</w:t>
      </w:r>
      <w:proofErr w:type="spellEnd"/>
      <w:r w:rsidRPr="00F02031">
        <w:rPr>
          <w:rStyle w:val="normaltextrun"/>
          <w:rFonts w:eastAsia="Georgia"/>
          <w:sz w:val="28"/>
          <w:szCs w:val="28"/>
          <w:lang w:val="ru-RU"/>
        </w:rPr>
        <w:t xml:space="preserve">, </w:t>
      </w:r>
      <w:proofErr w:type="spellStart"/>
      <w:r w:rsidRPr="00F02031">
        <w:rPr>
          <w:rStyle w:val="spellingerror"/>
          <w:sz w:val="28"/>
          <w:szCs w:val="28"/>
          <w:lang w:val="ru-RU"/>
        </w:rPr>
        <w:t>isCredentialsNonExpired</w:t>
      </w:r>
      <w:proofErr w:type="spellEnd"/>
      <w:r w:rsidRPr="00F02031">
        <w:rPr>
          <w:rStyle w:val="normaltextrun"/>
          <w:rFonts w:eastAsia="Georgia"/>
          <w:sz w:val="28"/>
          <w:szCs w:val="28"/>
          <w:lang w:val="ru-RU"/>
        </w:rPr>
        <w:t xml:space="preserve">, </w:t>
      </w:r>
      <w:proofErr w:type="spellStart"/>
      <w:r w:rsidRPr="00F02031">
        <w:rPr>
          <w:rStyle w:val="spellingerror"/>
          <w:sz w:val="28"/>
          <w:szCs w:val="28"/>
          <w:lang w:val="ru-RU"/>
        </w:rPr>
        <w:t>isEnabled</w:t>
      </w:r>
      <w:proofErr w:type="spellEnd"/>
      <w:r w:rsidRPr="00F02031">
        <w:rPr>
          <w:rStyle w:val="normaltextrun"/>
          <w:rFonts w:eastAsia="Georgia"/>
          <w:sz w:val="28"/>
          <w:szCs w:val="28"/>
          <w:lang w:val="ru-RU"/>
        </w:rPr>
        <w:t> и </w:t>
      </w:r>
      <w:proofErr w:type="spellStart"/>
      <w:r w:rsidRPr="00F02031">
        <w:rPr>
          <w:rStyle w:val="normaltextrun"/>
          <w:rFonts w:eastAsia="Georgia"/>
          <w:sz w:val="28"/>
          <w:szCs w:val="28"/>
          <w:lang w:val="ru-RU"/>
        </w:rPr>
        <w:t>Collection</w:t>
      </w:r>
      <w:proofErr w:type="spellEnd"/>
      <w:r w:rsidRPr="00F02031">
        <w:rPr>
          <w:rStyle w:val="normaltextrun"/>
          <w:rFonts w:eastAsia="Georgia"/>
          <w:sz w:val="28"/>
          <w:szCs w:val="28"/>
          <w:lang w:val="ru-RU"/>
        </w:rPr>
        <w:t> — прав (ролей) пользователя.</w:t>
      </w:r>
      <w:r w:rsidRPr="00F02031">
        <w:rPr>
          <w:rStyle w:val="eop"/>
          <w:sz w:val="28"/>
          <w:szCs w:val="28"/>
        </w:rPr>
        <w:t> </w:t>
      </w:r>
    </w:p>
    <w:p w14:paraId="3A49C4AF"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F02031">
        <w:rPr>
          <w:rStyle w:val="spellingerror"/>
          <w:sz w:val="28"/>
          <w:szCs w:val="28"/>
          <w:lang w:val="ru-RU"/>
        </w:rPr>
        <w:t>UserDetailsService</w:t>
      </w:r>
      <w:proofErr w:type="spellEnd"/>
      <w:r w:rsidRPr="00F02031">
        <w:rPr>
          <w:rStyle w:val="normaltextrun"/>
          <w:rFonts w:eastAsia="Georgia"/>
          <w:sz w:val="28"/>
          <w:szCs w:val="28"/>
          <w:lang w:val="ru-RU"/>
        </w:rPr>
        <w:t>, используется чтобы создать </w:t>
      </w:r>
      <w:proofErr w:type="spellStart"/>
      <w:r w:rsidRPr="00F02031">
        <w:rPr>
          <w:rStyle w:val="spellingerror"/>
          <w:sz w:val="28"/>
          <w:szCs w:val="28"/>
          <w:lang w:val="ru-RU"/>
        </w:rPr>
        <w:t>UserDetails</w:t>
      </w:r>
      <w:proofErr w:type="spellEnd"/>
      <w:r w:rsidRPr="00F02031">
        <w:rPr>
          <w:rStyle w:val="normaltextrun"/>
          <w:rFonts w:eastAsia="Georgia"/>
          <w:sz w:val="28"/>
          <w:szCs w:val="28"/>
          <w:lang w:val="ru-RU"/>
        </w:rPr>
        <w:t> объект путем реализации единственного метода этого интерфейса.</w:t>
      </w:r>
      <w:r w:rsidRPr="00F02031">
        <w:rPr>
          <w:rStyle w:val="eop"/>
          <w:sz w:val="28"/>
          <w:szCs w:val="28"/>
        </w:rPr>
        <w:t> </w:t>
      </w:r>
    </w:p>
    <w:p w14:paraId="3B0B3249"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rPr>
      </w:pPr>
      <w:r w:rsidRPr="00F02031">
        <w:rPr>
          <w:rStyle w:val="spellingerror"/>
          <w:sz w:val="28"/>
          <w:szCs w:val="28"/>
        </w:rPr>
        <w:t>UserDetails</w:t>
      </w:r>
      <w:r w:rsidRPr="00F02031">
        <w:rPr>
          <w:rStyle w:val="normaltextrun"/>
          <w:rFonts w:eastAsia="Georgia"/>
          <w:sz w:val="28"/>
          <w:szCs w:val="28"/>
        </w:rPr>
        <w:t> </w:t>
      </w:r>
      <w:r w:rsidRPr="00F02031">
        <w:rPr>
          <w:rStyle w:val="spellingerror"/>
          <w:sz w:val="28"/>
          <w:szCs w:val="28"/>
        </w:rPr>
        <w:t>loadUserByUsername</w:t>
      </w:r>
      <w:r w:rsidRPr="00F02031">
        <w:rPr>
          <w:rStyle w:val="normaltextrun"/>
          <w:rFonts w:eastAsia="Georgia"/>
          <w:sz w:val="28"/>
          <w:szCs w:val="28"/>
        </w:rPr>
        <w:t>(String username) throws </w:t>
      </w:r>
      <w:r w:rsidRPr="00F02031">
        <w:rPr>
          <w:rStyle w:val="spellingerror"/>
          <w:sz w:val="28"/>
          <w:szCs w:val="28"/>
        </w:rPr>
        <w:t>UsernameNotFoundException</w:t>
      </w:r>
      <w:r w:rsidRPr="00F02031">
        <w:rPr>
          <w:rStyle w:val="normaltextrun"/>
          <w:rFonts w:eastAsia="Georgia"/>
          <w:sz w:val="28"/>
          <w:szCs w:val="28"/>
        </w:rPr>
        <w:t>; </w:t>
      </w:r>
      <w:r w:rsidRPr="00F02031">
        <w:rPr>
          <w:rStyle w:val="eop"/>
          <w:sz w:val="28"/>
          <w:szCs w:val="28"/>
        </w:rPr>
        <w:t> </w:t>
      </w:r>
    </w:p>
    <w:p w14:paraId="3794E3A6"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lastRenderedPageBreak/>
        <w:t>Позволяет получить из источника данных объект пользователя и сформировать из него объект </w:t>
      </w:r>
      <w:proofErr w:type="spellStart"/>
      <w:r w:rsidRPr="00F02031">
        <w:rPr>
          <w:rStyle w:val="spellingerror"/>
          <w:sz w:val="28"/>
          <w:szCs w:val="28"/>
          <w:lang w:val="ru-RU"/>
        </w:rPr>
        <w:t>UserDetails</w:t>
      </w:r>
      <w:proofErr w:type="spellEnd"/>
      <w:r w:rsidRPr="00F02031">
        <w:rPr>
          <w:rStyle w:val="normaltextrun"/>
          <w:rFonts w:eastAsia="Georgia"/>
          <w:sz w:val="28"/>
          <w:szCs w:val="28"/>
          <w:lang w:val="ru-RU"/>
        </w:rPr>
        <w:t> который будет использоваться контекстом </w:t>
      </w:r>
      <w:proofErr w:type="spellStart"/>
      <w:r w:rsidRPr="00F02031">
        <w:rPr>
          <w:rStyle w:val="normaltextrun"/>
          <w:rFonts w:eastAsia="Georgia"/>
          <w:sz w:val="28"/>
          <w:szCs w:val="28"/>
          <w:lang w:val="ru-RU"/>
        </w:rPr>
        <w:t>Spring</w:t>
      </w:r>
      <w:proofErr w:type="spellEnd"/>
      <w:r w:rsidRPr="00F02031">
        <w:rPr>
          <w:rStyle w:val="normaltextrun"/>
          <w:rFonts w:eastAsia="Georgia"/>
          <w:sz w:val="28"/>
          <w:szCs w:val="28"/>
          <w:lang w:val="ru-RU"/>
        </w:rPr>
        <w:t> </w:t>
      </w:r>
      <w:proofErr w:type="spellStart"/>
      <w:r w:rsidRPr="00F02031">
        <w:rPr>
          <w:rStyle w:val="normaltextrun"/>
          <w:rFonts w:eastAsia="Georgia"/>
          <w:sz w:val="28"/>
          <w:szCs w:val="28"/>
          <w:lang w:val="ru-RU"/>
        </w:rPr>
        <w:t>Security</w:t>
      </w:r>
      <w:proofErr w:type="spellEnd"/>
      <w:r w:rsidRPr="00F02031">
        <w:rPr>
          <w:rStyle w:val="normaltextrun"/>
          <w:rFonts w:eastAsia="Georgia"/>
          <w:sz w:val="28"/>
          <w:szCs w:val="28"/>
          <w:lang w:val="ru-RU"/>
        </w:rPr>
        <w:t>. </w:t>
      </w:r>
      <w:r w:rsidRPr="00F02031">
        <w:rPr>
          <w:rStyle w:val="eop"/>
          <w:sz w:val="28"/>
          <w:szCs w:val="28"/>
        </w:rPr>
        <w:t> </w:t>
      </w:r>
    </w:p>
    <w:p w14:paraId="65EE3BEE"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eop"/>
          <w:sz w:val="18"/>
          <w:szCs w:val="18"/>
        </w:rPr>
        <w:t> </w:t>
      </w:r>
    </w:p>
    <w:p w14:paraId="7F7E177D"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b/>
          <w:bCs/>
          <w:sz w:val="28"/>
          <w:szCs w:val="28"/>
          <w:lang w:val="ru-RU"/>
        </w:rPr>
        <w:t>5.3 Тестирование производительности</w:t>
      </w:r>
      <w:r w:rsidRPr="00F02031">
        <w:rPr>
          <w:rStyle w:val="eop"/>
          <w:sz w:val="28"/>
          <w:szCs w:val="28"/>
        </w:rPr>
        <w:t>  </w:t>
      </w:r>
    </w:p>
    <w:p w14:paraId="2358042F"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t>Тестирование производительности</w:t>
      </w:r>
      <w:r w:rsidRPr="00F02031">
        <w:rPr>
          <w:rStyle w:val="normaltextrun"/>
          <w:rFonts w:eastAsia="Georgia"/>
          <w:b/>
          <w:bCs/>
          <w:sz w:val="28"/>
          <w:szCs w:val="28"/>
          <w:lang w:val="ru-RU"/>
        </w:rPr>
        <w:t> -</w:t>
      </w:r>
      <w:r w:rsidRPr="00F02031">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F02031">
        <w:rPr>
          <w:rStyle w:val="eop"/>
          <w:sz w:val="28"/>
          <w:szCs w:val="28"/>
        </w:rPr>
        <w:t> </w:t>
      </w:r>
    </w:p>
    <w:p w14:paraId="02A5369A" w14:textId="77777777" w:rsidR="003C30FD" w:rsidRPr="00F0203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rStyle w:val="normaltextrun"/>
          <w:rFonts w:eastAsia="Georgia"/>
          <w:sz w:val="28"/>
          <w:szCs w:val="28"/>
          <w:lang w:val="ru-RU"/>
        </w:rPr>
        <w:t>Тестирование производительности служит таким типичным целям:</w:t>
      </w:r>
      <w:r w:rsidRPr="00F02031">
        <w:rPr>
          <w:rStyle w:val="eop"/>
          <w:sz w:val="28"/>
          <w:szCs w:val="28"/>
        </w:rPr>
        <w:t> </w:t>
      </w:r>
    </w:p>
    <w:p w14:paraId="172C55EA" w14:textId="77777777" w:rsidR="003C30FD" w:rsidRPr="00F02031" w:rsidRDefault="003C30FD" w:rsidP="00983EE0">
      <w:pPr>
        <w:pStyle w:val="ab"/>
        <w:numPr>
          <w:ilvl w:val="0"/>
          <w:numId w:val="16"/>
        </w:numPr>
        <w:ind w:left="0" w:firstLine="709"/>
        <w:rPr>
          <w:rFonts w:cs="Times New Roman"/>
        </w:rPr>
      </w:pPr>
      <w:r w:rsidRPr="00F02031">
        <w:rPr>
          <w:rStyle w:val="normaltextrun"/>
          <w:szCs w:val="28"/>
        </w:rPr>
        <w:t>для демонстрации того, что система удовлетворяет критериям производительности;</w:t>
      </w:r>
      <w:r w:rsidRPr="00F02031">
        <w:rPr>
          <w:rStyle w:val="eop"/>
          <w:szCs w:val="28"/>
        </w:rPr>
        <w:t> </w:t>
      </w:r>
    </w:p>
    <w:p w14:paraId="1AE8ACAE" w14:textId="77777777" w:rsidR="003C30FD" w:rsidRPr="00F02031" w:rsidRDefault="003C30FD" w:rsidP="00983EE0">
      <w:pPr>
        <w:pStyle w:val="ab"/>
        <w:numPr>
          <w:ilvl w:val="0"/>
          <w:numId w:val="16"/>
        </w:numPr>
        <w:ind w:left="0" w:firstLine="709"/>
      </w:pPr>
      <w:r w:rsidRPr="00F02031">
        <w:rPr>
          <w:rStyle w:val="normaltextrun"/>
          <w:szCs w:val="28"/>
        </w:rPr>
        <w:t>для определения производительность какой из двух или нескольких систем лучше;</w:t>
      </w:r>
      <w:r w:rsidRPr="00F02031">
        <w:rPr>
          <w:rStyle w:val="eop"/>
          <w:szCs w:val="28"/>
        </w:rPr>
        <w:t> </w:t>
      </w:r>
    </w:p>
    <w:p w14:paraId="43344AB8" w14:textId="2B8A532D" w:rsidR="00EC09BB" w:rsidRPr="00F02031" w:rsidRDefault="003C30FD" w:rsidP="00EC09BB">
      <w:pPr>
        <w:pStyle w:val="ab"/>
        <w:numPr>
          <w:ilvl w:val="0"/>
          <w:numId w:val="16"/>
        </w:numPr>
        <w:ind w:left="0" w:firstLine="709"/>
        <w:rPr>
          <w:rStyle w:val="eop"/>
        </w:rPr>
      </w:pPr>
      <w:r w:rsidRPr="00F02031">
        <w:rPr>
          <w:rStyle w:val="normaltextrun"/>
          <w:szCs w:val="28"/>
        </w:rPr>
        <w:t>для определения, какой элемент нагрузки или часть системы приводит к снижению производительности.</w:t>
      </w:r>
      <w:r w:rsidRPr="00F02031">
        <w:rPr>
          <w:rStyle w:val="eop"/>
          <w:szCs w:val="28"/>
        </w:rPr>
        <w:t> </w:t>
      </w:r>
    </w:p>
    <w:p w14:paraId="74A5A3E9" w14:textId="7151D6B7" w:rsidR="00EC09BB" w:rsidRPr="00F02031" w:rsidRDefault="00EC09BB" w:rsidP="00EC09BB">
      <w:pPr>
        <w:pStyle w:val="ab"/>
        <w:ind w:left="709" w:firstLine="0"/>
        <w:rPr>
          <w:rStyle w:val="eop"/>
        </w:rPr>
      </w:pPr>
      <w:r w:rsidRPr="00F02031">
        <w:rPr>
          <w:rStyle w:val="eop"/>
          <w:szCs w:val="28"/>
        </w:rPr>
        <w:t>В процессе тестирования были проведены замеры – приложение успешно запускается и стартует в пределах 5-ти секунд.</w:t>
      </w:r>
    </w:p>
    <w:p w14:paraId="312D3EAE" w14:textId="3056D638" w:rsidR="003C30FD" w:rsidRPr="00F02031" w:rsidRDefault="00EC09BB" w:rsidP="003C30FD">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F02031">
        <w:rPr>
          <w:rStyle w:val="eop"/>
          <w:sz w:val="28"/>
          <w:szCs w:val="28"/>
        </w:rPr>
        <w:drawing>
          <wp:inline distT="0" distB="0" distL="0" distR="0" wp14:anchorId="0E64FEBC" wp14:editId="68F9B49D">
            <wp:extent cx="6120130" cy="1537335"/>
            <wp:effectExtent l="0" t="0" r="0" b="5715"/>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1537335"/>
                    </a:xfrm>
                    <a:prstGeom prst="rect">
                      <a:avLst/>
                    </a:prstGeom>
                  </pic:spPr>
                </pic:pic>
              </a:graphicData>
            </a:graphic>
          </wp:inline>
        </w:drawing>
      </w:r>
      <w:r w:rsidR="003C30FD" w:rsidRPr="00F02031">
        <w:rPr>
          <w:rStyle w:val="eop"/>
          <w:sz w:val="28"/>
          <w:szCs w:val="28"/>
        </w:rPr>
        <w:t> </w:t>
      </w:r>
    </w:p>
    <w:p w14:paraId="2FCA75F9" w14:textId="77777777" w:rsidR="003C30FD" w:rsidRPr="00F02031"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F02031">
        <w:rPr>
          <w:rStyle w:val="normaltextrun"/>
          <w:rFonts w:eastAsia="Georgia"/>
          <w:sz w:val="28"/>
          <w:szCs w:val="28"/>
          <w:lang w:val="ru-RU"/>
        </w:rPr>
        <w:t>Рисунок 5.1 - Тестирование</w:t>
      </w:r>
      <w:r w:rsidRPr="00F02031">
        <w:rPr>
          <w:rStyle w:val="eop"/>
          <w:sz w:val="28"/>
          <w:szCs w:val="28"/>
        </w:rPr>
        <w:t> </w:t>
      </w:r>
    </w:p>
    <w:p w14:paraId="65B0DD21" w14:textId="4F136090" w:rsidR="0047360C" w:rsidRPr="00F02031"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F02031">
        <w:rPr>
          <w:lang w:val="ru-RU"/>
        </w:rPr>
        <w:br w:type="page"/>
      </w:r>
    </w:p>
    <w:p w14:paraId="4D20198C" w14:textId="77777777" w:rsidR="0047360C" w:rsidRPr="00F02031" w:rsidRDefault="0047360C" w:rsidP="0047360C">
      <w:pPr>
        <w:pStyle w:val="1"/>
      </w:pPr>
      <w:bookmarkStart w:id="29" w:name="_Toc99395228"/>
      <w:bookmarkStart w:id="30" w:name="_Toc474748989"/>
      <w:bookmarkStart w:id="31" w:name="_Toc476321000"/>
      <w:bookmarkStart w:id="32" w:name="_Toc476321249"/>
      <w:r w:rsidRPr="00F02031">
        <w:lastRenderedPageBreak/>
        <w:t>6 Экономическая часть</w:t>
      </w:r>
      <w:bookmarkEnd w:id="29"/>
    </w:p>
    <w:p w14:paraId="6380F28A" w14:textId="77777777" w:rsidR="0047360C" w:rsidRPr="00F02031" w:rsidRDefault="0047360C" w:rsidP="0047360C">
      <w:pPr>
        <w:tabs>
          <w:tab w:val="left" w:pos="851"/>
        </w:tabs>
        <w:rPr>
          <w:b/>
          <w:szCs w:val="28"/>
        </w:rPr>
      </w:pPr>
    </w:p>
    <w:p w14:paraId="64E57A70" w14:textId="77777777" w:rsidR="0047360C" w:rsidRPr="00F02031" w:rsidRDefault="0047360C" w:rsidP="0047360C">
      <w:pPr>
        <w:pStyle w:val="2"/>
      </w:pPr>
      <w:bookmarkStart w:id="33" w:name="_Toc231976441"/>
      <w:bookmarkStart w:id="34" w:name="_Toc99395229"/>
      <w:bookmarkEnd w:id="30"/>
      <w:bookmarkEnd w:id="31"/>
      <w:bookmarkEnd w:id="32"/>
      <w:r w:rsidRPr="00F02031">
        <w:t>6.1 Расчет трудоемкости разработки программного обеспечения</w:t>
      </w:r>
      <w:bookmarkEnd w:id="33"/>
      <w:bookmarkEnd w:id="34"/>
    </w:p>
    <w:p w14:paraId="52970084" w14:textId="77777777" w:rsidR="0047360C" w:rsidRPr="00F02031" w:rsidRDefault="0047360C" w:rsidP="0047360C">
      <w:pPr>
        <w:pStyle w:val="ab"/>
        <w:tabs>
          <w:tab w:val="left" w:pos="851"/>
        </w:tabs>
        <w:ind w:left="1211"/>
        <w:rPr>
          <w:b/>
          <w:szCs w:val="28"/>
        </w:rPr>
      </w:pPr>
    </w:p>
    <w:p w14:paraId="05FB9C07" w14:textId="7AA752BD" w:rsidR="0047360C" w:rsidRPr="00F02031" w:rsidRDefault="0047360C" w:rsidP="0047360C">
      <w:pPr>
        <w:pStyle w:val="af5"/>
        <w:spacing w:before="0" w:beforeAutospacing="0" w:after="0" w:afterAutospacing="0" w:line="360" w:lineRule="auto"/>
        <w:rPr>
          <w:sz w:val="28"/>
          <w:szCs w:val="28"/>
        </w:rPr>
      </w:pPr>
      <w:r w:rsidRPr="00F02031">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F02031">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F02031">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F02031" w:rsidRDefault="0047360C" w:rsidP="0047360C">
      <w:pPr>
        <w:rPr>
          <w:szCs w:val="28"/>
        </w:rPr>
      </w:pPr>
      <w:r w:rsidRPr="00F02031">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F02031" w:rsidRDefault="0047360C" w:rsidP="0047360C">
      <w:pPr>
        <w:rPr>
          <w:szCs w:val="28"/>
        </w:rPr>
      </w:pPr>
    </w:p>
    <w:p w14:paraId="6ADADCF3" w14:textId="77777777" w:rsidR="0047360C" w:rsidRPr="00F02031" w:rsidRDefault="0047360C" w:rsidP="0047360C">
      <w:pPr>
        <w:pStyle w:val="2"/>
      </w:pPr>
      <w:bookmarkStart w:id="35" w:name="_Toc99395230"/>
      <w:r w:rsidRPr="00F02031">
        <w:t>6.2 Определение стоимости разработки программного обеспечения</w:t>
      </w:r>
      <w:bookmarkEnd w:id="35"/>
    </w:p>
    <w:p w14:paraId="695B4B03" w14:textId="77777777" w:rsidR="0047360C" w:rsidRPr="00F02031" w:rsidRDefault="0047360C" w:rsidP="0047360C">
      <w:pPr>
        <w:ind w:firstLine="0"/>
        <w:rPr>
          <w:szCs w:val="28"/>
        </w:rPr>
      </w:pPr>
    </w:p>
    <w:p w14:paraId="6E59B24A" w14:textId="77777777" w:rsidR="0047360C" w:rsidRPr="00F02031" w:rsidRDefault="0047360C" w:rsidP="0047360C">
      <w:pPr>
        <w:ind w:firstLine="708"/>
      </w:pPr>
      <w:r w:rsidRPr="00F02031">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F02031" w:rsidRDefault="0047360C" w:rsidP="0047360C">
      <w:pPr>
        <w:ind w:firstLine="708"/>
      </w:pPr>
      <w:r w:rsidRPr="00F02031">
        <w:t xml:space="preserve">- затраты труда на подготовку и описание задачи – </w:t>
      </w:r>
      <w:r w:rsidRPr="00F02031">
        <w:rPr>
          <w:i/>
          <w:lang w:val="en-US"/>
        </w:rPr>
        <w:t>t</w:t>
      </w:r>
      <w:r w:rsidRPr="00F02031">
        <w:rPr>
          <w:i/>
          <w:vertAlign w:val="subscript"/>
        </w:rPr>
        <w:t>оп</w:t>
      </w:r>
      <w:r w:rsidRPr="00F02031">
        <w:t>;</w:t>
      </w:r>
    </w:p>
    <w:p w14:paraId="2FD7E8E9" w14:textId="77777777" w:rsidR="0047360C" w:rsidRPr="00F02031" w:rsidRDefault="0047360C" w:rsidP="0047360C">
      <w:pPr>
        <w:ind w:firstLine="708"/>
        <w:rPr>
          <w:szCs w:val="28"/>
        </w:rPr>
      </w:pPr>
      <w:r w:rsidRPr="00F02031">
        <w:t xml:space="preserve">- затраты труда на исследование алгоритма решения задачи – </w:t>
      </w:r>
      <w:r w:rsidRPr="00F02031">
        <w:rPr>
          <w:i/>
          <w:lang w:val="en-US"/>
        </w:rPr>
        <w:t>t</w:t>
      </w:r>
      <w:proofErr w:type="spellStart"/>
      <w:r w:rsidRPr="00F02031">
        <w:rPr>
          <w:i/>
          <w:szCs w:val="28"/>
          <w:vertAlign w:val="subscript"/>
        </w:rPr>
        <w:t>ис</w:t>
      </w:r>
      <w:proofErr w:type="spellEnd"/>
      <w:r w:rsidRPr="00F02031">
        <w:t>;</w:t>
      </w:r>
    </w:p>
    <w:p w14:paraId="090F0ED0" w14:textId="77777777" w:rsidR="0047360C" w:rsidRPr="00F02031" w:rsidRDefault="0047360C" w:rsidP="0047360C">
      <w:pPr>
        <w:ind w:firstLine="708"/>
      </w:pPr>
      <w:r w:rsidRPr="00F02031">
        <w:t xml:space="preserve">- затраты труда на разработку алгоритма (блок-схем) – </w:t>
      </w:r>
      <w:r w:rsidRPr="00F02031">
        <w:rPr>
          <w:lang w:val="en-US"/>
        </w:rPr>
        <w:t>t</w:t>
      </w:r>
      <w:r w:rsidRPr="00F02031">
        <w:rPr>
          <w:vertAlign w:val="subscript"/>
        </w:rPr>
        <w:t>ал</w:t>
      </w:r>
      <w:r w:rsidRPr="00F02031">
        <w:t>;</w:t>
      </w:r>
    </w:p>
    <w:p w14:paraId="21B7F5B7" w14:textId="77777777" w:rsidR="0047360C" w:rsidRPr="00F02031" w:rsidRDefault="0047360C" w:rsidP="0047360C">
      <w:pPr>
        <w:ind w:firstLine="708"/>
      </w:pPr>
      <w:r w:rsidRPr="00F02031">
        <w:t xml:space="preserve">- затраты труда на программирование алгоритма по блок-схеме – </w:t>
      </w:r>
      <w:r w:rsidRPr="00F02031">
        <w:rPr>
          <w:i/>
          <w:lang w:val="en-US"/>
        </w:rPr>
        <w:t>t</w:t>
      </w:r>
      <w:proofErr w:type="spellStart"/>
      <w:r w:rsidRPr="00F02031">
        <w:rPr>
          <w:i/>
          <w:vertAlign w:val="subscript"/>
        </w:rPr>
        <w:t>пр</w:t>
      </w:r>
      <w:proofErr w:type="spellEnd"/>
      <w:r w:rsidRPr="00F02031">
        <w:t>;</w:t>
      </w:r>
    </w:p>
    <w:p w14:paraId="295A3124" w14:textId="77777777" w:rsidR="0047360C" w:rsidRPr="00F02031" w:rsidRDefault="0047360C" w:rsidP="0047360C">
      <w:pPr>
        <w:ind w:firstLine="708"/>
        <w:rPr>
          <w:i/>
        </w:rPr>
      </w:pPr>
      <w:r w:rsidRPr="00F02031">
        <w:t xml:space="preserve">- затраты труда на отладку программы – </w:t>
      </w:r>
      <w:r w:rsidRPr="00F02031">
        <w:rPr>
          <w:i/>
          <w:lang w:val="en-US"/>
        </w:rPr>
        <w:t>t</w:t>
      </w:r>
      <w:proofErr w:type="spellStart"/>
      <w:r w:rsidRPr="00F02031">
        <w:rPr>
          <w:i/>
          <w:vertAlign w:val="subscript"/>
        </w:rPr>
        <w:t>отл</w:t>
      </w:r>
      <w:proofErr w:type="spellEnd"/>
      <w:r w:rsidRPr="00F02031">
        <w:t>;</w:t>
      </w:r>
    </w:p>
    <w:p w14:paraId="041C0CBF" w14:textId="77777777" w:rsidR="0047360C" w:rsidRPr="00F02031" w:rsidRDefault="0047360C" w:rsidP="0047360C">
      <w:pPr>
        <w:ind w:firstLine="708"/>
      </w:pPr>
      <w:r w:rsidRPr="00F02031">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F02031">
        <w:rPr>
          <w:i/>
          <w:lang w:val="en-US"/>
        </w:rPr>
        <w:t>t</w:t>
      </w:r>
      <w:r w:rsidRPr="00F02031">
        <w:rPr>
          <w:i/>
          <w:vertAlign w:val="subscript"/>
        </w:rPr>
        <w:t>д</w:t>
      </w:r>
      <w:r w:rsidRPr="00F02031">
        <w:rPr>
          <w:i/>
        </w:rPr>
        <w:t>.</w:t>
      </w:r>
      <w:r w:rsidRPr="00F02031">
        <w:t xml:space="preserve"> </w:t>
      </w:r>
    </w:p>
    <w:p w14:paraId="4321A69F" w14:textId="77777777" w:rsidR="0047360C" w:rsidRPr="00F02031" w:rsidRDefault="0047360C" w:rsidP="0047360C">
      <w:pPr>
        <w:ind w:firstLine="708"/>
      </w:pPr>
      <w:r w:rsidRPr="00F02031">
        <w:t xml:space="preserve">Суммарные затраты труда рассчитываются как сумма составных затрат труда по формуле (6.1):  </w:t>
      </w:r>
    </w:p>
    <w:p w14:paraId="7D01F42E" w14:textId="77777777" w:rsidR="0047360C" w:rsidRPr="00F02031" w:rsidRDefault="0047360C" w:rsidP="0047360C">
      <w:pPr>
        <w:ind w:firstLine="708"/>
      </w:pPr>
    </w:p>
    <w:p w14:paraId="4F01816B" w14:textId="77777777" w:rsidR="0047360C" w:rsidRPr="00F02031" w:rsidRDefault="0047360C" w:rsidP="0047360C">
      <w:pPr>
        <w:ind w:firstLine="708"/>
        <w:jc w:val="right"/>
      </w:pPr>
      <w:r w:rsidRPr="00F02031">
        <w:rPr>
          <w:position w:val="-16"/>
        </w:rPr>
        <w:object w:dxaOrig="3640" w:dyaOrig="420" w14:anchorId="5BC5F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65pt;height:29.35pt" o:ole="">
            <v:imagedata r:id="rId40" o:title=""/>
          </v:shape>
          <o:OLEObject Type="Embed" ProgID="Equation.3" ShapeID="_x0000_i1025" DrawAspect="Content" ObjectID="_1744376555" r:id="rId41"/>
        </w:object>
      </w:r>
      <w:r w:rsidRPr="00F02031">
        <w:t>.</w:t>
      </w:r>
      <w:r w:rsidRPr="00F02031">
        <w:tab/>
        <w:t xml:space="preserve">                    </w:t>
      </w:r>
      <w:r w:rsidRPr="00F02031">
        <w:tab/>
        <w:t>(6.1)</w:t>
      </w:r>
    </w:p>
    <w:p w14:paraId="07CED7B1" w14:textId="77777777" w:rsidR="0047360C" w:rsidRPr="00F02031" w:rsidRDefault="0047360C" w:rsidP="0047360C">
      <w:pPr>
        <w:spacing w:line="300" w:lineRule="auto"/>
        <w:ind w:firstLine="708"/>
        <w:rPr>
          <w:rFonts w:eastAsia="Calibri"/>
          <w:szCs w:val="28"/>
        </w:rPr>
      </w:pPr>
    </w:p>
    <w:p w14:paraId="25355168" w14:textId="77777777" w:rsidR="0047360C" w:rsidRPr="00F02031" w:rsidRDefault="0047360C" w:rsidP="0047360C">
      <w:pPr>
        <w:spacing w:line="300" w:lineRule="auto"/>
        <w:ind w:firstLine="708"/>
        <w:rPr>
          <w:rFonts w:eastAsia="Calibri"/>
          <w:szCs w:val="28"/>
        </w:rPr>
      </w:pPr>
      <w:r w:rsidRPr="00F02031">
        <w:rPr>
          <w:rFonts w:eastAsia="Calibri"/>
          <w:szCs w:val="28"/>
        </w:rPr>
        <w:t>Расчет суммарных затрат времени представлен в таблице 6.1.</w:t>
      </w:r>
    </w:p>
    <w:p w14:paraId="0980CDCA" w14:textId="77777777" w:rsidR="0047360C" w:rsidRPr="00F02031" w:rsidRDefault="0047360C" w:rsidP="0047360C">
      <w:pPr>
        <w:spacing w:line="300" w:lineRule="auto"/>
        <w:ind w:firstLine="0"/>
        <w:rPr>
          <w:rFonts w:eastAsia="Calibri"/>
          <w:szCs w:val="28"/>
        </w:rPr>
      </w:pPr>
    </w:p>
    <w:p w14:paraId="2D636B0B" w14:textId="77777777" w:rsidR="0047360C" w:rsidRPr="00F02031" w:rsidRDefault="0047360C" w:rsidP="0047360C">
      <w:pPr>
        <w:spacing w:line="300" w:lineRule="auto"/>
        <w:rPr>
          <w:rFonts w:eastAsia="Calibri"/>
          <w:szCs w:val="28"/>
        </w:rPr>
      </w:pPr>
      <w:r w:rsidRPr="00F02031">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55422B" w:rsidRPr="00F02031" w14:paraId="6645D271" w14:textId="77777777" w:rsidTr="00DF743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F02031" w:rsidRDefault="0047360C" w:rsidP="00DF7433">
            <w:pPr>
              <w:ind w:firstLine="0"/>
              <w:jc w:val="center"/>
              <w:rPr>
                <w:rFonts w:eastAsia="Calibri"/>
                <w:sz w:val="24"/>
                <w:szCs w:val="28"/>
              </w:rPr>
            </w:pPr>
            <w:r w:rsidRPr="00F02031">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F02031" w:rsidRDefault="0047360C" w:rsidP="00DF7433">
            <w:pPr>
              <w:ind w:firstLine="0"/>
              <w:jc w:val="center"/>
              <w:rPr>
                <w:rFonts w:eastAsia="Calibri"/>
                <w:sz w:val="24"/>
                <w:szCs w:val="28"/>
              </w:rPr>
            </w:pPr>
            <w:r w:rsidRPr="00F02031">
              <w:rPr>
                <w:rFonts w:eastAsia="Calibri"/>
                <w:sz w:val="24"/>
                <w:szCs w:val="28"/>
              </w:rPr>
              <w:t>Трудоемкость в часах</w:t>
            </w:r>
          </w:p>
        </w:tc>
      </w:tr>
      <w:tr w:rsidR="0055422B" w:rsidRPr="00F02031" w14:paraId="41F540BA" w14:textId="77777777" w:rsidTr="00DF743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F02031" w:rsidRDefault="0047360C" w:rsidP="00DF743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F02031" w:rsidRDefault="0047360C" w:rsidP="00DF7433">
            <w:pPr>
              <w:ind w:firstLine="0"/>
              <w:jc w:val="center"/>
              <w:rPr>
                <w:rFonts w:eastAsia="Calibri"/>
                <w:sz w:val="24"/>
                <w:szCs w:val="28"/>
              </w:rPr>
            </w:pPr>
            <w:r w:rsidRPr="00F02031">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F02031" w:rsidRDefault="0047360C" w:rsidP="00DF7433">
            <w:pPr>
              <w:ind w:firstLine="0"/>
              <w:jc w:val="center"/>
              <w:rPr>
                <w:rFonts w:eastAsia="Calibri"/>
                <w:sz w:val="24"/>
                <w:szCs w:val="28"/>
              </w:rPr>
            </w:pPr>
            <w:r w:rsidRPr="00F02031">
              <w:rPr>
                <w:rFonts w:eastAsia="Calibri"/>
                <w:sz w:val="24"/>
                <w:szCs w:val="28"/>
              </w:rPr>
              <w:t>в том числе машинное время, машино-часов</w:t>
            </w:r>
          </w:p>
        </w:tc>
      </w:tr>
      <w:tr w:rsidR="0055422B" w:rsidRPr="00F02031" w14:paraId="5B189870"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F02031" w:rsidRDefault="0047360C" w:rsidP="00DF7433">
            <w:pPr>
              <w:ind w:firstLine="0"/>
              <w:jc w:val="left"/>
              <w:rPr>
                <w:rFonts w:eastAsia="Calibri"/>
                <w:sz w:val="24"/>
                <w:szCs w:val="28"/>
              </w:rPr>
            </w:pPr>
            <w:r w:rsidRPr="00F02031">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F02031" w:rsidRDefault="0047360C" w:rsidP="00DF7433">
            <w:pPr>
              <w:ind w:firstLine="0"/>
              <w:jc w:val="center"/>
              <w:rPr>
                <w:rFonts w:eastAsia="Calibri"/>
                <w:sz w:val="24"/>
                <w:szCs w:val="28"/>
              </w:rPr>
            </w:pPr>
            <w:r w:rsidRPr="00F02031">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F02031" w:rsidRDefault="0047360C" w:rsidP="00DF7433">
            <w:pPr>
              <w:ind w:firstLine="0"/>
              <w:jc w:val="center"/>
              <w:rPr>
                <w:rFonts w:eastAsia="Calibri"/>
                <w:sz w:val="24"/>
                <w:szCs w:val="28"/>
                <w:lang w:val="en-US"/>
              </w:rPr>
            </w:pPr>
            <w:r w:rsidRPr="00F02031">
              <w:rPr>
                <w:rFonts w:eastAsia="Calibri"/>
                <w:sz w:val="24"/>
                <w:szCs w:val="28"/>
                <w:lang w:val="en-US"/>
              </w:rPr>
              <w:t>-</w:t>
            </w:r>
          </w:p>
        </w:tc>
      </w:tr>
      <w:tr w:rsidR="0055422B" w:rsidRPr="00F02031" w14:paraId="71159D9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F02031" w:rsidRDefault="0047360C" w:rsidP="00DF7433">
            <w:pPr>
              <w:ind w:firstLine="0"/>
              <w:jc w:val="left"/>
              <w:rPr>
                <w:rFonts w:eastAsia="Calibri"/>
                <w:sz w:val="24"/>
                <w:szCs w:val="28"/>
              </w:rPr>
            </w:pPr>
            <w:r w:rsidRPr="00F02031">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F02031" w:rsidRDefault="0047360C" w:rsidP="00DF7433">
            <w:pPr>
              <w:ind w:firstLine="0"/>
              <w:jc w:val="center"/>
              <w:rPr>
                <w:rFonts w:eastAsia="Calibri"/>
                <w:sz w:val="24"/>
                <w:szCs w:val="28"/>
              </w:rPr>
            </w:pPr>
            <w:r w:rsidRPr="00F02031">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F02031" w:rsidRDefault="0047360C" w:rsidP="00DF7433">
            <w:pPr>
              <w:ind w:firstLine="0"/>
              <w:jc w:val="center"/>
              <w:rPr>
                <w:rFonts w:eastAsia="Calibri"/>
                <w:sz w:val="24"/>
                <w:szCs w:val="28"/>
              </w:rPr>
            </w:pPr>
            <w:r w:rsidRPr="00F02031">
              <w:rPr>
                <w:rFonts w:eastAsia="Calibri"/>
                <w:sz w:val="24"/>
                <w:szCs w:val="28"/>
              </w:rPr>
              <w:t>-</w:t>
            </w:r>
          </w:p>
        </w:tc>
      </w:tr>
      <w:tr w:rsidR="0055422B" w:rsidRPr="00F02031" w14:paraId="69359ECB"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F02031" w:rsidRDefault="0047360C" w:rsidP="00DF7433">
            <w:pPr>
              <w:ind w:firstLine="0"/>
              <w:jc w:val="left"/>
              <w:rPr>
                <w:rFonts w:eastAsia="Calibri"/>
                <w:sz w:val="24"/>
                <w:szCs w:val="28"/>
              </w:rPr>
            </w:pPr>
            <w:r w:rsidRPr="00F02031">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F02031" w:rsidRDefault="0047360C" w:rsidP="00DF7433">
            <w:pPr>
              <w:ind w:firstLine="0"/>
              <w:jc w:val="center"/>
              <w:rPr>
                <w:rFonts w:eastAsia="Calibri"/>
                <w:sz w:val="24"/>
                <w:szCs w:val="28"/>
                <w:lang w:val="en-US"/>
              </w:rPr>
            </w:pPr>
            <w:r w:rsidRPr="00F02031">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F02031" w:rsidRDefault="0047360C" w:rsidP="00DF7433">
            <w:pPr>
              <w:ind w:firstLine="0"/>
              <w:jc w:val="center"/>
              <w:rPr>
                <w:rFonts w:eastAsia="Calibri"/>
                <w:sz w:val="24"/>
                <w:szCs w:val="28"/>
              </w:rPr>
            </w:pPr>
            <w:r w:rsidRPr="00F02031">
              <w:rPr>
                <w:rFonts w:eastAsia="Calibri"/>
                <w:sz w:val="24"/>
                <w:szCs w:val="28"/>
              </w:rPr>
              <w:t>-</w:t>
            </w:r>
          </w:p>
        </w:tc>
      </w:tr>
      <w:tr w:rsidR="0055422B" w:rsidRPr="00F02031" w14:paraId="2355C31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F02031" w:rsidRDefault="0047360C" w:rsidP="00DF7433">
            <w:pPr>
              <w:ind w:firstLine="0"/>
              <w:jc w:val="left"/>
              <w:rPr>
                <w:rFonts w:eastAsia="Calibri"/>
                <w:sz w:val="24"/>
                <w:szCs w:val="28"/>
              </w:rPr>
            </w:pPr>
            <w:r w:rsidRPr="00F02031">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F02031" w:rsidRDefault="0047360C" w:rsidP="00DF7433">
            <w:pPr>
              <w:ind w:firstLine="0"/>
              <w:jc w:val="center"/>
              <w:rPr>
                <w:rFonts w:eastAsia="Calibri"/>
                <w:sz w:val="24"/>
                <w:szCs w:val="28"/>
              </w:rPr>
            </w:pPr>
            <w:r w:rsidRPr="00F02031">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F02031" w:rsidRDefault="0047360C" w:rsidP="00DF7433">
            <w:pPr>
              <w:ind w:firstLine="0"/>
              <w:jc w:val="center"/>
              <w:rPr>
                <w:rFonts w:eastAsia="Calibri"/>
                <w:sz w:val="24"/>
                <w:szCs w:val="28"/>
              </w:rPr>
            </w:pPr>
            <w:r w:rsidRPr="00F02031">
              <w:rPr>
                <w:rFonts w:eastAsia="Calibri"/>
                <w:sz w:val="24"/>
                <w:szCs w:val="28"/>
              </w:rPr>
              <w:t>240</w:t>
            </w:r>
          </w:p>
        </w:tc>
      </w:tr>
      <w:tr w:rsidR="0055422B" w:rsidRPr="00F02031" w14:paraId="3E651CC3"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F02031" w:rsidRDefault="0047360C" w:rsidP="00DF7433">
            <w:pPr>
              <w:ind w:firstLine="0"/>
              <w:jc w:val="left"/>
              <w:rPr>
                <w:rFonts w:eastAsia="Calibri"/>
                <w:sz w:val="24"/>
                <w:szCs w:val="28"/>
              </w:rPr>
            </w:pPr>
            <w:r w:rsidRPr="00F02031">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F02031" w:rsidRDefault="0047360C" w:rsidP="00DF7433">
            <w:pPr>
              <w:ind w:firstLine="0"/>
              <w:jc w:val="center"/>
              <w:rPr>
                <w:rFonts w:eastAsia="Calibri"/>
                <w:sz w:val="24"/>
                <w:szCs w:val="28"/>
              </w:rPr>
            </w:pPr>
            <w:r w:rsidRPr="00F02031">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F02031" w:rsidRDefault="0047360C" w:rsidP="00DF7433">
            <w:pPr>
              <w:ind w:firstLine="0"/>
              <w:jc w:val="center"/>
              <w:rPr>
                <w:rFonts w:eastAsia="Calibri"/>
                <w:sz w:val="24"/>
                <w:szCs w:val="28"/>
              </w:rPr>
            </w:pPr>
            <w:r w:rsidRPr="00F02031">
              <w:rPr>
                <w:rFonts w:eastAsia="Calibri"/>
                <w:sz w:val="24"/>
                <w:szCs w:val="28"/>
              </w:rPr>
              <w:t>62</w:t>
            </w:r>
          </w:p>
        </w:tc>
      </w:tr>
      <w:tr w:rsidR="0055422B" w:rsidRPr="00F02031" w14:paraId="088C1737"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F02031" w:rsidRDefault="0047360C" w:rsidP="00DF7433">
            <w:pPr>
              <w:ind w:firstLine="0"/>
              <w:jc w:val="left"/>
              <w:rPr>
                <w:rFonts w:eastAsia="Calibri"/>
                <w:sz w:val="24"/>
                <w:szCs w:val="28"/>
              </w:rPr>
            </w:pPr>
            <w:r w:rsidRPr="00F02031">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F02031" w:rsidRDefault="0047360C" w:rsidP="00DF7433">
            <w:pPr>
              <w:ind w:firstLine="0"/>
              <w:jc w:val="center"/>
              <w:rPr>
                <w:rFonts w:eastAsia="Calibri"/>
                <w:sz w:val="24"/>
                <w:szCs w:val="28"/>
              </w:rPr>
            </w:pPr>
            <w:r w:rsidRPr="00F02031">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F02031" w:rsidRDefault="0047360C" w:rsidP="00DF7433">
            <w:pPr>
              <w:ind w:firstLine="0"/>
              <w:jc w:val="center"/>
              <w:rPr>
                <w:rFonts w:eastAsia="Calibri"/>
                <w:sz w:val="24"/>
                <w:szCs w:val="28"/>
              </w:rPr>
            </w:pPr>
            <w:r w:rsidRPr="00F02031">
              <w:rPr>
                <w:rFonts w:eastAsia="Calibri"/>
                <w:sz w:val="24"/>
                <w:szCs w:val="28"/>
              </w:rPr>
              <w:t>30</w:t>
            </w:r>
          </w:p>
        </w:tc>
      </w:tr>
      <w:tr w:rsidR="0055422B" w:rsidRPr="00F02031" w14:paraId="1E342060" w14:textId="77777777" w:rsidTr="00DF743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F02031" w:rsidRDefault="0047360C" w:rsidP="00DF7433">
            <w:pPr>
              <w:ind w:firstLine="0"/>
              <w:jc w:val="left"/>
              <w:rPr>
                <w:rFonts w:eastAsia="Calibri"/>
                <w:sz w:val="24"/>
                <w:szCs w:val="28"/>
              </w:rPr>
            </w:pPr>
            <w:r w:rsidRPr="00F02031">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F02031" w:rsidRDefault="0047360C" w:rsidP="00DF7433">
            <w:pPr>
              <w:ind w:firstLine="0"/>
              <w:jc w:val="center"/>
              <w:rPr>
                <w:rFonts w:eastAsia="Calibri"/>
                <w:sz w:val="24"/>
                <w:szCs w:val="28"/>
              </w:rPr>
            </w:pPr>
            <w:r w:rsidRPr="00F02031">
              <w:rPr>
                <w:position w:val="-12"/>
                <w:sz w:val="24"/>
              </w:rPr>
              <w:object w:dxaOrig="460" w:dyaOrig="380" w14:anchorId="53D7B6F3">
                <v:shape id="_x0000_i1026" type="#_x0000_t75" style="width:18.65pt;height:14.65pt" o:ole="">
                  <v:imagedata r:id="rId42" o:title=""/>
                </v:shape>
                <o:OLEObject Type="Embed" ProgID="Equation.3" ShapeID="_x0000_i1026" DrawAspect="Content" ObjectID="_1744376556" r:id="rId43"/>
              </w:object>
            </w:r>
            <w:r w:rsidRPr="00F02031">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F02031" w:rsidRDefault="0047360C" w:rsidP="00DF7433">
            <w:pPr>
              <w:ind w:firstLine="0"/>
              <w:jc w:val="center"/>
              <w:rPr>
                <w:rFonts w:eastAsia="Calibri"/>
                <w:sz w:val="24"/>
                <w:szCs w:val="28"/>
              </w:rPr>
            </w:pPr>
            <w:r w:rsidRPr="00F02031">
              <w:rPr>
                <w:rFonts w:eastAsia="Calibri"/>
                <w:sz w:val="24"/>
                <w:szCs w:val="28"/>
                <w:lang w:val="en-US"/>
              </w:rPr>
              <w:t>Σ</w:t>
            </w:r>
            <w:r w:rsidRPr="00F02031">
              <w:rPr>
                <w:rFonts w:eastAsia="Calibri"/>
                <w:i/>
                <w:sz w:val="24"/>
                <w:szCs w:val="28"/>
                <w:lang w:val="en-US"/>
              </w:rPr>
              <w:t>t</w:t>
            </w:r>
            <w:proofErr w:type="spellStart"/>
            <w:r w:rsidRPr="00F02031">
              <w:rPr>
                <w:rFonts w:eastAsia="Calibri"/>
                <w:i/>
                <w:sz w:val="24"/>
                <w:szCs w:val="28"/>
                <w:vertAlign w:val="subscript"/>
              </w:rPr>
              <w:t>маш</w:t>
            </w:r>
            <w:proofErr w:type="spellEnd"/>
            <w:r w:rsidRPr="00F02031">
              <w:rPr>
                <w:sz w:val="24"/>
              </w:rPr>
              <w:t>=332</w:t>
            </w:r>
          </w:p>
        </w:tc>
      </w:tr>
    </w:tbl>
    <w:p w14:paraId="50CAC1E4" w14:textId="77777777" w:rsidR="0047360C" w:rsidRPr="00F02031" w:rsidRDefault="0047360C" w:rsidP="0047360C">
      <w:pPr>
        <w:pStyle w:val="3"/>
        <w:spacing w:before="0"/>
        <w:rPr>
          <w:rFonts w:cs="Times New Roman"/>
          <w:b w:val="0"/>
          <w:szCs w:val="28"/>
        </w:rPr>
      </w:pPr>
      <w:bookmarkStart w:id="36" w:name="_Toc231976442"/>
    </w:p>
    <w:p w14:paraId="0D7D1874" w14:textId="77777777" w:rsidR="0047360C" w:rsidRPr="00F02031" w:rsidRDefault="0047360C" w:rsidP="0047360C">
      <w:pPr>
        <w:rPr>
          <w:b/>
        </w:rPr>
      </w:pPr>
      <w:r w:rsidRPr="00F02031">
        <w:t>6.2.1 Расчет затрат на разработку программного обеспечения</w:t>
      </w:r>
      <w:bookmarkEnd w:id="36"/>
    </w:p>
    <w:p w14:paraId="131FDEB4" w14:textId="77777777" w:rsidR="0047360C" w:rsidRPr="00F02031" w:rsidRDefault="0047360C" w:rsidP="0047360C">
      <w:pPr>
        <w:rPr>
          <w:sz w:val="16"/>
        </w:rPr>
      </w:pPr>
    </w:p>
    <w:p w14:paraId="48AF5A95" w14:textId="77777777" w:rsidR="0047360C" w:rsidRPr="00F02031" w:rsidRDefault="0047360C" w:rsidP="0047360C">
      <w:pPr>
        <w:ind w:firstLine="708"/>
      </w:pPr>
      <w:r w:rsidRPr="00F02031">
        <w:t>Затраты на оплату (</w:t>
      </w:r>
      <w:r w:rsidRPr="00F02031">
        <w:rPr>
          <w:i/>
        </w:rPr>
        <w:t>З</w:t>
      </w:r>
      <w:r w:rsidRPr="00F02031">
        <w:rPr>
          <w:i/>
          <w:sz w:val="24"/>
          <w:vertAlign w:val="subscript"/>
        </w:rPr>
        <w:t>ОТ</w:t>
      </w:r>
      <w:r w:rsidRPr="00F02031">
        <w:t>) труда разработчика ПО включают затраты на оплату труда и отчисления от фонда заработной платы.</w:t>
      </w:r>
    </w:p>
    <w:p w14:paraId="0A32F301" w14:textId="77777777" w:rsidR="0047360C" w:rsidRPr="00F02031" w:rsidRDefault="0047360C" w:rsidP="0047360C">
      <w:pPr>
        <w:ind w:firstLine="708"/>
      </w:pPr>
      <w:r w:rsidRPr="00F02031">
        <w:t>Затраты на оплату труда</w:t>
      </w:r>
      <w:r w:rsidRPr="00F02031">
        <w:rPr>
          <w:i/>
        </w:rPr>
        <w:t xml:space="preserve"> </w:t>
      </w:r>
      <w:r w:rsidRPr="00F02031">
        <w:t>разработчика ПО рассчитывается в руб. по формуле (6.2):</w:t>
      </w:r>
    </w:p>
    <w:p w14:paraId="5FA11DEA" w14:textId="77777777" w:rsidR="0047360C" w:rsidRPr="00F02031" w:rsidRDefault="0047360C" w:rsidP="0047360C">
      <w:pPr>
        <w:ind w:firstLine="708"/>
        <w:rPr>
          <w:sz w:val="18"/>
        </w:rPr>
      </w:pPr>
    </w:p>
    <w:p w14:paraId="43058ED2" w14:textId="77777777" w:rsidR="0047360C" w:rsidRPr="00F02031" w:rsidRDefault="00FC75CB"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F02031">
        <w:tab/>
      </w:r>
      <w:r w:rsidR="0047360C" w:rsidRPr="00F02031">
        <w:tab/>
        <w:t xml:space="preserve">                                (6.2)</w:t>
      </w:r>
    </w:p>
    <w:p w14:paraId="4744EEF2" w14:textId="77777777" w:rsidR="0047360C" w:rsidRPr="00F02031" w:rsidRDefault="0047360C" w:rsidP="0047360C"/>
    <w:p w14:paraId="3A8F9FE4" w14:textId="77777777" w:rsidR="0047360C" w:rsidRPr="00F02031" w:rsidRDefault="0047360C" w:rsidP="0047360C">
      <w:r w:rsidRPr="00F02031">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F02031">
        <w:t xml:space="preserve"> – суммарные затраты труда на разработку и сопровождение ПО, (таблица 6.1) ч.; </w:t>
      </w:r>
    </w:p>
    <w:p w14:paraId="32F5CFD6" w14:textId="77777777" w:rsidR="0047360C" w:rsidRPr="00F02031" w:rsidRDefault="0047360C" w:rsidP="0047360C">
      <w:r w:rsidRPr="00F02031">
        <w:rPr>
          <w:i/>
        </w:rPr>
        <w:t xml:space="preserve">КЧР </w:t>
      </w:r>
      <w:r w:rsidRPr="00F02031">
        <w:t xml:space="preserve">– среднемесячная расчетная норма рабочего времени (среднее количество часов работы в месяц), ч.; </w:t>
      </w:r>
    </w:p>
    <w:p w14:paraId="1B330EB3" w14:textId="77777777" w:rsidR="0047360C" w:rsidRPr="00F02031" w:rsidRDefault="00FC75CB"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F02031">
        <w:t xml:space="preserve"> – месячная заработная плата инженера-программиста, руб.</w:t>
      </w:r>
    </w:p>
    <w:p w14:paraId="10C7A739" w14:textId="19E1BE9B" w:rsidR="0047360C" w:rsidRPr="00F02031" w:rsidRDefault="003C30FD" w:rsidP="0047360C">
      <w:pPr>
        <w:ind w:firstLine="708"/>
        <w:rPr>
          <w:szCs w:val="28"/>
          <w:shd w:val="clear" w:color="auto" w:fill="FFFFFF"/>
        </w:rPr>
      </w:pPr>
      <w:r w:rsidRPr="00F02031">
        <w:rPr>
          <w:shd w:val="clear" w:color="auto" w:fill="FFFFFF"/>
        </w:rPr>
        <w:t>С</w:t>
      </w:r>
      <w:r w:rsidR="0047360C" w:rsidRPr="00F02031">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F02031" w:rsidRDefault="0047360C" w:rsidP="0047360C">
      <w:pPr>
        <w:ind w:firstLine="708"/>
        <w:rPr>
          <w:shd w:val="clear" w:color="auto" w:fill="FFFFFF"/>
        </w:rPr>
      </w:pPr>
      <w:r w:rsidRPr="00F02031">
        <w:rPr>
          <w:shd w:val="clear" w:color="auto" w:fill="FFFFFF"/>
        </w:rPr>
        <w:lastRenderedPageBreak/>
        <w:t>Месячная заработная плата инженера-программиста включает:</w:t>
      </w:r>
    </w:p>
    <w:p w14:paraId="43ADD186" w14:textId="77777777" w:rsidR="0047360C" w:rsidRPr="00F02031" w:rsidRDefault="0047360C" w:rsidP="0047360C">
      <w:pPr>
        <w:ind w:firstLine="708"/>
        <w:rPr>
          <w:shd w:val="clear" w:color="auto" w:fill="FFFFFF"/>
        </w:rPr>
      </w:pPr>
      <w:r w:rsidRPr="00F02031">
        <w:rPr>
          <w:shd w:val="clear" w:color="auto" w:fill="FFFFFF"/>
        </w:rPr>
        <w:t>а) оклад;</w:t>
      </w:r>
    </w:p>
    <w:p w14:paraId="7E4BDF1D" w14:textId="77777777" w:rsidR="0047360C" w:rsidRPr="00F02031" w:rsidRDefault="0047360C" w:rsidP="0047360C">
      <w:pPr>
        <w:ind w:firstLine="708"/>
        <w:rPr>
          <w:shd w:val="clear" w:color="auto" w:fill="FFFFFF"/>
        </w:rPr>
      </w:pPr>
      <w:r w:rsidRPr="00F02031">
        <w:rPr>
          <w:shd w:val="clear" w:color="auto" w:fill="FFFFFF"/>
        </w:rPr>
        <w:t>б) стимулирующие выплаты (надбавки и премии);</w:t>
      </w:r>
    </w:p>
    <w:p w14:paraId="3FBB48C8" w14:textId="77777777" w:rsidR="0047360C" w:rsidRPr="00F02031" w:rsidRDefault="0047360C" w:rsidP="0047360C">
      <w:pPr>
        <w:ind w:firstLine="708"/>
        <w:rPr>
          <w:shd w:val="clear" w:color="auto" w:fill="FFFFFF"/>
        </w:rPr>
      </w:pPr>
      <w:r w:rsidRPr="00F02031">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F02031" w:rsidRDefault="0047360C" w:rsidP="0047360C">
      <w:pPr>
        <w:ind w:firstLine="708"/>
        <w:rPr>
          <w:shd w:val="clear" w:color="auto" w:fill="FFFFFF"/>
        </w:rPr>
      </w:pPr>
    </w:p>
    <w:p w14:paraId="5A1C36AC" w14:textId="77777777" w:rsidR="0047360C" w:rsidRPr="00F02031" w:rsidRDefault="00FC75CB"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F02031">
        <w:t xml:space="preserve">                                  (6.3)</w:t>
      </w:r>
    </w:p>
    <w:p w14:paraId="076A3EC7" w14:textId="77777777" w:rsidR="0047360C" w:rsidRPr="00F02031" w:rsidRDefault="0047360C" w:rsidP="0047360C">
      <w:pPr>
        <w:pStyle w:val="ab"/>
        <w:ind w:left="709" w:firstLine="0"/>
      </w:pPr>
    </w:p>
    <w:p w14:paraId="11F7070D" w14:textId="77777777" w:rsidR="0047360C" w:rsidRPr="00F02031" w:rsidRDefault="0047360C" w:rsidP="0047360C">
      <w:pPr>
        <w:pStyle w:val="ab"/>
        <w:ind w:left="709" w:firstLine="0"/>
      </w:pPr>
      <w:r w:rsidRPr="00F02031">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F02031">
        <w:t>– оклад работника, руб.;</w:t>
      </w:r>
    </w:p>
    <w:p w14:paraId="4CD63E63" w14:textId="77777777" w:rsidR="0047360C" w:rsidRPr="00F02031" w:rsidRDefault="00FC75CB"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F02031">
        <w:t>– надбавка за работу в бюджетной организации, руб.;</w:t>
      </w:r>
    </w:p>
    <w:p w14:paraId="52242C70" w14:textId="77777777" w:rsidR="0047360C" w:rsidRPr="00F02031" w:rsidRDefault="00FC75CB"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F02031">
        <w:t xml:space="preserve"> – надбавка за стаж работы в бюджетной организации, руб.;</w:t>
      </w:r>
    </w:p>
    <w:p w14:paraId="50C9A1AC" w14:textId="77777777" w:rsidR="0047360C" w:rsidRPr="00F02031" w:rsidRDefault="00FC75CB"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F02031">
        <w:t>–</w:t>
      </w:r>
      <w:r w:rsidR="0047360C" w:rsidRPr="00F02031">
        <w:rPr>
          <w:rFonts w:eastAsia="Times New Roman" w:cs="Times New Roman"/>
          <w:szCs w:val="24"/>
          <w:lang w:eastAsia="ru-RU"/>
        </w:rPr>
        <w:t xml:space="preserve"> надбавка за контрактную форму найма, руб.;</w:t>
      </w:r>
    </w:p>
    <w:p w14:paraId="624C2D48" w14:textId="77777777" w:rsidR="0047360C" w:rsidRPr="00F02031" w:rsidRDefault="00FC75CB"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F02031">
        <w:rPr>
          <w:rFonts w:eastAsia="Times New Roman" w:cs="Times New Roman"/>
          <w:szCs w:val="24"/>
          <w:lang w:eastAsia="ru-RU"/>
        </w:rPr>
        <w:t>– ежемесячная премия, руб.</w:t>
      </w:r>
    </w:p>
    <w:p w14:paraId="1F720F48" w14:textId="77777777" w:rsidR="0047360C" w:rsidRPr="00F02031" w:rsidRDefault="0047360C" w:rsidP="0047360C">
      <w:pPr>
        <w:ind w:firstLine="708"/>
        <w:rPr>
          <w:shd w:val="clear" w:color="auto" w:fill="FFFFFF"/>
        </w:rPr>
      </w:pPr>
      <w:r w:rsidRPr="00F02031">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F02031" w:rsidRDefault="0047360C" w:rsidP="0047360C">
      <w:pPr>
        <w:rPr>
          <w:shd w:val="clear" w:color="auto" w:fill="FFFFFF"/>
        </w:rPr>
      </w:pPr>
      <w:r w:rsidRPr="00F02031">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F02031">
        <w:t>ставка 1 разряда</w:t>
      </w:r>
      <w:r w:rsidRPr="00F02031">
        <w:rPr>
          <w:shd w:val="clear" w:color="auto" w:fill="FFFFFF"/>
        </w:rPr>
        <w:t>, а базовая тарифная ставка, которая предполагается близкой по сумме к </w:t>
      </w:r>
      <w:r w:rsidRPr="00F02031">
        <w:t>бюджету прожиточного минимума</w:t>
      </w:r>
      <w:r w:rsidRPr="00F02031">
        <w:rPr>
          <w:shd w:val="clear" w:color="auto" w:fill="FFFFFF"/>
        </w:rPr>
        <w:t>.</w:t>
      </w:r>
    </w:p>
    <w:p w14:paraId="067A616A" w14:textId="77777777" w:rsidR="0047360C" w:rsidRPr="00F02031" w:rsidRDefault="0047360C" w:rsidP="0047360C">
      <w:pPr>
        <w:rPr>
          <w:shd w:val="clear" w:color="auto" w:fill="FFFFFF"/>
        </w:rPr>
      </w:pPr>
      <w:r w:rsidRPr="00F02031">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F02031" w:rsidRDefault="0047360C" w:rsidP="0047360C">
      <w:pPr>
        <w:rPr>
          <w:shd w:val="clear" w:color="auto" w:fill="FFFFFF"/>
        </w:rPr>
      </w:pPr>
      <w:r w:rsidRPr="00F02031">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F02031">
        <w:rPr>
          <w:noProof/>
          <w:lang w:eastAsia="ru-RU"/>
        </w:rPr>
        <w:t xml:space="preserve"> Базовая ставка принятая приказом на предприятии в году составляет 185 руб</w:t>
      </w:r>
      <w:r w:rsidRPr="00F02031">
        <w:rPr>
          <w:shd w:val="clear" w:color="auto" w:fill="FFFFFF"/>
        </w:rPr>
        <w:t>.</w:t>
      </w:r>
    </w:p>
    <w:p w14:paraId="01DE99CB" w14:textId="77777777" w:rsidR="0047360C" w:rsidRPr="00F02031" w:rsidRDefault="0047360C" w:rsidP="0047360C">
      <w:pPr>
        <w:ind w:firstLine="708"/>
        <w:rPr>
          <w:shd w:val="clear" w:color="auto" w:fill="FFFFFF"/>
        </w:rPr>
      </w:pPr>
      <w:r w:rsidRPr="00F02031">
        <w:rPr>
          <w:shd w:val="clear" w:color="auto" w:fill="FFFFFF"/>
        </w:rPr>
        <w:t>Оклад рассчитывается по формуле:</w:t>
      </w:r>
    </w:p>
    <w:p w14:paraId="53BEA024" w14:textId="77777777" w:rsidR="0047360C" w:rsidRPr="00F02031" w:rsidRDefault="0047360C" w:rsidP="0047360C">
      <w:pPr>
        <w:ind w:firstLine="708"/>
        <w:rPr>
          <w:sz w:val="24"/>
          <w:shd w:val="clear" w:color="auto" w:fill="FFFFFF"/>
        </w:rPr>
      </w:pPr>
    </w:p>
    <w:p w14:paraId="5312630A" w14:textId="77777777" w:rsidR="0047360C" w:rsidRPr="00F02031" w:rsidRDefault="00FC75CB"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F02031">
        <w:tab/>
      </w:r>
      <w:r w:rsidR="0047360C" w:rsidRPr="00F02031">
        <w:tab/>
        <w:t xml:space="preserve">                                 (6.4)</w:t>
      </w:r>
    </w:p>
    <w:p w14:paraId="036E5EF0" w14:textId="77777777" w:rsidR="0047360C" w:rsidRPr="00F02031" w:rsidRDefault="0047360C" w:rsidP="0047360C">
      <w:pPr>
        <w:ind w:firstLine="708"/>
        <w:jc w:val="right"/>
        <w:rPr>
          <w:sz w:val="24"/>
        </w:rPr>
      </w:pPr>
    </w:p>
    <w:p w14:paraId="3C3CCAAB" w14:textId="77777777" w:rsidR="0047360C" w:rsidRPr="00F02031" w:rsidRDefault="0047360C" w:rsidP="0047360C">
      <w:pPr>
        <w:ind w:firstLine="708"/>
        <w:rPr>
          <w:shd w:val="clear" w:color="auto" w:fill="FFFFFF"/>
        </w:rPr>
      </w:pPr>
      <w:r w:rsidRPr="00F02031">
        <w:rPr>
          <w:shd w:val="clear" w:color="auto" w:fill="FFFFFF"/>
        </w:rPr>
        <w:t>где БС – базовая ставка работников бюджетных организаций, руб.;</w:t>
      </w:r>
    </w:p>
    <w:p w14:paraId="0337E5C8" w14:textId="77777777" w:rsidR="0047360C" w:rsidRPr="00F02031" w:rsidRDefault="0047360C" w:rsidP="0047360C">
      <w:pPr>
        <w:ind w:firstLine="708"/>
        <w:rPr>
          <w:shd w:val="clear" w:color="auto" w:fill="FFFFFF"/>
        </w:rPr>
      </w:pPr>
      <w:r w:rsidRPr="00F02031">
        <w:rPr>
          <w:shd w:val="clear" w:color="auto" w:fill="FFFFFF"/>
        </w:rPr>
        <w:t>ТК – тарифный коэффициент, соответствующий разряду работ разработчика ПО.</w:t>
      </w:r>
    </w:p>
    <w:p w14:paraId="1276CD1A" w14:textId="77777777" w:rsidR="0047360C" w:rsidRPr="00F02031" w:rsidRDefault="0047360C" w:rsidP="0047360C">
      <w:pPr>
        <w:ind w:firstLine="708"/>
      </w:pPr>
      <w:r w:rsidRPr="00F02031">
        <w:t>Подставляя данные в формулу (6.4) получаем:</w:t>
      </w:r>
    </w:p>
    <w:p w14:paraId="72A70EB3" w14:textId="77777777" w:rsidR="0047360C" w:rsidRPr="00F02031" w:rsidRDefault="0047360C" w:rsidP="0047360C">
      <w:pPr>
        <w:ind w:firstLine="708"/>
      </w:pPr>
    </w:p>
    <w:p w14:paraId="0DEBD8F9" w14:textId="77777777" w:rsidR="0047360C" w:rsidRPr="00F02031" w:rsidRDefault="00FC75CB"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F02031" w:rsidRDefault="0047360C" w:rsidP="0047360C">
      <w:pPr>
        <w:ind w:firstLine="708"/>
        <w:jc w:val="right"/>
        <w:rPr>
          <w:sz w:val="24"/>
        </w:rPr>
      </w:pPr>
    </w:p>
    <w:p w14:paraId="1F9A38AB" w14:textId="77777777" w:rsidR="0047360C" w:rsidRPr="00F02031" w:rsidRDefault="0047360C" w:rsidP="0047360C">
      <w:pPr>
        <w:rPr>
          <w:noProof/>
          <w:lang w:eastAsia="ru-RU"/>
        </w:rPr>
      </w:pPr>
      <w:r w:rsidRPr="00F02031">
        <w:rPr>
          <w:noProof/>
          <w:lang w:eastAsia="ru-RU"/>
        </w:rPr>
        <w:t xml:space="preserve">Стимулирующие выплаты: </w:t>
      </w:r>
    </w:p>
    <w:p w14:paraId="7A7CB988" w14:textId="77777777" w:rsidR="0047360C" w:rsidRPr="00F02031" w:rsidRDefault="0047360C" w:rsidP="0056748B">
      <w:pPr>
        <w:pStyle w:val="ab"/>
        <w:numPr>
          <w:ilvl w:val="0"/>
          <w:numId w:val="6"/>
        </w:numPr>
        <w:rPr>
          <w:noProof/>
          <w:szCs w:val="28"/>
        </w:rPr>
      </w:pPr>
      <w:r w:rsidRPr="00F02031">
        <w:rPr>
          <w:szCs w:val="28"/>
        </w:rPr>
        <w:t>Надбавка за работу в бюджетной организации (70% от оклада):</w:t>
      </w:r>
    </w:p>
    <w:p w14:paraId="1DE68634" w14:textId="77777777" w:rsidR="0047360C" w:rsidRPr="00F02031" w:rsidRDefault="0047360C" w:rsidP="0047360C">
      <w:pPr>
        <w:pStyle w:val="ab"/>
        <w:ind w:left="1069" w:firstLine="0"/>
        <w:rPr>
          <w:noProof/>
          <w:sz w:val="24"/>
          <w:szCs w:val="28"/>
        </w:rPr>
      </w:pPr>
    </w:p>
    <w:p w14:paraId="2FB72CAB" w14:textId="77777777" w:rsidR="0047360C" w:rsidRPr="00F02031" w:rsidRDefault="00FC75CB"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F02031">
        <w:tab/>
      </w:r>
      <w:r w:rsidR="0047360C" w:rsidRPr="00F02031">
        <w:tab/>
        <w:t xml:space="preserve">                                  (6.5)</w:t>
      </w:r>
    </w:p>
    <w:p w14:paraId="2139634E" w14:textId="77777777" w:rsidR="0047360C" w:rsidRPr="00F02031" w:rsidRDefault="0047360C" w:rsidP="0047360C">
      <w:pPr>
        <w:pStyle w:val="ab"/>
        <w:ind w:left="1069" w:firstLine="0"/>
        <w:rPr>
          <w:sz w:val="24"/>
        </w:rPr>
      </w:pPr>
    </w:p>
    <w:p w14:paraId="31A3703E" w14:textId="77777777" w:rsidR="0047360C" w:rsidRPr="00F02031" w:rsidRDefault="0047360C" w:rsidP="0047360C">
      <w:pPr>
        <w:pStyle w:val="ab"/>
        <w:ind w:left="1069" w:firstLine="0"/>
      </w:pPr>
      <w:r w:rsidRPr="00F02031">
        <w:t>Подставляя данные в формулу (6.5) получаем:</w:t>
      </w:r>
    </w:p>
    <w:p w14:paraId="6615CA3F" w14:textId="77777777" w:rsidR="0047360C" w:rsidRPr="00F02031" w:rsidRDefault="0047360C" w:rsidP="0047360C">
      <w:pPr>
        <w:pStyle w:val="ab"/>
        <w:ind w:left="1069" w:firstLine="0"/>
        <w:rPr>
          <w:sz w:val="24"/>
        </w:rPr>
      </w:pPr>
    </w:p>
    <w:p w14:paraId="6CFCB6EA" w14:textId="77777777" w:rsidR="0047360C" w:rsidRPr="00F02031" w:rsidRDefault="00FC75CB"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F02031" w:rsidRDefault="0047360C" w:rsidP="0047360C">
      <w:pPr>
        <w:pStyle w:val="ab"/>
        <w:ind w:left="0" w:firstLine="0"/>
        <w:rPr>
          <w:noProof/>
          <w:sz w:val="22"/>
          <w:szCs w:val="27"/>
        </w:rPr>
      </w:pPr>
    </w:p>
    <w:p w14:paraId="09EBBE32" w14:textId="77777777" w:rsidR="0047360C" w:rsidRPr="00F02031" w:rsidRDefault="0047360C" w:rsidP="0056748B">
      <w:pPr>
        <w:pStyle w:val="ab"/>
        <w:numPr>
          <w:ilvl w:val="0"/>
          <w:numId w:val="6"/>
        </w:numPr>
        <w:tabs>
          <w:tab w:val="left" w:pos="993"/>
        </w:tabs>
        <w:ind w:left="0" w:firstLine="709"/>
        <w:rPr>
          <w:szCs w:val="28"/>
        </w:rPr>
      </w:pPr>
      <w:r w:rsidRPr="00F02031">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F02031" w:rsidRDefault="00FC75CB"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F02031">
        <w:tab/>
      </w:r>
      <w:r w:rsidR="0047360C" w:rsidRPr="00F02031">
        <w:tab/>
        <w:t xml:space="preserve">                                       (6.6)</w:t>
      </w:r>
    </w:p>
    <w:p w14:paraId="0A5B6685" w14:textId="77777777" w:rsidR="0047360C" w:rsidRPr="00F02031" w:rsidRDefault="0047360C" w:rsidP="0047360C">
      <w:pPr>
        <w:pStyle w:val="ab"/>
        <w:ind w:left="1069" w:firstLine="0"/>
      </w:pPr>
    </w:p>
    <w:p w14:paraId="6F78A0E1" w14:textId="77777777" w:rsidR="0047360C" w:rsidRPr="00F02031" w:rsidRDefault="0047360C" w:rsidP="0047360C">
      <w:pPr>
        <w:pStyle w:val="ab"/>
        <w:ind w:left="0"/>
      </w:pPr>
      <w:r w:rsidRPr="00F02031">
        <w:t>Подставляя данные в формулу (6.6) получаем:</w:t>
      </w:r>
    </w:p>
    <w:p w14:paraId="01C0CA28" w14:textId="77777777" w:rsidR="0047360C" w:rsidRPr="00F02031" w:rsidRDefault="0047360C" w:rsidP="0047360C">
      <w:pPr>
        <w:pStyle w:val="ab"/>
        <w:ind w:left="1069" w:firstLine="0"/>
        <w:rPr>
          <w:sz w:val="24"/>
        </w:rPr>
      </w:pPr>
    </w:p>
    <w:p w14:paraId="5C182218" w14:textId="77777777" w:rsidR="0047360C" w:rsidRPr="00F02031" w:rsidRDefault="00FC75CB"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F02031" w:rsidRDefault="0047360C" w:rsidP="0047360C">
      <w:pPr>
        <w:pStyle w:val="ab"/>
        <w:ind w:left="0" w:firstLine="0"/>
        <w:rPr>
          <w:noProof/>
          <w:sz w:val="24"/>
          <w:szCs w:val="27"/>
        </w:rPr>
      </w:pPr>
    </w:p>
    <w:p w14:paraId="5EB596E4" w14:textId="77777777" w:rsidR="0047360C" w:rsidRPr="00F02031" w:rsidRDefault="0047360C" w:rsidP="0056748B">
      <w:pPr>
        <w:pStyle w:val="ab"/>
        <w:numPr>
          <w:ilvl w:val="0"/>
          <w:numId w:val="6"/>
        </w:numPr>
        <w:rPr>
          <w:szCs w:val="28"/>
        </w:rPr>
      </w:pPr>
      <w:r w:rsidRPr="00F02031">
        <w:rPr>
          <w:szCs w:val="28"/>
        </w:rPr>
        <w:t>Надбавка за контрактную форму найма (до 40% от оклада):</w:t>
      </w:r>
    </w:p>
    <w:p w14:paraId="776A8E0E" w14:textId="77777777" w:rsidR="0047360C" w:rsidRPr="00F02031" w:rsidRDefault="0047360C" w:rsidP="0047360C">
      <w:pPr>
        <w:pStyle w:val="ab"/>
        <w:ind w:left="1069" w:firstLine="0"/>
        <w:rPr>
          <w:sz w:val="24"/>
          <w:szCs w:val="28"/>
        </w:rPr>
      </w:pPr>
    </w:p>
    <w:p w14:paraId="4DD89823" w14:textId="77777777" w:rsidR="0047360C" w:rsidRPr="00F02031" w:rsidRDefault="00FC75CB"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F02031">
        <w:tab/>
      </w:r>
      <w:r w:rsidR="0047360C" w:rsidRPr="00F02031">
        <w:tab/>
        <w:t xml:space="preserve">                                  (6.7)</w:t>
      </w:r>
    </w:p>
    <w:p w14:paraId="095143AB" w14:textId="77777777" w:rsidR="0047360C" w:rsidRPr="00F02031" w:rsidRDefault="0047360C" w:rsidP="0047360C">
      <w:pPr>
        <w:ind w:left="709" w:firstLine="0"/>
        <w:jc w:val="right"/>
        <w:rPr>
          <w:sz w:val="24"/>
        </w:rPr>
      </w:pPr>
    </w:p>
    <w:p w14:paraId="0D9DBF81" w14:textId="77777777" w:rsidR="0047360C" w:rsidRPr="00F02031" w:rsidRDefault="0047360C" w:rsidP="0047360C">
      <w:pPr>
        <w:pStyle w:val="ab"/>
        <w:ind w:left="0"/>
      </w:pPr>
      <w:r w:rsidRPr="00F02031">
        <w:t>Подставляя данные в формулу (6.7) получаем:</w:t>
      </w:r>
    </w:p>
    <w:p w14:paraId="77C87D2B" w14:textId="77777777" w:rsidR="0047360C" w:rsidRPr="00F02031" w:rsidRDefault="0047360C" w:rsidP="0047360C">
      <w:pPr>
        <w:pStyle w:val="ab"/>
        <w:ind w:left="1069" w:firstLine="0"/>
        <w:rPr>
          <w:sz w:val="22"/>
        </w:rPr>
      </w:pPr>
    </w:p>
    <w:p w14:paraId="6176DB7F" w14:textId="77777777" w:rsidR="0047360C" w:rsidRPr="00F02031" w:rsidRDefault="00FC75CB"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F02031" w:rsidRDefault="0047360C" w:rsidP="0047360C">
      <w:pPr>
        <w:pStyle w:val="ab"/>
        <w:ind w:left="1069" w:firstLine="0"/>
        <w:rPr>
          <w:sz w:val="24"/>
          <w:szCs w:val="28"/>
        </w:rPr>
      </w:pPr>
    </w:p>
    <w:p w14:paraId="5E9ADC8E" w14:textId="77777777" w:rsidR="0047360C" w:rsidRPr="00F02031" w:rsidRDefault="0047360C" w:rsidP="0056748B">
      <w:pPr>
        <w:pStyle w:val="ab"/>
        <w:numPr>
          <w:ilvl w:val="0"/>
          <w:numId w:val="6"/>
        </w:numPr>
        <w:rPr>
          <w:szCs w:val="28"/>
        </w:rPr>
      </w:pPr>
      <w:r w:rsidRPr="00F02031">
        <w:rPr>
          <w:szCs w:val="28"/>
        </w:rPr>
        <w:t>Премия ежемесячная (5% от оклада):</w:t>
      </w:r>
    </w:p>
    <w:p w14:paraId="760C2B8B" w14:textId="77777777" w:rsidR="0047360C" w:rsidRPr="00F02031" w:rsidRDefault="0047360C" w:rsidP="0047360C">
      <w:pPr>
        <w:rPr>
          <w:sz w:val="20"/>
          <w:szCs w:val="28"/>
        </w:rPr>
      </w:pPr>
    </w:p>
    <w:p w14:paraId="4BEF6C48" w14:textId="77777777" w:rsidR="0047360C" w:rsidRPr="00F02031" w:rsidRDefault="00FC75CB"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F02031">
        <w:tab/>
      </w:r>
      <w:r w:rsidR="0047360C" w:rsidRPr="00F02031">
        <w:tab/>
        <w:t xml:space="preserve">                                   (6.8)</w:t>
      </w:r>
    </w:p>
    <w:p w14:paraId="3B19D881" w14:textId="77777777" w:rsidR="0047360C" w:rsidRPr="00F02031" w:rsidRDefault="0047360C" w:rsidP="0047360C">
      <w:pPr>
        <w:ind w:left="709" w:firstLine="0"/>
        <w:jc w:val="right"/>
        <w:rPr>
          <w:sz w:val="22"/>
        </w:rPr>
      </w:pPr>
    </w:p>
    <w:p w14:paraId="6993983D" w14:textId="77777777" w:rsidR="0047360C" w:rsidRPr="00F02031" w:rsidRDefault="0047360C" w:rsidP="0047360C">
      <w:pPr>
        <w:pStyle w:val="ab"/>
        <w:ind w:left="0"/>
      </w:pPr>
      <w:r w:rsidRPr="00F02031">
        <w:t>Подставляя данные в формулу (6.8) получаем:</w:t>
      </w:r>
    </w:p>
    <w:p w14:paraId="5E445205" w14:textId="77777777" w:rsidR="0047360C" w:rsidRPr="00F02031" w:rsidRDefault="0047360C" w:rsidP="0047360C">
      <w:pPr>
        <w:pStyle w:val="ab"/>
        <w:ind w:left="1069" w:firstLine="0"/>
        <w:rPr>
          <w:sz w:val="20"/>
        </w:rPr>
      </w:pPr>
    </w:p>
    <w:p w14:paraId="7E0B7F4D" w14:textId="77777777" w:rsidR="0047360C" w:rsidRPr="00F02031" w:rsidRDefault="00FC75CB"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F02031" w:rsidRDefault="0047360C" w:rsidP="0047360C">
      <w:pPr>
        <w:ind w:firstLine="0"/>
        <w:rPr>
          <w:sz w:val="20"/>
          <w:szCs w:val="28"/>
        </w:rPr>
      </w:pPr>
    </w:p>
    <w:p w14:paraId="4B2F7582" w14:textId="77777777" w:rsidR="0047360C" w:rsidRPr="00F02031" w:rsidRDefault="0047360C" w:rsidP="0047360C">
      <w:pPr>
        <w:rPr>
          <w:position w:val="-26"/>
        </w:rPr>
      </w:pPr>
      <w:r w:rsidRPr="00F02031">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F02031" w:rsidRDefault="0047360C" w:rsidP="0047360C">
      <w:pPr>
        <w:rPr>
          <w:position w:val="-26"/>
          <w:sz w:val="20"/>
        </w:rPr>
      </w:pPr>
    </w:p>
    <w:p w14:paraId="21D61BE8" w14:textId="77777777" w:rsidR="0047360C" w:rsidRPr="00F02031" w:rsidRDefault="00FC75CB"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F02031" w:rsidRDefault="0047360C" w:rsidP="0047360C">
      <w:pPr>
        <w:ind w:firstLine="0"/>
        <w:rPr>
          <w:sz w:val="20"/>
        </w:rPr>
      </w:pPr>
    </w:p>
    <w:p w14:paraId="51BCF3E3" w14:textId="77777777" w:rsidR="0047360C" w:rsidRPr="00F02031" w:rsidRDefault="0047360C" w:rsidP="0047360C">
      <w:pPr>
        <w:rPr>
          <w:noProof/>
          <w:lang w:eastAsia="ru-RU"/>
        </w:rPr>
      </w:pPr>
      <w:r w:rsidRPr="00F02031">
        <w:rPr>
          <w:noProof/>
          <w:lang w:eastAsia="ru-RU"/>
        </w:rPr>
        <w:t xml:space="preserve">Рассчитаем затраты на оплату </w:t>
      </w:r>
      <w:r w:rsidRPr="00F02031">
        <w:t>труда</w:t>
      </w:r>
      <w:r w:rsidRPr="00F02031">
        <w:rPr>
          <w:i/>
        </w:rPr>
        <w:t xml:space="preserve"> </w:t>
      </w:r>
      <w:r w:rsidRPr="00F02031">
        <w:t>разработчика ПО</w:t>
      </w:r>
      <w:r w:rsidRPr="00F02031">
        <w:rPr>
          <w:noProof/>
          <w:lang w:eastAsia="ru-RU"/>
        </w:rPr>
        <w:t xml:space="preserve"> по формуле (6.2):</w:t>
      </w:r>
    </w:p>
    <w:p w14:paraId="58E51F9C" w14:textId="77777777" w:rsidR="0047360C" w:rsidRPr="00F02031" w:rsidRDefault="0047360C" w:rsidP="0047360C">
      <w:pPr>
        <w:rPr>
          <w:noProof/>
          <w:lang w:eastAsia="ru-RU"/>
        </w:rPr>
      </w:pPr>
    </w:p>
    <w:p w14:paraId="68FA7CD6" w14:textId="77777777" w:rsidR="0047360C" w:rsidRPr="00F02031" w:rsidRDefault="00FC75CB"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F02031" w:rsidRDefault="0047360C" w:rsidP="0047360C">
      <w:pPr>
        <w:rPr>
          <w:noProof/>
          <w:lang w:eastAsia="ru-RU"/>
        </w:rPr>
      </w:pPr>
    </w:p>
    <w:p w14:paraId="046E16B8" w14:textId="77777777" w:rsidR="0047360C" w:rsidRPr="00F02031" w:rsidRDefault="0047360C" w:rsidP="0047360C">
      <w:r w:rsidRPr="00F02031">
        <w:t xml:space="preserve">Отчисления от фонда оплаты труда включают: </w:t>
      </w:r>
    </w:p>
    <w:p w14:paraId="0E6A3556" w14:textId="77777777" w:rsidR="0047360C" w:rsidRPr="00F02031" w:rsidRDefault="0047360C" w:rsidP="0056748B">
      <w:pPr>
        <w:pStyle w:val="ab"/>
        <w:numPr>
          <w:ilvl w:val="0"/>
          <w:numId w:val="7"/>
        </w:numPr>
        <w:tabs>
          <w:tab w:val="left" w:pos="851"/>
          <w:tab w:val="left" w:pos="1134"/>
        </w:tabs>
        <w:ind w:left="0" w:firstLine="709"/>
      </w:pPr>
      <w:r w:rsidRPr="00F02031">
        <w:t>отчисления в Фонд социальной защиты населения – 34% от ФЗП;</w:t>
      </w:r>
    </w:p>
    <w:p w14:paraId="1B8CE954" w14:textId="77777777" w:rsidR="0047360C" w:rsidRPr="00F02031" w:rsidRDefault="0047360C" w:rsidP="0056748B">
      <w:pPr>
        <w:pStyle w:val="ab"/>
        <w:numPr>
          <w:ilvl w:val="0"/>
          <w:numId w:val="7"/>
        </w:numPr>
        <w:tabs>
          <w:tab w:val="left" w:pos="1134"/>
        </w:tabs>
        <w:ind w:left="0" w:firstLine="709"/>
      </w:pPr>
      <w:r w:rsidRPr="00F02031">
        <w:t>страхование нанимателя от несчастных случаев на производстве – 0,6% от ФЗП.</w:t>
      </w:r>
    </w:p>
    <w:p w14:paraId="07E00121" w14:textId="77777777" w:rsidR="0047360C" w:rsidRPr="00F02031" w:rsidRDefault="0047360C" w:rsidP="0047360C">
      <w:r w:rsidRPr="00F02031">
        <w:t>Отчисления от фонда оплаты труда рассчитываются по формуле (6.9):</w:t>
      </w:r>
    </w:p>
    <w:p w14:paraId="3797F8A6" w14:textId="77777777" w:rsidR="0047360C" w:rsidRPr="00F02031" w:rsidRDefault="0047360C" w:rsidP="0047360C"/>
    <w:p w14:paraId="5C2AD1D8" w14:textId="77777777" w:rsidR="0047360C" w:rsidRPr="00F02031" w:rsidRDefault="00FC75CB"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F02031">
        <w:tab/>
      </w:r>
      <w:r w:rsidR="0047360C" w:rsidRPr="00F02031">
        <w:tab/>
        <w:t xml:space="preserve">                            (6.9)</w:t>
      </w:r>
    </w:p>
    <w:p w14:paraId="71C127A1" w14:textId="77777777" w:rsidR="0047360C" w:rsidRPr="00F02031" w:rsidRDefault="0047360C" w:rsidP="0047360C">
      <w:pPr>
        <w:ind w:left="709" w:firstLine="0"/>
        <w:jc w:val="right"/>
      </w:pPr>
    </w:p>
    <w:p w14:paraId="1A1A355D" w14:textId="77777777" w:rsidR="0047360C" w:rsidRPr="00F02031" w:rsidRDefault="0047360C" w:rsidP="0047360C">
      <w:r w:rsidRPr="00F02031">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F02031">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F02031" w:rsidRDefault="00FC75CB"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F02031">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F02031" w:rsidRDefault="0047360C" w:rsidP="0047360C">
      <w:pPr>
        <w:ind w:firstLine="708"/>
      </w:pPr>
      <w:r w:rsidRPr="00F02031">
        <w:t>Подставляя данные в формулу (6.9) получаем:</w:t>
      </w:r>
    </w:p>
    <w:p w14:paraId="2A270B86" w14:textId="77777777" w:rsidR="0047360C" w:rsidRPr="00F02031" w:rsidRDefault="0047360C" w:rsidP="0047360C">
      <w:pPr>
        <w:ind w:firstLine="708"/>
      </w:pPr>
    </w:p>
    <w:p w14:paraId="36F1ED72" w14:textId="77777777" w:rsidR="0047360C" w:rsidRPr="00F02031" w:rsidRDefault="00FC75CB"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F02031" w:rsidRDefault="0047360C" w:rsidP="0047360C">
      <w:pPr>
        <w:ind w:firstLine="708"/>
        <w:jc w:val="center"/>
      </w:pPr>
    </w:p>
    <w:p w14:paraId="7717D168" w14:textId="77777777" w:rsidR="0047360C" w:rsidRPr="00F02031" w:rsidRDefault="0047360C" w:rsidP="0047360C">
      <w:pPr>
        <w:ind w:firstLine="708"/>
      </w:pPr>
      <w:r w:rsidRPr="00F02031">
        <w:t>Затраты на оплату труда с учетом отчислений рассчитываются по формуле:</w:t>
      </w:r>
    </w:p>
    <w:p w14:paraId="67C976FE" w14:textId="77777777" w:rsidR="0047360C" w:rsidRPr="00F02031" w:rsidRDefault="0047360C" w:rsidP="0047360C">
      <w:pPr>
        <w:ind w:firstLine="708"/>
      </w:pPr>
    </w:p>
    <w:p w14:paraId="36E6E3FD" w14:textId="77777777" w:rsidR="0047360C" w:rsidRPr="00F02031"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F02031">
        <w:tab/>
      </w:r>
      <w:r w:rsidRPr="00F02031">
        <w:tab/>
        <w:t xml:space="preserve">                       (6.10)</w:t>
      </w:r>
    </w:p>
    <w:p w14:paraId="52C52219" w14:textId="77777777" w:rsidR="0047360C" w:rsidRPr="00F02031" w:rsidRDefault="0047360C" w:rsidP="0047360C">
      <w:pPr>
        <w:ind w:left="709" w:firstLine="0"/>
        <w:jc w:val="right"/>
      </w:pPr>
    </w:p>
    <w:p w14:paraId="6FB9F3F8" w14:textId="77777777" w:rsidR="0047360C" w:rsidRPr="00F02031" w:rsidRDefault="0047360C" w:rsidP="0047360C">
      <w:pPr>
        <w:ind w:firstLine="708"/>
      </w:pPr>
      <w:r w:rsidRPr="00F02031">
        <w:t>Подставляя данные в формулу (6.10) получаем:</w:t>
      </w:r>
    </w:p>
    <w:p w14:paraId="4BD15798" w14:textId="77777777" w:rsidR="0047360C" w:rsidRPr="00F02031" w:rsidRDefault="0047360C" w:rsidP="0047360C">
      <w:pPr>
        <w:ind w:firstLine="708"/>
      </w:pPr>
    </w:p>
    <w:p w14:paraId="391A4EA4" w14:textId="77777777" w:rsidR="0047360C" w:rsidRPr="00F02031"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F02031" w:rsidRDefault="0047360C" w:rsidP="0047360C">
      <w:pPr>
        <w:tabs>
          <w:tab w:val="left" w:pos="4125"/>
        </w:tabs>
        <w:ind w:left="709" w:firstLine="0"/>
        <w:jc w:val="center"/>
        <w:rPr>
          <w:lang w:val="en-US"/>
        </w:rPr>
      </w:pPr>
    </w:p>
    <w:p w14:paraId="782C5C88" w14:textId="77777777" w:rsidR="0047360C" w:rsidRPr="00F02031" w:rsidRDefault="0047360C" w:rsidP="0047360C">
      <w:pPr>
        <w:ind w:firstLine="708"/>
      </w:pPr>
      <w:r w:rsidRPr="00F02031">
        <w:t>6.2.2 Эксплуатационные затраты на оборудование</w:t>
      </w:r>
    </w:p>
    <w:p w14:paraId="58E6D22E" w14:textId="77777777" w:rsidR="0047360C" w:rsidRPr="00F02031" w:rsidRDefault="0047360C" w:rsidP="0047360C">
      <w:pPr>
        <w:ind w:firstLine="708"/>
      </w:pPr>
    </w:p>
    <w:p w14:paraId="2A1A0375" w14:textId="77777777" w:rsidR="0047360C" w:rsidRPr="00F02031" w:rsidRDefault="0047360C" w:rsidP="0047360C">
      <w:pPr>
        <w:ind w:firstLine="708"/>
        <w:rPr>
          <w:b/>
        </w:rPr>
      </w:pPr>
      <w:r w:rsidRPr="00F02031">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F02031">
        <w:t>.</w:t>
      </w:r>
    </w:p>
    <w:p w14:paraId="430363B0" w14:textId="77777777" w:rsidR="0047360C" w:rsidRPr="00F02031" w:rsidRDefault="0047360C" w:rsidP="0047360C">
      <w:r w:rsidRPr="00F02031">
        <w:t>Суммарная стоимость эксплуатационных затрат</w:t>
      </w:r>
      <w:r w:rsidRPr="00F02031">
        <w:rPr>
          <w:position w:val="-12"/>
        </w:rPr>
        <w:object w:dxaOrig="360" w:dyaOrig="380" w14:anchorId="15927992">
          <v:shape id="_x0000_i1027" type="#_x0000_t75" style="width:18.65pt;height:18pt" o:ole="" fillcolor="window">
            <v:imagedata r:id="rId44" o:title=""/>
          </v:shape>
          <o:OLEObject Type="Embed" ProgID="Equation.3" ShapeID="_x0000_i1027" DrawAspect="Content" ObjectID="_1744376557" r:id="rId45"/>
        </w:object>
      </w:r>
      <w:r w:rsidRPr="00F02031">
        <w:rPr>
          <w:position w:val="-12"/>
        </w:rPr>
        <w:t xml:space="preserve"> </w:t>
      </w:r>
      <w:r w:rsidRPr="00F02031">
        <w:t>рассчитывается по формуле (6.11):</w:t>
      </w:r>
    </w:p>
    <w:p w14:paraId="74143C03" w14:textId="77777777" w:rsidR="0047360C" w:rsidRPr="00F02031" w:rsidRDefault="00FC75CB"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F02031">
        <w:t xml:space="preserve">                                    (6.11)</w:t>
      </w:r>
    </w:p>
    <w:p w14:paraId="474F4091" w14:textId="77777777" w:rsidR="0047360C" w:rsidRPr="00F02031" w:rsidRDefault="0047360C" w:rsidP="0047360C">
      <w:pPr>
        <w:spacing w:before="240"/>
        <w:ind w:firstLine="708"/>
        <w:jc w:val="right"/>
        <w:rPr>
          <w:sz w:val="16"/>
        </w:rPr>
      </w:pPr>
    </w:p>
    <w:p w14:paraId="466CCFB8" w14:textId="77777777" w:rsidR="0047360C" w:rsidRPr="00F02031" w:rsidRDefault="0047360C" w:rsidP="0047360C">
      <w:r w:rsidRPr="00F02031">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F02031">
        <w:t xml:space="preserve"> – годовые затраты на техническое обслуживание и ремонт оборудования, руб.;</w:t>
      </w:r>
    </w:p>
    <w:p w14:paraId="5769A5E7" w14:textId="77777777" w:rsidR="0047360C" w:rsidRPr="00F02031" w:rsidRDefault="00FC75CB"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F02031">
        <w:t xml:space="preserve"> – годовая стоимость электроэнергии, руб.;</w:t>
      </w:r>
    </w:p>
    <w:p w14:paraId="0B0E6384" w14:textId="77777777" w:rsidR="0047360C" w:rsidRPr="00F02031" w:rsidRDefault="00FC75CB"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F02031">
        <w:t xml:space="preserve"> – годовые амортизационные отчисления, руб.</w:t>
      </w:r>
    </w:p>
    <w:p w14:paraId="420C7534" w14:textId="77777777" w:rsidR="0047360C" w:rsidRPr="00F02031" w:rsidRDefault="0047360C" w:rsidP="0047360C">
      <w:pPr>
        <w:ind w:firstLine="567"/>
      </w:pPr>
      <w:r w:rsidRPr="00F02031">
        <w:t>Затраты на техническое обслуживание и ремонт (</w:t>
      </w:r>
      <w:r w:rsidRPr="00F02031">
        <w:rPr>
          <w:i/>
        </w:rPr>
        <w:t>С</w:t>
      </w:r>
      <w:r w:rsidRPr="00F02031">
        <w:rPr>
          <w:i/>
          <w:vertAlign w:val="subscript"/>
        </w:rPr>
        <w:t>ТО</w:t>
      </w:r>
      <w:r w:rsidRPr="00F02031">
        <w:t xml:space="preserve">) принимаются в размере 3-5% от стоимости оборудования, </w:t>
      </w:r>
      <w:proofErr w:type="gramStart"/>
      <w:r w:rsidRPr="00F02031">
        <w:t>например</w:t>
      </w:r>
      <w:proofErr w:type="gramEnd"/>
      <w:r w:rsidRPr="00F02031">
        <w:t>:</w:t>
      </w:r>
    </w:p>
    <w:p w14:paraId="72F912D8" w14:textId="77777777" w:rsidR="0047360C" w:rsidRPr="00F02031" w:rsidRDefault="0047360C" w:rsidP="0047360C">
      <w:pPr>
        <w:ind w:firstLine="567"/>
        <w:rPr>
          <w:sz w:val="22"/>
        </w:rPr>
      </w:pPr>
    </w:p>
    <w:p w14:paraId="5854E932" w14:textId="77777777" w:rsidR="0047360C" w:rsidRPr="00F02031" w:rsidRDefault="00FC75CB"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F02031">
        <w:t xml:space="preserve">                                            (6.12)</w:t>
      </w:r>
    </w:p>
    <w:p w14:paraId="4C82FF66" w14:textId="77777777" w:rsidR="0047360C" w:rsidRPr="00F02031" w:rsidRDefault="0047360C" w:rsidP="0047360C">
      <w:pPr>
        <w:ind w:firstLine="708"/>
        <w:rPr>
          <w:sz w:val="20"/>
        </w:rPr>
      </w:pPr>
      <w:bookmarkStart w:id="37" w:name="_Toc231976443"/>
    </w:p>
    <w:p w14:paraId="588CDCE5" w14:textId="77777777" w:rsidR="0047360C" w:rsidRPr="00F02031" w:rsidRDefault="0047360C" w:rsidP="0047360C">
      <w:pPr>
        <w:ind w:firstLine="708"/>
      </w:pPr>
      <w:r w:rsidRPr="00F02031">
        <w:t>Подставляя данные в формулу (6.12) получаем:</w:t>
      </w:r>
    </w:p>
    <w:p w14:paraId="2F032C29" w14:textId="77777777" w:rsidR="0047360C" w:rsidRPr="00F02031" w:rsidRDefault="0047360C" w:rsidP="0047360C">
      <w:pPr>
        <w:ind w:firstLine="708"/>
        <w:rPr>
          <w:sz w:val="24"/>
        </w:rPr>
      </w:pPr>
    </w:p>
    <w:p w14:paraId="27C1FB1C" w14:textId="77777777" w:rsidR="0047360C" w:rsidRPr="00F02031" w:rsidRDefault="00FC75CB"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F02031" w:rsidRDefault="0047360C" w:rsidP="0047360C">
      <w:pPr>
        <w:ind w:firstLine="708"/>
        <w:jc w:val="center"/>
        <w:rPr>
          <w:sz w:val="24"/>
        </w:rPr>
      </w:pPr>
    </w:p>
    <w:p w14:paraId="28E347F0" w14:textId="77777777" w:rsidR="0047360C" w:rsidRPr="00F02031" w:rsidRDefault="0047360C" w:rsidP="0047360C">
      <w:pPr>
        <w:ind w:firstLine="708"/>
      </w:pPr>
      <w:r w:rsidRPr="00F02031">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F02031" w:rsidRDefault="00FC75CB"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F02031">
        <w:tab/>
      </w:r>
      <w:r w:rsidR="0047360C" w:rsidRPr="00F02031">
        <w:tab/>
      </w:r>
      <w:r w:rsidR="0047360C" w:rsidRPr="00F02031">
        <w:tab/>
      </w:r>
      <w:r w:rsidR="0047360C" w:rsidRPr="00F02031">
        <w:tab/>
        <w:t xml:space="preserve">     (6.13)</w:t>
      </w:r>
    </w:p>
    <w:p w14:paraId="1837DB08" w14:textId="77777777" w:rsidR="0047360C" w:rsidRPr="00F02031" w:rsidRDefault="0047360C" w:rsidP="0047360C">
      <w:pPr>
        <w:pStyle w:val="af1"/>
        <w:ind w:left="360"/>
        <w:rPr>
          <w:vertAlign w:val="subscript"/>
        </w:rPr>
      </w:pPr>
    </w:p>
    <w:p w14:paraId="31DA7396" w14:textId="77777777" w:rsidR="0047360C" w:rsidRPr="00F02031" w:rsidRDefault="0047360C" w:rsidP="0047360C">
      <w:pPr>
        <w:pStyle w:val="af1"/>
      </w:pPr>
      <w:r w:rsidRPr="00F02031">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F02031">
        <w:t xml:space="preserve">– стоимость компьютера; </w:t>
      </w:r>
    </w:p>
    <w:p w14:paraId="24910561" w14:textId="77777777" w:rsidR="0047360C" w:rsidRPr="00F02031" w:rsidRDefault="00FC75CB"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F02031">
        <w:t xml:space="preserve"> – норма амортизации, которая рассчитывается по формуле (6.14): </w:t>
      </w:r>
    </w:p>
    <w:p w14:paraId="6A882371" w14:textId="77777777" w:rsidR="0047360C" w:rsidRPr="00F02031" w:rsidRDefault="0047360C" w:rsidP="0047360C">
      <w:pPr>
        <w:pStyle w:val="af1"/>
        <w:ind w:left="426"/>
        <w:rPr>
          <w:position w:val="-38"/>
        </w:rPr>
      </w:pPr>
    </w:p>
    <w:p w14:paraId="03C491A7" w14:textId="77777777" w:rsidR="0047360C" w:rsidRPr="00F02031" w:rsidRDefault="00FC75CB"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F02031">
        <w:t xml:space="preserve">                                                           (6.14)</w:t>
      </w:r>
    </w:p>
    <w:p w14:paraId="271460DA" w14:textId="77777777" w:rsidR="0047360C" w:rsidRPr="00F02031" w:rsidRDefault="0047360C" w:rsidP="0047360C">
      <w:pPr>
        <w:pStyle w:val="af1"/>
        <w:ind w:left="426"/>
        <w:jc w:val="right"/>
        <w:rPr>
          <w:sz w:val="18"/>
        </w:rPr>
      </w:pPr>
    </w:p>
    <w:p w14:paraId="53D452FA" w14:textId="77777777" w:rsidR="0047360C" w:rsidRPr="00F02031" w:rsidRDefault="0047360C" w:rsidP="0047360C">
      <w:pPr>
        <w:rPr>
          <w:b/>
        </w:rPr>
      </w:pPr>
      <w:r w:rsidRPr="00F02031">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F02031">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F02031">
        <w:t xml:space="preserve"> = 3 года).</w:t>
      </w:r>
    </w:p>
    <w:p w14:paraId="13801B1D" w14:textId="77777777" w:rsidR="0047360C" w:rsidRPr="00F02031" w:rsidRDefault="0047360C" w:rsidP="0047360C">
      <w:pPr>
        <w:ind w:firstLine="708"/>
      </w:pPr>
      <w:r w:rsidRPr="00F02031">
        <w:t>Подставляя данные в формулы (6.14) и (6.13) получаем:</w:t>
      </w:r>
    </w:p>
    <w:p w14:paraId="349CD64B" w14:textId="77777777" w:rsidR="0047360C" w:rsidRPr="00F02031" w:rsidRDefault="0047360C" w:rsidP="0047360C">
      <w:pPr>
        <w:ind w:firstLine="708"/>
      </w:pPr>
    </w:p>
    <w:p w14:paraId="7FD5BBE8" w14:textId="77777777" w:rsidR="0047360C" w:rsidRPr="00F02031" w:rsidRDefault="00FC75CB"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F02031">
        <w:t xml:space="preserve"> </w:t>
      </w:r>
    </w:p>
    <w:p w14:paraId="4596AA1E" w14:textId="77777777" w:rsidR="0047360C" w:rsidRPr="00F02031" w:rsidRDefault="00FC75CB"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F02031" w:rsidRDefault="0047360C" w:rsidP="0047360C">
      <w:pPr>
        <w:jc w:val="center"/>
        <w:rPr>
          <w:sz w:val="20"/>
        </w:rPr>
      </w:pPr>
    </w:p>
    <w:p w14:paraId="38D210A4" w14:textId="77777777" w:rsidR="0047360C" w:rsidRPr="00F02031" w:rsidRDefault="0047360C" w:rsidP="0047360C">
      <w:pPr>
        <w:pStyle w:val="af1"/>
        <w:tabs>
          <w:tab w:val="left" w:pos="720"/>
        </w:tabs>
      </w:pPr>
      <w:r w:rsidRPr="00F02031">
        <w:tab/>
        <w:t>Годовая стоимость электроэнергии вычисляется по формуле (6.15):</w:t>
      </w:r>
    </w:p>
    <w:p w14:paraId="6DD54774" w14:textId="77777777" w:rsidR="0047360C" w:rsidRPr="00F02031" w:rsidRDefault="0047360C" w:rsidP="0047360C">
      <w:pPr>
        <w:pStyle w:val="af1"/>
        <w:rPr>
          <w:sz w:val="20"/>
        </w:rPr>
      </w:pPr>
    </w:p>
    <w:p w14:paraId="2A233237" w14:textId="77777777" w:rsidR="0047360C" w:rsidRPr="00F02031" w:rsidRDefault="00FC75CB"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F02031">
        <w:t xml:space="preserve"> </w:t>
      </w:r>
      <w:r w:rsidR="0047360C" w:rsidRPr="00F02031">
        <w:tab/>
      </w:r>
      <w:r w:rsidR="0047360C" w:rsidRPr="00F02031">
        <w:tab/>
        <w:t xml:space="preserve">                       (6.15)</w:t>
      </w:r>
    </w:p>
    <w:p w14:paraId="234A323D" w14:textId="77777777" w:rsidR="0047360C" w:rsidRPr="00F02031" w:rsidRDefault="0047360C" w:rsidP="0047360C">
      <w:pPr>
        <w:pStyle w:val="af1"/>
        <w:ind w:firstLine="708"/>
        <w:jc w:val="right"/>
      </w:pPr>
    </w:p>
    <w:p w14:paraId="707601DC" w14:textId="77777777" w:rsidR="0047360C" w:rsidRPr="00F02031" w:rsidRDefault="0047360C" w:rsidP="0047360C">
      <w:pPr>
        <w:pStyle w:val="af1"/>
      </w:pPr>
      <w:r w:rsidRPr="00F02031">
        <w:t xml:space="preserve">где </w:t>
      </w:r>
      <m:oMath>
        <m:r>
          <w:rPr>
            <w:rFonts w:ascii="Cambria Math" w:hAnsi="Cambria Math" w:cstheme="minorHAnsi"/>
            <w:szCs w:val="27"/>
          </w:rPr>
          <m:t>M</m:t>
        </m:r>
      </m:oMath>
      <w:r w:rsidRPr="00F02031">
        <w:t xml:space="preserve"> – мощность компьютера, КВт (примем равным 0.4 кВт); </w:t>
      </w:r>
    </w:p>
    <w:p w14:paraId="7A323B7F" w14:textId="77777777" w:rsidR="0047360C" w:rsidRPr="00F02031" w:rsidRDefault="00FC75CB"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F02031">
        <w:rPr>
          <w:szCs w:val="28"/>
        </w:rPr>
        <w:t>– коэффициент загрузки,</w:t>
      </w:r>
      <w:r w:rsidR="0047360C" w:rsidRPr="00F02031">
        <w:rPr>
          <w:rFonts w:eastAsia="Calibri"/>
          <w:szCs w:val="28"/>
        </w:rPr>
        <w:t xml:space="preserve"> учитывающий использование оборудования </w:t>
      </w:r>
      <w:r w:rsidR="0047360C" w:rsidRPr="00F02031">
        <w:rPr>
          <w:rFonts w:eastAsia="Calibri"/>
          <w:bCs/>
          <w:szCs w:val="28"/>
        </w:rPr>
        <w:t xml:space="preserve">по </w:t>
      </w:r>
      <w:r w:rsidR="0047360C" w:rsidRPr="00F02031">
        <w:rPr>
          <w:rFonts w:eastAsia="Calibri"/>
          <w:szCs w:val="28"/>
        </w:rPr>
        <w:t>времени</w:t>
      </w:r>
      <w:r w:rsidR="0047360C" w:rsidRPr="00F02031">
        <w:rPr>
          <w:szCs w:val="28"/>
        </w:rPr>
        <w:t xml:space="preserve"> (0.9); </w:t>
      </w:r>
    </w:p>
    <w:p w14:paraId="74216A99" w14:textId="77777777" w:rsidR="0047360C" w:rsidRPr="00F02031" w:rsidRDefault="00FC75CB"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F02031">
        <w:t>– стоимость 1 кВт</w:t>
      </w:r>
      <m:oMath>
        <m:r>
          <w:rPr>
            <w:rFonts w:ascii="Cambria Math" w:hAnsi="Cambria Math" w:cstheme="minorHAnsi"/>
            <w:szCs w:val="27"/>
          </w:rPr>
          <m:t>∙</m:t>
        </m:r>
      </m:oMath>
      <w:r w:rsidR="0047360C" w:rsidRPr="00F02031">
        <w:t>ч электроэнергии (0,27274 руб./кВт</w:t>
      </w:r>
      <m:oMath>
        <m:r>
          <w:rPr>
            <w:rFonts w:ascii="Cambria Math" w:hAnsi="Cambria Math" w:cstheme="minorHAnsi"/>
            <w:szCs w:val="27"/>
          </w:rPr>
          <m:t>∙</m:t>
        </m:r>
      </m:oMath>
      <w:r w:rsidR="0047360C" w:rsidRPr="00F02031">
        <w:rPr>
          <w:szCs w:val="27"/>
        </w:rPr>
        <w:t>ч</w:t>
      </w:r>
      <w:r w:rsidR="0047360C" w:rsidRPr="00F02031">
        <w:t xml:space="preserve"> для бюджетных организаций по состоянию 01.02.2020); </w:t>
      </w:r>
    </w:p>
    <w:p w14:paraId="41036C57" w14:textId="77777777" w:rsidR="0047360C" w:rsidRPr="00F02031" w:rsidRDefault="00FC75CB"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F02031">
        <w:rPr>
          <w:szCs w:val="28"/>
        </w:rPr>
        <w:t xml:space="preserve">– </w:t>
      </w:r>
      <w:r w:rsidR="0047360C" w:rsidRPr="00F02031">
        <w:rPr>
          <w:rFonts w:eastAsia="Calibri"/>
          <w:szCs w:val="28"/>
        </w:rPr>
        <w:t>коэффициент, учитывающий потери в сети (</w:t>
      </w:r>
      <w:r w:rsidR="0047360C" w:rsidRPr="00F02031">
        <w:rPr>
          <w:rFonts w:eastAsia="Calibri"/>
          <w:szCs w:val="28"/>
          <w:lang w:val="en-US"/>
        </w:rPr>
        <w:t>Kc</w:t>
      </w:r>
      <w:r w:rsidR="0047360C" w:rsidRPr="00F02031">
        <w:rPr>
          <w:rFonts w:eastAsia="Calibri"/>
          <w:szCs w:val="28"/>
        </w:rPr>
        <w:t>=1,05);</w:t>
      </w:r>
    </w:p>
    <w:p w14:paraId="3B6009B7" w14:textId="77777777" w:rsidR="0047360C" w:rsidRPr="00F02031" w:rsidRDefault="00FC75CB"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F02031">
        <w:t>– эффективный фонд рабочего времени, рассчитывается по формуле (6.16):</w:t>
      </w:r>
    </w:p>
    <w:p w14:paraId="6E618F97" w14:textId="77777777" w:rsidR="0047360C" w:rsidRPr="00F02031" w:rsidRDefault="0047360C" w:rsidP="0047360C">
      <w:pPr>
        <w:pStyle w:val="af1"/>
        <w:rPr>
          <w:sz w:val="12"/>
        </w:rPr>
      </w:pPr>
    </w:p>
    <w:p w14:paraId="2FCE7317" w14:textId="77777777" w:rsidR="0047360C" w:rsidRPr="00F02031" w:rsidRDefault="00FC75CB"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F02031">
        <w:t xml:space="preserve"> </w:t>
      </w:r>
      <w:r w:rsidR="0047360C" w:rsidRPr="00F02031">
        <w:tab/>
      </w:r>
      <w:r w:rsidR="0047360C" w:rsidRPr="00F02031">
        <w:tab/>
      </w:r>
      <w:r w:rsidR="0047360C" w:rsidRPr="00F02031">
        <w:tab/>
      </w:r>
      <w:r w:rsidR="0047360C" w:rsidRPr="00F02031">
        <w:tab/>
        <w:t>(6.16)</w:t>
      </w:r>
    </w:p>
    <w:p w14:paraId="1E220E1A" w14:textId="77777777" w:rsidR="0047360C" w:rsidRPr="00F02031" w:rsidRDefault="0047360C" w:rsidP="0047360C">
      <w:pPr>
        <w:ind w:firstLine="708"/>
        <w:rPr>
          <w:sz w:val="24"/>
        </w:rPr>
      </w:pPr>
    </w:p>
    <w:p w14:paraId="1B83BFA2" w14:textId="77777777" w:rsidR="0047360C" w:rsidRPr="00F02031" w:rsidRDefault="0047360C" w:rsidP="0047360C">
      <w:pPr>
        <w:pStyle w:val="af1"/>
      </w:pPr>
      <w:r w:rsidRPr="00F02031">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F02031">
        <w:rPr>
          <w:i/>
        </w:rPr>
        <w:t xml:space="preserve"> </w:t>
      </w:r>
      <w:r w:rsidRPr="00F02031">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F02031" w:rsidRDefault="0047360C" w:rsidP="0047360C">
      <w:pPr>
        <w:pStyle w:val="af1"/>
      </w:pPr>
      <w:r w:rsidRPr="00F02031">
        <w:rPr>
          <w:i/>
          <w:lang w:val="en-US"/>
        </w:rPr>
        <w:t>d</w:t>
      </w:r>
      <w:r w:rsidRPr="00F02031">
        <w:t xml:space="preserve"> = 7,97 – продолжительность рабочего дня, ч.;</w:t>
      </w:r>
    </w:p>
    <w:p w14:paraId="55C75DCA" w14:textId="77777777" w:rsidR="0047360C" w:rsidRPr="00F02031" w:rsidRDefault="0047360C" w:rsidP="0047360C">
      <w:pPr>
        <w:pStyle w:val="af1"/>
      </w:pPr>
      <w:r w:rsidRPr="00F02031">
        <w:t xml:space="preserve"> </w:t>
      </w:r>
      <w:r w:rsidRPr="00F02031">
        <w:rPr>
          <w:i/>
          <w:lang w:val="en-US"/>
        </w:rPr>
        <w:t>f</w:t>
      </w:r>
      <w:r w:rsidRPr="00F02031">
        <w:t xml:space="preserve"> = 2% – планируемый процент времени на ремонт оборудования.</w:t>
      </w:r>
    </w:p>
    <w:p w14:paraId="5C65E36D" w14:textId="77777777" w:rsidR="0047360C" w:rsidRPr="00F02031" w:rsidRDefault="0047360C" w:rsidP="0047360C">
      <w:pPr>
        <w:ind w:firstLine="708"/>
      </w:pPr>
      <w:r w:rsidRPr="00F02031">
        <w:t>Подставляя данные в формулу (6.16) получаем:</w:t>
      </w:r>
    </w:p>
    <w:p w14:paraId="4BD2ACA8" w14:textId="77777777" w:rsidR="0047360C" w:rsidRPr="00F02031" w:rsidRDefault="0047360C" w:rsidP="0047360C">
      <w:pPr>
        <w:ind w:firstLine="708"/>
        <w:rPr>
          <w:sz w:val="22"/>
        </w:rPr>
      </w:pPr>
    </w:p>
    <w:p w14:paraId="6C367D9F" w14:textId="77777777" w:rsidR="0047360C" w:rsidRPr="00F02031" w:rsidRDefault="00FC75CB"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F02031" w:rsidRDefault="0047360C" w:rsidP="0047360C">
      <w:pPr>
        <w:pStyle w:val="af1"/>
        <w:ind w:firstLine="708"/>
        <w:jc w:val="center"/>
        <w:rPr>
          <w:sz w:val="22"/>
        </w:rPr>
      </w:pPr>
    </w:p>
    <w:p w14:paraId="635FFC9E" w14:textId="77777777" w:rsidR="0047360C" w:rsidRPr="00F02031" w:rsidRDefault="0047360C" w:rsidP="0047360C">
      <w:pPr>
        <w:ind w:firstLine="708"/>
      </w:pPr>
      <w:r w:rsidRPr="00F02031">
        <w:t>Подставляя данные в формулу (6.15) получаем:</w:t>
      </w:r>
    </w:p>
    <w:p w14:paraId="746B13C3" w14:textId="77777777" w:rsidR="0047360C" w:rsidRPr="00F02031" w:rsidRDefault="0047360C" w:rsidP="0047360C">
      <w:pPr>
        <w:ind w:firstLine="708"/>
        <w:rPr>
          <w:sz w:val="24"/>
        </w:rPr>
      </w:pPr>
    </w:p>
    <w:p w14:paraId="4AE20764" w14:textId="77777777" w:rsidR="0047360C" w:rsidRPr="00F02031" w:rsidRDefault="00FC75CB"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F02031" w:rsidRDefault="0047360C" w:rsidP="0047360C">
      <w:pPr>
        <w:pStyle w:val="af1"/>
        <w:ind w:left="567"/>
        <w:jc w:val="center"/>
      </w:pPr>
    </w:p>
    <w:p w14:paraId="79C47E38" w14:textId="77777777" w:rsidR="0047360C" w:rsidRPr="00F02031" w:rsidRDefault="0047360C" w:rsidP="0047360C">
      <w:pPr>
        <w:pStyle w:val="af1"/>
        <w:ind w:firstLine="708"/>
      </w:pPr>
      <w:r w:rsidRPr="00F02031">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F02031">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F02031" w:rsidRDefault="0047360C" w:rsidP="0047360C">
      <w:pPr>
        <w:pStyle w:val="af1"/>
      </w:pPr>
    </w:p>
    <w:p w14:paraId="4E98BCC2" w14:textId="77777777" w:rsidR="0047360C" w:rsidRPr="00F02031" w:rsidRDefault="00FC75CB"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F02031">
        <w:tab/>
        <w:t xml:space="preserve"> </w:t>
      </w:r>
      <w:r w:rsidR="0047360C" w:rsidRPr="00F02031">
        <w:tab/>
      </w:r>
      <w:r w:rsidR="0047360C" w:rsidRPr="00F02031">
        <w:tab/>
      </w:r>
      <w:r w:rsidR="0047360C" w:rsidRPr="00F02031">
        <w:tab/>
        <w:t xml:space="preserve">           (6.17)</w:t>
      </w:r>
    </w:p>
    <w:p w14:paraId="548E4594" w14:textId="77777777" w:rsidR="0047360C" w:rsidRPr="00F02031" w:rsidRDefault="0047360C" w:rsidP="0047360C">
      <w:pPr>
        <w:pStyle w:val="af1"/>
      </w:pPr>
    </w:p>
    <w:p w14:paraId="71102D35" w14:textId="77777777" w:rsidR="0047360C" w:rsidRPr="00F02031" w:rsidRDefault="0047360C" w:rsidP="0047360C">
      <w:pPr>
        <w:pStyle w:val="af1"/>
      </w:pPr>
      <w:r w:rsidRPr="00F02031">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F02031">
        <w:t xml:space="preserve"> – суммарная годовая стоимость эксплуатационных затрат, высчитываемая по формуле (6.18);</w:t>
      </w:r>
    </w:p>
    <w:p w14:paraId="14A3406B" w14:textId="77777777" w:rsidR="0047360C" w:rsidRPr="00F02031" w:rsidRDefault="00FC75CB"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F02031">
        <w:t xml:space="preserve"> – эффективный фонд рабочего времени, (формула (6.16));      </w:t>
      </w:r>
    </w:p>
    <w:p w14:paraId="55EB0D94" w14:textId="77777777" w:rsidR="0047360C" w:rsidRPr="00F02031" w:rsidRDefault="00FC75CB"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F02031">
        <w:t>– общее время использования оборудования (из таблицы 6.1 – 343 ч.).</w:t>
      </w:r>
    </w:p>
    <w:p w14:paraId="3574D643" w14:textId="77777777" w:rsidR="0047360C" w:rsidRPr="00F02031" w:rsidRDefault="0047360C" w:rsidP="0047360C">
      <w:pPr>
        <w:pStyle w:val="af1"/>
        <w:rPr>
          <w:sz w:val="14"/>
        </w:rPr>
      </w:pPr>
    </w:p>
    <w:p w14:paraId="5E4C869B" w14:textId="77777777" w:rsidR="0047360C" w:rsidRPr="00F02031" w:rsidRDefault="00FC75CB"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F02031">
        <w:tab/>
        <w:t xml:space="preserve"> </w:t>
      </w:r>
      <w:r w:rsidR="0047360C" w:rsidRPr="00F02031">
        <w:tab/>
      </w:r>
      <w:r w:rsidR="0047360C" w:rsidRPr="00F02031">
        <w:tab/>
      </w:r>
      <w:r w:rsidR="0047360C" w:rsidRPr="00F02031">
        <w:tab/>
        <w:t xml:space="preserve">       (6.18)</w:t>
      </w:r>
    </w:p>
    <w:p w14:paraId="38D4BFFA" w14:textId="77777777" w:rsidR="0047360C" w:rsidRPr="00F02031" w:rsidRDefault="0047360C" w:rsidP="0047360C"/>
    <w:p w14:paraId="54D5A13A" w14:textId="77777777" w:rsidR="0047360C" w:rsidRPr="00F02031" w:rsidRDefault="0047360C" w:rsidP="0047360C">
      <w:r w:rsidRPr="00F02031">
        <w:t>Подставляя данные в формулу (6.18) получаем:</w:t>
      </w:r>
    </w:p>
    <w:p w14:paraId="22970BE2" w14:textId="77777777" w:rsidR="0047360C" w:rsidRPr="00F02031" w:rsidRDefault="0047360C" w:rsidP="0047360C">
      <w:pPr>
        <w:jc w:val="center"/>
        <w:rPr>
          <w:sz w:val="22"/>
        </w:rPr>
      </w:pPr>
    </w:p>
    <w:p w14:paraId="17AFA077" w14:textId="77777777" w:rsidR="0047360C" w:rsidRPr="00F02031" w:rsidRDefault="00FC75CB"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F02031" w:rsidRDefault="0047360C" w:rsidP="0047360C">
      <w:pPr>
        <w:rPr>
          <w:sz w:val="22"/>
        </w:rPr>
      </w:pPr>
    </w:p>
    <w:p w14:paraId="212605E6" w14:textId="77777777" w:rsidR="0047360C" w:rsidRPr="00F02031" w:rsidRDefault="0047360C" w:rsidP="0047360C">
      <w:r w:rsidRPr="00F02031">
        <w:t>Подставляя данные в формулу (6.17) получаем:</w:t>
      </w:r>
    </w:p>
    <w:p w14:paraId="4ABD197A" w14:textId="77777777" w:rsidR="0047360C" w:rsidRPr="00F02031" w:rsidRDefault="0047360C" w:rsidP="0047360C">
      <w:pPr>
        <w:rPr>
          <w:sz w:val="18"/>
        </w:rPr>
      </w:pPr>
    </w:p>
    <w:p w14:paraId="53873DC1" w14:textId="77777777" w:rsidR="0047360C" w:rsidRPr="00F02031" w:rsidRDefault="00FC75CB"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F02031" w:rsidRDefault="0047360C" w:rsidP="0047360C">
      <w:pPr>
        <w:pStyle w:val="af1"/>
        <w:ind w:left="567"/>
        <w:jc w:val="center"/>
        <w:rPr>
          <w:sz w:val="20"/>
        </w:rPr>
      </w:pPr>
    </w:p>
    <w:p w14:paraId="1B838772" w14:textId="77777777" w:rsidR="0047360C" w:rsidRPr="00F02031" w:rsidRDefault="0047360C" w:rsidP="0047360C">
      <w:pPr>
        <w:ind w:firstLine="708"/>
      </w:pPr>
      <w:r w:rsidRPr="00F02031">
        <w:t xml:space="preserve">6.2.3 Затраты на материалы </w:t>
      </w:r>
    </w:p>
    <w:p w14:paraId="1FEFE93F" w14:textId="77777777" w:rsidR="0047360C" w:rsidRPr="00F02031" w:rsidRDefault="0047360C" w:rsidP="0047360C">
      <w:pPr>
        <w:spacing w:line="300" w:lineRule="auto"/>
        <w:rPr>
          <w:rFonts w:eastAsia="Calibri"/>
          <w:sz w:val="24"/>
        </w:rPr>
      </w:pPr>
    </w:p>
    <w:p w14:paraId="51D3DEA4" w14:textId="77777777" w:rsidR="0047360C" w:rsidRPr="00F02031" w:rsidRDefault="0047360C" w:rsidP="0047360C">
      <w:pPr>
        <w:rPr>
          <w:rFonts w:eastAsia="Calibri"/>
          <w:szCs w:val="28"/>
        </w:rPr>
      </w:pPr>
      <w:r w:rsidRPr="00F02031">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F02031" w:rsidRDefault="0047360C" w:rsidP="0047360C">
      <w:pPr>
        <w:rPr>
          <w:rFonts w:eastAsia="Calibri"/>
          <w:szCs w:val="28"/>
        </w:rPr>
      </w:pPr>
      <w:r w:rsidRPr="00F02031">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F02031" w:rsidRDefault="0047360C" w:rsidP="0047360C">
      <w:pPr>
        <w:rPr>
          <w:rFonts w:eastAsia="Calibri"/>
          <w:sz w:val="22"/>
          <w:szCs w:val="28"/>
        </w:rPr>
      </w:pPr>
    </w:p>
    <w:p w14:paraId="60F0CC00" w14:textId="77777777" w:rsidR="0047360C" w:rsidRPr="00F02031" w:rsidRDefault="0047360C" w:rsidP="0047360C">
      <w:pPr>
        <w:ind w:firstLine="708"/>
      </w:pPr>
      <w:r w:rsidRPr="00F02031">
        <w:t xml:space="preserve">6.2.4 Накладные расходы </w:t>
      </w:r>
    </w:p>
    <w:p w14:paraId="10CF0B6C" w14:textId="77777777" w:rsidR="0047360C" w:rsidRPr="00F02031" w:rsidRDefault="0047360C" w:rsidP="0047360C">
      <w:pPr>
        <w:ind w:firstLine="708"/>
        <w:rPr>
          <w:sz w:val="22"/>
        </w:rPr>
      </w:pPr>
    </w:p>
    <w:bookmarkEnd w:id="37"/>
    <w:p w14:paraId="71F5E587" w14:textId="77777777" w:rsidR="0047360C" w:rsidRPr="00F02031" w:rsidRDefault="0047360C" w:rsidP="0047360C">
      <w:r w:rsidRPr="00F02031">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F02031" w:rsidRDefault="0047360C" w:rsidP="0047360C">
      <w:pPr>
        <w:ind w:firstLine="708"/>
        <w:rPr>
          <w:sz w:val="24"/>
        </w:rPr>
      </w:pPr>
    </w:p>
    <w:p w14:paraId="44573B45" w14:textId="77777777" w:rsidR="0047360C" w:rsidRPr="00F02031" w:rsidRDefault="00FC75CB"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F02031">
        <w:tab/>
      </w:r>
      <w:r w:rsidR="0047360C" w:rsidRPr="00F02031">
        <w:tab/>
      </w:r>
      <w:r w:rsidR="0047360C" w:rsidRPr="00F02031">
        <w:tab/>
      </w:r>
      <w:r w:rsidR="0047360C" w:rsidRPr="00F02031">
        <w:tab/>
        <w:t xml:space="preserve">             (6.19)</w:t>
      </w:r>
    </w:p>
    <w:p w14:paraId="6189AE5E" w14:textId="77777777" w:rsidR="0047360C" w:rsidRPr="00F02031" w:rsidRDefault="0047360C" w:rsidP="0047360C">
      <w:pPr>
        <w:ind w:firstLine="708"/>
        <w:rPr>
          <w:sz w:val="24"/>
        </w:rPr>
      </w:pPr>
    </w:p>
    <w:p w14:paraId="79F32B74" w14:textId="77777777" w:rsidR="0047360C" w:rsidRPr="00F02031" w:rsidRDefault="0047360C" w:rsidP="0047360C">
      <w:pPr>
        <w:ind w:firstLine="708"/>
      </w:pPr>
      <w:r w:rsidRPr="00F02031">
        <w:t>Подставляя данные в формулу (6.19) получаем:</w:t>
      </w:r>
    </w:p>
    <w:p w14:paraId="00D70325" w14:textId="77777777" w:rsidR="0047360C" w:rsidRPr="00F02031" w:rsidRDefault="0047360C" w:rsidP="0047360C">
      <w:pPr>
        <w:ind w:firstLine="708"/>
        <w:rPr>
          <w:sz w:val="22"/>
        </w:rPr>
      </w:pPr>
    </w:p>
    <w:p w14:paraId="53A05B9C" w14:textId="77777777" w:rsidR="0047360C" w:rsidRPr="00F02031" w:rsidRDefault="00FC75CB"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F02031" w:rsidRDefault="0047360C" w:rsidP="0047360C">
      <w:pPr>
        <w:ind w:firstLine="708"/>
      </w:pPr>
      <w:r w:rsidRPr="00F02031">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F02031" w:rsidRDefault="0047360C" w:rsidP="0047360C">
      <w:pPr>
        <w:ind w:firstLine="708"/>
      </w:pPr>
      <w:r w:rsidRPr="00F02031">
        <w:t>Себестоимость разработки программного обеспечения представлена в таблице 6.2.</w:t>
      </w:r>
    </w:p>
    <w:p w14:paraId="0C7F1CD1" w14:textId="77777777" w:rsidR="0047360C" w:rsidRPr="00F02031" w:rsidRDefault="0047360C" w:rsidP="0047360C">
      <w:pPr>
        <w:ind w:firstLine="708"/>
      </w:pPr>
    </w:p>
    <w:p w14:paraId="038139DF" w14:textId="77777777" w:rsidR="0047360C" w:rsidRPr="00F02031" w:rsidRDefault="0047360C" w:rsidP="0047360C">
      <w:pPr>
        <w:spacing w:line="276" w:lineRule="auto"/>
        <w:rPr>
          <w:rFonts w:eastAsia="Calibri"/>
          <w:szCs w:val="28"/>
        </w:rPr>
      </w:pPr>
      <w:r w:rsidRPr="00F02031">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55422B" w:rsidRPr="00F02031" w14:paraId="6D0D257B" w14:textId="77777777" w:rsidTr="00DF7433">
        <w:tc>
          <w:tcPr>
            <w:tcW w:w="5103" w:type="dxa"/>
            <w:shd w:val="clear" w:color="auto" w:fill="FFFFFF"/>
            <w:vAlign w:val="center"/>
          </w:tcPr>
          <w:p w14:paraId="0F95DF7B" w14:textId="77777777" w:rsidR="0047360C" w:rsidRPr="00F02031" w:rsidRDefault="0047360C" w:rsidP="00DF7433">
            <w:pPr>
              <w:ind w:firstLine="0"/>
              <w:jc w:val="center"/>
              <w:rPr>
                <w:rFonts w:eastAsia="Calibri"/>
                <w:sz w:val="24"/>
                <w:szCs w:val="24"/>
              </w:rPr>
            </w:pPr>
            <w:r w:rsidRPr="00F02031">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F02031" w:rsidRDefault="0047360C" w:rsidP="00DF7433">
            <w:pPr>
              <w:ind w:firstLine="0"/>
              <w:jc w:val="center"/>
              <w:rPr>
                <w:rFonts w:eastAsia="Calibri"/>
                <w:sz w:val="24"/>
                <w:szCs w:val="24"/>
              </w:rPr>
            </w:pPr>
            <w:r w:rsidRPr="00F02031">
              <w:rPr>
                <w:rFonts w:eastAsia="Calibri"/>
                <w:bCs/>
                <w:sz w:val="24"/>
                <w:szCs w:val="24"/>
              </w:rPr>
              <w:t>Обозначение</w:t>
            </w:r>
          </w:p>
        </w:tc>
        <w:tc>
          <w:tcPr>
            <w:tcW w:w="1542" w:type="dxa"/>
            <w:shd w:val="clear" w:color="auto" w:fill="FFFFFF"/>
            <w:vAlign w:val="center"/>
          </w:tcPr>
          <w:p w14:paraId="56E01186" w14:textId="77777777" w:rsidR="0047360C" w:rsidRPr="00F02031" w:rsidRDefault="0047360C" w:rsidP="00DF7433">
            <w:pPr>
              <w:ind w:firstLine="0"/>
              <w:jc w:val="center"/>
              <w:rPr>
                <w:rFonts w:eastAsia="Calibri"/>
                <w:sz w:val="24"/>
                <w:szCs w:val="24"/>
              </w:rPr>
            </w:pPr>
            <w:r w:rsidRPr="00F02031">
              <w:rPr>
                <w:rFonts w:eastAsia="Calibri"/>
                <w:bCs/>
                <w:sz w:val="24"/>
                <w:szCs w:val="24"/>
              </w:rPr>
              <w:t xml:space="preserve">Сумма, </w:t>
            </w:r>
            <w:r w:rsidRPr="00F02031">
              <w:rPr>
                <w:rFonts w:eastAsia="Calibri"/>
                <w:sz w:val="24"/>
                <w:szCs w:val="24"/>
              </w:rPr>
              <w:t>руб.</w:t>
            </w:r>
          </w:p>
        </w:tc>
      </w:tr>
      <w:tr w:rsidR="0055422B" w:rsidRPr="00F02031" w14:paraId="7910973E" w14:textId="77777777" w:rsidTr="00DF7433">
        <w:tc>
          <w:tcPr>
            <w:tcW w:w="5103" w:type="dxa"/>
            <w:shd w:val="clear" w:color="auto" w:fill="FFFFFF"/>
            <w:vAlign w:val="center"/>
          </w:tcPr>
          <w:p w14:paraId="2C63DDCA" w14:textId="77777777" w:rsidR="0047360C" w:rsidRPr="00F02031" w:rsidRDefault="0047360C" w:rsidP="00DF7433">
            <w:pPr>
              <w:ind w:firstLine="0"/>
              <w:jc w:val="left"/>
              <w:rPr>
                <w:rFonts w:eastAsia="Calibri"/>
                <w:sz w:val="24"/>
                <w:szCs w:val="24"/>
              </w:rPr>
            </w:pPr>
            <w:r w:rsidRPr="00F02031">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F02031" w:rsidRDefault="00FC75C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F02031" w:rsidRDefault="0047360C" w:rsidP="00DF7433">
            <w:pPr>
              <w:ind w:firstLine="0"/>
              <w:jc w:val="center"/>
              <w:rPr>
                <w:rFonts w:eastAsia="Calibri"/>
                <w:sz w:val="24"/>
                <w:szCs w:val="24"/>
              </w:rPr>
            </w:pPr>
            <w:r w:rsidRPr="00F02031">
              <w:rPr>
                <w:rFonts w:eastAsia="Calibri"/>
                <w:sz w:val="24"/>
                <w:szCs w:val="24"/>
              </w:rPr>
              <w:t>15</w:t>
            </w:r>
          </w:p>
        </w:tc>
      </w:tr>
      <w:tr w:rsidR="0055422B" w:rsidRPr="00F02031" w14:paraId="62166E55" w14:textId="77777777" w:rsidTr="00DF7433">
        <w:tc>
          <w:tcPr>
            <w:tcW w:w="5103" w:type="dxa"/>
            <w:shd w:val="clear" w:color="auto" w:fill="FFFFFF"/>
            <w:vAlign w:val="center"/>
          </w:tcPr>
          <w:p w14:paraId="0C872DE5" w14:textId="77777777" w:rsidR="0047360C" w:rsidRPr="00F02031" w:rsidRDefault="0047360C" w:rsidP="00DF7433">
            <w:pPr>
              <w:ind w:firstLine="0"/>
              <w:jc w:val="left"/>
              <w:rPr>
                <w:rFonts w:eastAsia="Calibri"/>
                <w:sz w:val="24"/>
                <w:szCs w:val="24"/>
              </w:rPr>
            </w:pPr>
            <w:r w:rsidRPr="00F02031">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F02031" w:rsidRDefault="00FC75C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F02031" w:rsidRDefault="0047360C" w:rsidP="00DF7433">
            <w:pPr>
              <w:ind w:firstLine="0"/>
              <w:jc w:val="center"/>
              <w:rPr>
                <w:rFonts w:eastAsia="Calibri"/>
                <w:sz w:val="24"/>
                <w:szCs w:val="24"/>
              </w:rPr>
            </w:pPr>
            <w:r w:rsidRPr="00F02031">
              <w:rPr>
                <w:rFonts w:eastAsia="Calibri"/>
                <w:sz w:val="24"/>
                <w:szCs w:val="24"/>
              </w:rPr>
              <w:t>70,6</w:t>
            </w:r>
          </w:p>
        </w:tc>
      </w:tr>
      <w:tr w:rsidR="0055422B" w:rsidRPr="00F02031" w14:paraId="32574C48" w14:textId="77777777" w:rsidTr="00DF7433">
        <w:tc>
          <w:tcPr>
            <w:tcW w:w="5103" w:type="dxa"/>
            <w:shd w:val="clear" w:color="auto" w:fill="FFFFFF"/>
            <w:vAlign w:val="center"/>
          </w:tcPr>
          <w:p w14:paraId="1193A4C6" w14:textId="77777777" w:rsidR="0047360C" w:rsidRPr="00F02031" w:rsidRDefault="0047360C" w:rsidP="00DF7433">
            <w:pPr>
              <w:ind w:firstLine="0"/>
              <w:jc w:val="left"/>
              <w:rPr>
                <w:rFonts w:eastAsia="Calibri"/>
                <w:sz w:val="24"/>
                <w:szCs w:val="24"/>
              </w:rPr>
            </w:pPr>
            <w:r w:rsidRPr="00F02031">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F02031" w:rsidRDefault="00FC75C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F02031" w:rsidRDefault="0047360C" w:rsidP="00DF7433">
            <w:pPr>
              <w:ind w:firstLine="0"/>
              <w:jc w:val="center"/>
              <w:rPr>
                <w:rFonts w:eastAsia="Calibri"/>
                <w:sz w:val="24"/>
                <w:szCs w:val="24"/>
              </w:rPr>
            </w:pPr>
            <w:r w:rsidRPr="00F02031">
              <w:rPr>
                <w:rFonts w:eastAsia="Calibri"/>
                <w:sz w:val="24"/>
                <w:szCs w:val="24"/>
              </w:rPr>
              <w:t>1222,1</w:t>
            </w:r>
          </w:p>
        </w:tc>
      </w:tr>
      <w:tr w:rsidR="0055422B" w:rsidRPr="00F02031" w14:paraId="496BA505"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F02031" w:rsidRDefault="0047360C" w:rsidP="00DF7433">
            <w:pPr>
              <w:ind w:firstLine="0"/>
              <w:jc w:val="left"/>
              <w:rPr>
                <w:rFonts w:eastAsia="Calibri"/>
                <w:sz w:val="24"/>
                <w:szCs w:val="24"/>
              </w:rPr>
            </w:pPr>
            <w:r w:rsidRPr="00F02031">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F02031" w:rsidRDefault="00FC75C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F02031" w:rsidRDefault="0047360C" w:rsidP="00DF7433">
            <w:pPr>
              <w:ind w:firstLine="0"/>
              <w:jc w:val="center"/>
              <w:rPr>
                <w:rFonts w:eastAsia="Calibri"/>
                <w:sz w:val="24"/>
                <w:szCs w:val="24"/>
              </w:rPr>
            </w:pPr>
            <w:r w:rsidRPr="00F02031">
              <w:rPr>
                <w:rFonts w:eastAsia="Calibri"/>
                <w:sz w:val="24"/>
                <w:szCs w:val="24"/>
              </w:rPr>
              <w:t>422,8</w:t>
            </w:r>
          </w:p>
        </w:tc>
      </w:tr>
      <w:tr w:rsidR="0055422B" w:rsidRPr="00F02031" w14:paraId="294735B6"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F02031" w:rsidRDefault="0047360C" w:rsidP="00DF7433">
            <w:pPr>
              <w:ind w:firstLine="0"/>
              <w:jc w:val="left"/>
              <w:rPr>
                <w:rFonts w:eastAsia="Calibri"/>
                <w:sz w:val="24"/>
                <w:szCs w:val="24"/>
              </w:rPr>
            </w:pPr>
            <w:r w:rsidRPr="00F02031">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F02031" w:rsidRDefault="00FC75CB"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F02031" w:rsidRDefault="0047360C" w:rsidP="00DF7433">
            <w:pPr>
              <w:ind w:firstLine="0"/>
              <w:jc w:val="center"/>
              <w:rPr>
                <w:rFonts w:eastAsia="Calibri"/>
                <w:sz w:val="24"/>
                <w:szCs w:val="24"/>
              </w:rPr>
            </w:pPr>
            <w:r w:rsidRPr="00F02031">
              <w:rPr>
                <w:rFonts w:eastAsia="Calibri"/>
                <w:sz w:val="24"/>
                <w:szCs w:val="24"/>
              </w:rPr>
              <w:t>366,6</w:t>
            </w:r>
          </w:p>
        </w:tc>
      </w:tr>
      <w:tr w:rsidR="0055422B" w:rsidRPr="00F02031" w14:paraId="132EE192"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F02031" w:rsidRDefault="0047360C" w:rsidP="00DF7433">
            <w:pPr>
              <w:ind w:firstLine="0"/>
              <w:jc w:val="left"/>
              <w:rPr>
                <w:rFonts w:eastAsia="Calibri"/>
                <w:i/>
                <w:sz w:val="24"/>
                <w:szCs w:val="24"/>
              </w:rPr>
            </w:pPr>
            <w:r w:rsidRPr="00F02031">
              <w:rPr>
                <w:rFonts w:eastAsia="Calibri"/>
                <w:sz w:val="24"/>
                <w:szCs w:val="24"/>
              </w:rPr>
              <w:t xml:space="preserve">6. Полная себестоимость разработки и сопровождения ПО, </w:t>
            </w:r>
            <w:proofErr w:type="spellStart"/>
            <w:r w:rsidRPr="00F02031">
              <w:rPr>
                <w:rFonts w:eastAsia="Calibri"/>
                <w:i/>
                <w:sz w:val="24"/>
                <w:szCs w:val="24"/>
              </w:rPr>
              <w:t>С</w:t>
            </w:r>
            <w:r w:rsidRPr="00F02031">
              <w:rPr>
                <w:rFonts w:eastAsia="Calibri"/>
                <w:i/>
                <w:sz w:val="24"/>
                <w:szCs w:val="24"/>
                <w:vertAlign w:val="subscript"/>
              </w:rPr>
              <w:t>полн</w:t>
            </w:r>
            <w:proofErr w:type="spellEnd"/>
            <w:r w:rsidRPr="00F02031">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F02031" w:rsidRDefault="0047360C" w:rsidP="00DF7433">
            <w:pPr>
              <w:ind w:firstLine="0"/>
              <w:jc w:val="center"/>
              <w:rPr>
                <w:rFonts w:eastAsia="Calibri"/>
                <w:sz w:val="24"/>
                <w:szCs w:val="24"/>
              </w:rPr>
            </w:pPr>
            <w:r w:rsidRPr="00F02031">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F02031" w:rsidRDefault="0047360C" w:rsidP="00DF7433">
            <w:pPr>
              <w:ind w:firstLine="0"/>
              <w:jc w:val="center"/>
              <w:rPr>
                <w:rFonts w:eastAsia="Calibri"/>
                <w:sz w:val="24"/>
                <w:szCs w:val="24"/>
              </w:rPr>
            </w:pPr>
            <w:r w:rsidRPr="00F02031">
              <w:rPr>
                <w:rFonts w:eastAsia="Calibri"/>
                <w:sz w:val="24"/>
                <w:szCs w:val="24"/>
              </w:rPr>
              <w:t>2097,1</w:t>
            </w:r>
          </w:p>
        </w:tc>
      </w:tr>
    </w:tbl>
    <w:p w14:paraId="08904F0C" w14:textId="77777777" w:rsidR="0047360C" w:rsidRPr="00F02031" w:rsidRDefault="0047360C" w:rsidP="0047360C">
      <w:pPr>
        <w:rPr>
          <w:rFonts w:cs="Times New Roman"/>
        </w:rPr>
      </w:pPr>
    </w:p>
    <w:p w14:paraId="23352AE5" w14:textId="77777777" w:rsidR="0047360C" w:rsidRPr="00F02031" w:rsidRDefault="0047360C" w:rsidP="0047360C">
      <w:pPr>
        <w:pStyle w:val="3"/>
      </w:pPr>
      <w:bookmarkStart w:id="38" w:name="_Toc99395231"/>
      <w:r w:rsidRPr="00F02031">
        <w:rPr>
          <w:rFonts w:eastAsia="Calibri"/>
        </w:rPr>
        <w:t xml:space="preserve">6.3 </w:t>
      </w:r>
      <w:r w:rsidRPr="00F02031">
        <w:t>Расчёт экономического эффекта от внедрения программного продукта</w:t>
      </w:r>
      <w:bookmarkEnd w:id="38"/>
    </w:p>
    <w:p w14:paraId="49BB5B1F" w14:textId="77777777" w:rsidR="0047360C" w:rsidRPr="00F02031" w:rsidRDefault="0047360C" w:rsidP="0047360C">
      <w:pPr>
        <w:rPr>
          <w:rFonts w:eastAsia="Calibri"/>
          <w:b/>
          <w:szCs w:val="28"/>
        </w:rPr>
      </w:pPr>
    </w:p>
    <w:p w14:paraId="33A39C7D" w14:textId="77777777" w:rsidR="0047360C" w:rsidRPr="00F02031" w:rsidRDefault="0047360C" w:rsidP="0047360C">
      <w:pPr>
        <w:ind w:firstLine="708"/>
        <w:rPr>
          <w:rFonts w:eastAsia="Calibri"/>
          <w:szCs w:val="28"/>
        </w:rPr>
      </w:pPr>
      <w:r w:rsidRPr="00F02031">
        <w:rPr>
          <w:rFonts w:eastAsia="Calibri"/>
          <w:szCs w:val="28"/>
        </w:rPr>
        <w:t>6.3.1 Экономический эффект у разработчика программного обеспечения</w:t>
      </w:r>
    </w:p>
    <w:p w14:paraId="26B7344A" w14:textId="77777777" w:rsidR="0047360C" w:rsidRPr="00F02031" w:rsidRDefault="0047360C" w:rsidP="0047360C">
      <w:pPr>
        <w:rPr>
          <w:rFonts w:eastAsia="Calibri"/>
          <w:szCs w:val="28"/>
        </w:rPr>
      </w:pPr>
    </w:p>
    <w:p w14:paraId="5D5DBC4B" w14:textId="77777777" w:rsidR="0047360C" w:rsidRPr="00F02031" w:rsidRDefault="0047360C" w:rsidP="0047360C">
      <w:pPr>
        <w:rPr>
          <w:rFonts w:eastAsia="Calibri"/>
          <w:szCs w:val="28"/>
        </w:rPr>
      </w:pPr>
      <w:r w:rsidRPr="00F02031">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F02031">
        <w:rPr>
          <w:rFonts w:eastAsia="Calibri"/>
          <w:szCs w:val="28"/>
        </w:rPr>
        <w:t>Прогнозируемая отпускная цена ПО (</w:t>
      </w:r>
      <w:r w:rsidRPr="00F02031">
        <w:rPr>
          <w:rFonts w:eastAsia="Calibri"/>
          <w:i/>
          <w:szCs w:val="28"/>
        </w:rPr>
        <w:t>Ц</w:t>
      </w:r>
      <w:r w:rsidRPr="00F02031">
        <w:rPr>
          <w:rFonts w:eastAsia="Calibri"/>
          <w:i/>
          <w:szCs w:val="28"/>
          <w:vertAlign w:val="subscript"/>
        </w:rPr>
        <w:t>ПО</w:t>
      </w:r>
      <w:r w:rsidRPr="00F02031">
        <w:rPr>
          <w:rFonts w:eastAsia="Calibri"/>
          <w:szCs w:val="28"/>
        </w:rPr>
        <w:t>) с учетом НДС рассчитывается по формуле (6.20):</w:t>
      </w:r>
    </w:p>
    <w:p w14:paraId="700D7909" w14:textId="77777777" w:rsidR="0047360C" w:rsidRPr="00F02031" w:rsidRDefault="0047360C" w:rsidP="0047360C">
      <w:pPr>
        <w:rPr>
          <w:rFonts w:eastAsia="Calibri"/>
          <w:szCs w:val="28"/>
        </w:rPr>
      </w:pPr>
    </w:p>
    <w:p w14:paraId="4FE94EC5" w14:textId="77777777" w:rsidR="0047360C" w:rsidRPr="00F02031" w:rsidRDefault="00FC75CB"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F02031">
        <w:rPr>
          <w:rFonts w:eastAsia="Calibri" w:cs="Times New Roman"/>
          <w:szCs w:val="28"/>
        </w:rPr>
        <w:t xml:space="preserve"> , </w:t>
      </w:r>
      <w:r w:rsidR="0047360C" w:rsidRPr="00F02031">
        <w:rPr>
          <w:rFonts w:eastAsia="Calibri" w:cs="Times New Roman"/>
          <w:szCs w:val="28"/>
        </w:rPr>
        <w:tab/>
      </w:r>
      <w:r w:rsidR="0047360C" w:rsidRPr="00F02031">
        <w:rPr>
          <w:rFonts w:eastAsia="Calibri" w:cs="Times New Roman"/>
          <w:szCs w:val="28"/>
        </w:rPr>
        <w:tab/>
      </w:r>
      <w:r w:rsidR="0047360C" w:rsidRPr="00F02031">
        <w:rPr>
          <w:rFonts w:eastAsia="Calibri" w:cs="Times New Roman"/>
          <w:szCs w:val="28"/>
        </w:rPr>
        <w:tab/>
      </w:r>
      <w:r w:rsidR="0047360C" w:rsidRPr="00F02031">
        <w:rPr>
          <w:rFonts w:eastAsia="Calibri" w:cs="Times New Roman"/>
          <w:szCs w:val="28"/>
        </w:rPr>
        <w:tab/>
        <w:t xml:space="preserve"> (6.20)</w:t>
      </w:r>
    </w:p>
    <w:p w14:paraId="447FC930" w14:textId="77777777" w:rsidR="0047360C" w:rsidRPr="00F02031" w:rsidRDefault="0047360C" w:rsidP="0047360C">
      <w:pPr>
        <w:jc w:val="center"/>
        <w:rPr>
          <w:rFonts w:eastAsia="Calibri"/>
          <w:szCs w:val="28"/>
        </w:rPr>
      </w:pPr>
    </w:p>
    <w:p w14:paraId="7556064F" w14:textId="77777777" w:rsidR="0047360C" w:rsidRPr="00F02031" w:rsidRDefault="0047360C" w:rsidP="0047360C">
      <w:pPr>
        <w:rPr>
          <w:rFonts w:eastAsia="Calibri" w:cs="Times New Roman"/>
          <w:szCs w:val="28"/>
        </w:rPr>
      </w:pPr>
      <w:r w:rsidRPr="00F02031">
        <w:rPr>
          <w:rFonts w:eastAsia="Calibri" w:cs="Times New Roman"/>
          <w:szCs w:val="28"/>
        </w:rPr>
        <w:t xml:space="preserve">где    </w:t>
      </w:r>
      <w:proofErr w:type="spellStart"/>
      <w:r w:rsidRPr="00F02031">
        <w:rPr>
          <w:rFonts w:eastAsia="Calibri" w:cs="Times New Roman"/>
          <w:i/>
          <w:szCs w:val="28"/>
        </w:rPr>
        <w:t>С</w:t>
      </w:r>
      <w:r w:rsidRPr="00F02031">
        <w:rPr>
          <w:rFonts w:eastAsia="Calibri" w:cs="Times New Roman"/>
          <w:i/>
          <w:szCs w:val="28"/>
          <w:vertAlign w:val="subscript"/>
        </w:rPr>
        <w:t>полн</w:t>
      </w:r>
      <w:proofErr w:type="spellEnd"/>
      <w:r w:rsidRPr="00F02031">
        <w:rPr>
          <w:rFonts w:eastAsia="Calibri" w:cs="Times New Roman"/>
          <w:szCs w:val="28"/>
          <w:vertAlign w:val="subscript"/>
        </w:rPr>
        <w:t xml:space="preserve"> </w:t>
      </w:r>
      <w:r w:rsidRPr="00F02031">
        <w:rPr>
          <w:rFonts w:eastAsia="Calibri" w:cs="Times New Roman"/>
          <w:szCs w:val="28"/>
        </w:rPr>
        <w:t>– полная (плановая) себестоимость ПО, руб.,</w:t>
      </w:r>
    </w:p>
    <w:p w14:paraId="003CF6AB" w14:textId="77777777" w:rsidR="0047360C" w:rsidRPr="00F02031" w:rsidRDefault="0047360C" w:rsidP="0047360C">
      <w:pPr>
        <w:rPr>
          <w:rFonts w:eastAsia="Calibri" w:cs="Times New Roman"/>
          <w:szCs w:val="28"/>
        </w:rPr>
      </w:pPr>
      <w:r w:rsidRPr="00F02031">
        <w:rPr>
          <w:rFonts w:eastAsia="Calibri" w:cs="Times New Roman"/>
          <w:i/>
          <w:szCs w:val="28"/>
        </w:rPr>
        <w:t>П</w:t>
      </w:r>
      <w:r w:rsidRPr="00F02031">
        <w:rPr>
          <w:rFonts w:eastAsia="Calibri" w:cs="Times New Roman"/>
          <w:szCs w:val="28"/>
        </w:rPr>
        <w:t xml:space="preserve"> – прибыль разработчика ПО, руб.,</w:t>
      </w:r>
    </w:p>
    <w:p w14:paraId="3DCFBC3D" w14:textId="77777777" w:rsidR="0047360C" w:rsidRPr="00F02031" w:rsidRDefault="0047360C" w:rsidP="0047360C">
      <w:pPr>
        <w:rPr>
          <w:rFonts w:eastAsia="Calibri" w:cs="Times New Roman"/>
          <w:szCs w:val="28"/>
        </w:rPr>
      </w:pPr>
      <w:r w:rsidRPr="00F02031">
        <w:rPr>
          <w:rFonts w:eastAsia="Calibri" w:cs="Times New Roman"/>
          <w:i/>
          <w:szCs w:val="28"/>
        </w:rPr>
        <w:t>СТ</w:t>
      </w:r>
      <w:r w:rsidRPr="00F02031">
        <w:rPr>
          <w:rFonts w:eastAsia="Calibri" w:cs="Times New Roman"/>
          <w:i/>
          <w:szCs w:val="28"/>
          <w:vertAlign w:val="subscript"/>
        </w:rPr>
        <w:t>НДС</w:t>
      </w:r>
      <w:r w:rsidRPr="00F02031">
        <w:rPr>
          <w:rFonts w:eastAsia="Calibri" w:cs="Times New Roman"/>
          <w:i/>
          <w:szCs w:val="28"/>
        </w:rPr>
        <w:t xml:space="preserve"> </w:t>
      </w:r>
      <w:r w:rsidRPr="00F02031">
        <w:rPr>
          <w:rFonts w:eastAsia="Calibri" w:cs="Times New Roman"/>
          <w:szCs w:val="28"/>
        </w:rPr>
        <w:t>– ставка налога на добавленную стоимость (=20%), в %.</w:t>
      </w:r>
    </w:p>
    <w:p w14:paraId="657539E4" w14:textId="77777777" w:rsidR="0047360C" w:rsidRPr="00F02031" w:rsidRDefault="0047360C" w:rsidP="0047360C">
      <w:pPr>
        <w:rPr>
          <w:rFonts w:eastAsia="Calibri"/>
          <w:sz w:val="32"/>
          <w:szCs w:val="28"/>
        </w:rPr>
      </w:pPr>
      <w:r w:rsidRPr="00F02031">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F02031" w:rsidRDefault="0047360C" w:rsidP="0047360C">
      <w:pPr>
        <w:rPr>
          <w:rFonts w:eastAsia="Calibri"/>
          <w:sz w:val="32"/>
          <w:szCs w:val="28"/>
        </w:rPr>
      </w:pPr>
    </w:p>
    <w:p w14:paraId="31929F8D" w14:textId="77777777" w:rsidR="0047360C" w:rsidRPr="00F02031"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F02031">
        <w:rPr>
          <w:rFonts w:eastAsiaTheme="minorEastAsia"/>
          <w:szCs w:val="28"/>
        </w:rPr>
        <w:t xml:space="preserve"> ,</w:t>
      </w:r>
      <w:r w:rsidRPr="00F02031">
        <w:rPr>
          <w:rFonts w:eastAsiaTheme="minorEastAsia"/>
          <w:szCs w:val="28"/>
        </w:rPr>
        <w:tab/>
      </w:r>
      <w:r w:rsidRPr="00F02031">
        <w:rPr>
          <w:rFonts w:eastAsiaTheme="minorEastAsia"/>
          <w:szCs w:val="28"/>
        </w:rPr>
        <w:tab/>
      </w:r>
      <w:r w:rsidRPr="00F02031">
        <w:rPr>
          <w:rFonts w:eastAsiaTheme="minorEastAsia"/>
          <w:szCs w:val="28"/>
        </w:rPr>
        <w:tab/>
      </w:r>
      <w:r w:rsidRPr="00F02031">
        <w:rPr>
          <w:rFonts w:eastAsiaTheme="minorEastAsia"/>
          <w:szCs w:val="28"/>
        </w:rPr>
        <w:tab/>
      </w:r>
      <w:r w:rsidRPr="00F02031">
        <w:rPr>
          <w:rFonts w:eastAsiaTheme="minorEastAsia"/>
          <w:szCs w:val="28"/>
        </w:rPr>
        <w:tab/>
      </w:r>
      <w:r w:rsidRPr="00F02031">
        <w:rPr>
          <w:rFonts w:eastAsiaTheme="minorEastAsia"/>
          <w:szCs w:val="28"/>
        </w:rPr>
        <w:tab/>
        <w:t>(6.21)</w:t>
      </w:r>
    </w:p>
    <w:p w14:paraId="60FFBD03" w14:textId="77777777" w:rsidR="0047360C" w:rsidRPr="00F02031" w:rsidRDefault="0047360C" w:rsidP="0047360C">
      <w:pPr>
        <w:rPr>
          <w:rFonts w:eastAsia="Calibri" w:cs="Times New Roman"/>
          <w:sz w:val="24"/>
          <w:szCs w:val="28"/>
        </w:rPr>
      </w:pPr>
    </w:p>
    <w:p w14:paraId="4E02FF4B" w14:textId="77777777" w:rsidR="0047360C" w:rsidRPr="00F02031" w:rsidRDefault="0047360C" w:rsidP="0047360C">
      <w:pPr>
        <w:rPr>
          <w:rFonts w:eastAsia="Calibri" w:cs="Times New Roman"/>
          <w:szCs w:val="28"/>
        </w:rPr>
      </w:pPr>
      <w:r w:rsidRPr="00F02031">
        <w:rPr>
          <w:rFonts w:eastAsia="Calibri" w:cs="Times New Roman"/>
          <w:szCs w:val="28"/>
        </w:rPr>
        <w:lastRenderedPageBreak/>
        <w:t>где R</w:t>
      </w:r>
      <w:r w:rsidRPr="00F02031">
        <w:rPr>
          <w:rFonts w:eastAsia="Calibri" w:cs="Times New Roman"/>
          <w:i/>
          <w:szCs w:val="28"/>
        </w:rPr>
        <w:t xml:space="preserve"> </w:t>
      </w:r>
      <w:r w:rsidRPr="00F02031">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F02031" w:rsidRDefault="0047360C" w:rsidP="0047360C">
      <w:pPr>
        <w:rPr>
          <w:rFonts w:eastAsia="Calibri"/>
          <w:szCs w:val="28"/>
        </w:rPr>
      </w:pPr>
      <w:r w:rsidRPr="00F02031">
        <w:rPr>
          <w:rFonts w:eastAsia="Calibri"/>
          <w:szCs w:val="28"/>
        </w:rPr>
        <w:t>Подставляя данные в формулу (6.21) получаем:</w:t>
      </w:r>
    </w:p>
    <w:p w14:paraId="40AC0F13" w14:textId="77777777" w:rsidR="0047360C" w:rsidRPr="00F02031" w:rsidRDefault="0047360C" w:rsidP="0047360C">
      <w:pPr>
        <w:rPr>
          <w:rFonts w:eastAsia="Calibri" w:cs="Times New Roman"/>
          <w:szCs w:val="28"/>
        </w:rPr>
      </w:pPr>
    </w:p>
    <w:p w14:paraId="23CB2299" w14:textId="77777777" w:rsidR="0047360C" w:rsidRPr="00F02031"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F02031" w:rsidRDefault="0047360C" w:rsidP="0047360C">
      <w:pPr>
        <w:rPr>
          <w:rFonts w:eastAsia="Calibri" w:cs="Times New Roman"/>
          <w:sz w:val="22"/>
          <w:szCs w:val="28"/>
        </w:rPr>
      </w:pPr>
    </w:p>
    <w:p w14:paraId="326715A6" w14:textId="77777777" w:rsidR="0047360C" w:rsidRPr="00F02031" w:rsidRDefault="0047360C" w:rsidP="0047360C">
      <w:r w:rsidRPr="00F02031">
        <w:t>Подставляя данные в формулу (6.20) получаем:</w:t>
      </w:r>
    </w:p>
    <w:p w14:paraId="37B63FCC" w14:textId="77777777" w:rsidR="0047360C" w:rsidRPr="00F02031" w:rsidRDefault="0047360C" w:rsidP="0047360C">
      <w:pPr>
        <w:tabs>
          <w:tab w:val="left" w:pos="2355"/>
        </w:tabs>
        <w:rPr>
          <w:sz w:val="24"/>
        </w:rPr>
      </w:pPr>
    </w:p>
    <w:p w14:paraId="65BA3B51" w14:textId="77777777" w:rsidR="0047360C" w:rsidRPr="00F02031" w:rsidRDefault="00FC75CB"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F02031" w:rsidRDefault="0047360C" w:rsidP="0047360C">
      <w:pPr>
        <w:rPr>
          <w:rFonts w:eastAsia="Calibri"/>
          <w:sz w:val="22"/>
          <w:szCs w:val="28"/>
        </w:rPr>
      </w:pPr>
    </w:p>
    <w:p w14:paraId="0BA29151" w14:textId="77777777" w:rsidR="0047360C" w:rsidRPr="00F02031" w:rsidRDefault="0047360C" w:rsidP="0047360C">
      <w:pPr>
        <w:ind w:firstLine="708"/>
        <w:rPr>
          <w:rFonts w:eastAsia="Calibri"/>
          <w:szCs w:val="28"/>
        </w:rPr>
      </w:pPr>
      <w:r w:rsidRPr="00F02031">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F02031">
        <w:rPr>
          <w:rFonts w:eastAsia="Calibri"/>
          <w:i/>
          <w:szCs w:val="28"/>
        </w:rPr>
        <w:t>ЧП</w:t>
      </w:r>
      <w:r w:rsidRPr="00F02031">
        <w:rPr>
          <w:rFonts w:eastAsia="Calibri"/>
          <w:szCs w:val="28"/>
        </w:rPr>
        <w:t>), которая рассчитывается по формуле (6.22):</w:t>
      </w:r>
    </w:p>
    <w:p w14:paraId="76AD8938" w14:textId="77777777" w:rsidR="0047360C" w:rsidRPr="00F02031"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F02031">
        <w:rPr>
          <w:rFonts w:eastAsia="Calibri"/>
          <w:szCs w:val="28"/>
        </w:rPr>
        <w:t xml:space="preserve"> ,</w:t>
      </w:r>
      <w:r w:rsidRPr="00F02031">
        <w:rPr>
          <w:rFonts w:eastAsia="Calibri"/>
          <w:szCs w:val="28"/>
        </w:rPr>
        <w:tab/>
      </w:r>
      <w:r w:rsidRPr="00F02031">
        <w:rPr>
          <w:rFonts w:eastAsia="Calibri"/>
          <w:szCs w:val="28"/>
        </w:rPr>
        <w:tab/>
      </w:r>
      <w:r w:rsidRPr="00F02031">
        <w:rPr>
          <w:rFonts w:eastAsia="Calibri"/>
          <w:szCs w:val="28"/>
        </w:rPr>
        <w:tab/>
      </w:r>
      <w:r w:rsidRPr="00F02031">
        <w:rPr>
          <w:rFonts w:eastAsia="Calibri"/>
          <w:szCs w:val="28"/>
        </w:rPr>
        <w:tab/>
      </w:r>
      <w:r w:rsidRPr="00F02031">
        <w:rPr>
          <w:rFonts w:eastAsia="Calibri"/>
          <w:szCs w:val="28"/>
        </w:rPr>
        <w:tab/>
        <w:t>(6.22)</w:t>
      </w:r>
    </w:p>
    <w:p w14:paraId="7A761D68" w14:textId="77777777" w:rsidR="0047360C" w:rsidRPr="00F02031" w:rsidRDefault="0047360C" w:rsidP="0047360C">
      <w:pPr>
        <w:rPr>
          <w:rFonts w:eastAsia="Calibri" w:cs="Times New Roman"/>
          <w:sz w:val="24"/>
          <w:szCs w:val="28"/>
        </w:rPr>
      </w:pPr>
    </w:p>
    <w:p w14:paraId="2053068F" w14:textId="77777777" w:rsidR="0047360C" w:rsidRPr="00F02031" w:rsidRDefault="0047360C" w:rsidP="0047360C">
      <w:pPr>
        <w:rPr>
          <w:rFonts w:eastAsia="Calibri" w:cs="Times New Roman"/>
          <w:szCs w:val="28"/>
        </w:rPr>
      </w:pPr>
      <w:r w:rsidRPr="00F02031">
        <w:rPr>
          <w:rFonts w:eastAsia="Calibri" w:cs="Times New Roman"/>
          <w:szCs w:val="28"/>
        </w:rPr>
        <w:t xml:space="preserve">где </w:t>
      </w:r>
      <w:r w:rsidRPr="00F02031">
        <w:rPr>
          <w:rFonts w:eastAsia="Calibri" w:cs="Times New Roman"/>
          <w:i/>
          <w:szCs w:val="28"/>
        </w:rPr>
        <w:t>СТ</w:t>
      </w:r>
      <w:r w:rsidRPr="00F02031">
        <w:rPr>
          <w:rFonts w:eastAsia="Calibri" w:cs="Times New Roman"/>
          <w:i/>
          <w:szCs w:val="28"/>
          <w:vertAlign w:val="subscript"/>
        </w:rPr>
        <w:t>П</w:t>
      </w:r>
      <w:r w:rsidRPr="00F02031">
        <w:rPr>
          <w:rFonts w:eastAsia="Calibri" w:cs="Times New Roman"/>
          <w:i/>
          <w:szCs w:val="28"/>
        </w:rPr>
        <w:t xml:space="preserve"> </w:t>
      </w:r>
      <w:r w:rsidRPr="00F02031">
        <w:rPr>
          <w:rFonts w:eastAsia="Calibri" w:cs="Times New Roman"/>
          <w:szCs w:val="28"/>
        </w:rPr>
        <w:t>– ставка налогообложения прибыли равная 18%.</w:t>
      </w:r>
    </w:p>
    <w:p w14:paraId="2C2F6575" w14:textId="77777777" w:rsidR="0047360C" w:rsidRPr="00F02031" w:rsidRDefault="0047360C" w:rsidP="0047360C">
      <w:r w:rsidRPr="00F02031">
        <w:t>Подставляя данные в формулу (6.22) получаем:</w:t>
      </w:r>
    </w:p>
    <w:p w14:paraId="3153F440" w14:textId="77777777" w:rsidR="0047360C" w:rsidRPr="00F02031" w:rsidRDefault="0047360C" w:rsidP="0047360C">
      <w:pPr>
        <w:rPr>
          <w:sz w:val="24"/>
        </w:rPr>
      </w:pPr>
    </w:p>
    <w:p w14:paraId="7CCDFE4F" w14:textId="77777777" w:rsidR="0047360C" w:rsidRPr="00F02031"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F02031" w:rsidRDefault="0047360C" w:rsidP="0047360C">
      <w:pPr>
        <w:rPr>
          <w:rFonts w:eastAsia="Calibri"/>
          <w:sz w:val="22"/>
          <w:szCs w:val="28"/>
        </w:rPr>
      </w:pPr>
    </w:p>
    <w:p w14:paraId="34C05852" w14:textId="77777777" w:rsidR="0047360C" w:rsidRPr="00F02031" w:rsidRDefault="0047360C" w:rsidP="0047360C">
      <w:pPr>
        <w:ind w:firstLine="708"/>
        <w:rPr>
          <w:rFonts w:eastAsia="Calibri" w:cs="Times New Roman"/>
          <w:szCs w:val="28"/>
        </w:rPr>
      </w:pPr>
      <w:r w:rsidRPr="00F02031">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F02031" w:rsidRDefault="0047360C" w:rsidP="0047360C">
      <w:pPr>
        <w:rPr>
          <w:rFonts w:eastAsia="Calibri"/>
          <w:sz w:val="24"/>
          <w:szCs w:val="28"/>
        </w:rPr>
      </w:pPr>
    </w:p>
    <w:p w14:paraId="42FCDB15" w14:textId="77777777" w:rsidR="0047360C" w:rsidRPr="00F02031" w:rsidRDefault="0047360C" w:rsidP="0047360C">
      <w:pPr>
        <w:rPr>
          <w:rFonts w:eastAsia="Calibri"/>
          <w:szCs w:val="28"/>
        </w:rPr>
      </w:pPr>
      <w:r w:rsidRPr="00F02031">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F02031" w:rsidRDefault="0047360C" w:rsidP="0047360C">
      <w:pPr>
        <w:spacing w:line="276" w:lineRule="auto"/>
        <w:rPr>
          <w:rFonts w:eastAsia="Calibri"/>
          <w:szCs w:val="28"/>
        </w:rPr>
      </w:pPr>
    </w:p>
    <w:p w14:paraId="7AA64745" w14:textId="77777777" w:rsidR="0047360C" w:rsidRPr="00F02031" w:rsidRDefault="0047360C" w:rsidP="0047360C">
      <w:pPr>
        <w:ind w:firstLine="708"/>
        <w:rPr>
          <w:rFonts w:eastAsia="Calibri" w:cs="Times New Roman"/>
          <w:szCs w:val="28"/>
        </w:rPr>
      </w:pPr>
      <w:r w:rsidRPr="00F02031">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F02031" w:rsidRDefault="0047360C" w:rsidP="0047360C">
      <w:pPr>
        <w:ind w:firstLine="708"/>
        <w:rPr>
          <w:rFonts w:eastAsia="Calibri" w:cs="Times New Roman"/>
          <w:szCs w:val="28"/>
        </w:rPr>
      </w:pPr>
      <w:r w:rsidRPr="00F02031">
        <w:rPr>
          <w:rFonts w:eastAsia="Calibri" w:cs="Times New Roman"/>
          <w:szCs w:val="28"/>
        </w:rPr>
        <w:t>а) цена меньше, чем у конкурентов;</w:t>
      </w:r>
    </w:p>
    <w:p w14:paraId="734BED9A" w14:textId="77777777" w:rsidR="0047360C" w:rsidRPr="00F02031" w:rsidRDefault="0047360C" w:rsidP="0047360C">
      <w:pPr>
        <w:ind w:firstLine="708"/>
        <w:rPr>
          <w:rFonts w:eastAsia="Calibri" w:cs="Times New Roman"/>
          <w:szCs w:val="28"/>
        </w:rPr>
      </w:pPr>
      <w:r w:rsidRPr="00F02031">
        <w:rPr>
          <w:rFonts w:eastAsia="Calibri" w:cs="Times New Roman"/>
          <w:szCs w:val="28"/>
        </w:rPr>
        <w:t>б) это универсальный программный продукт для любого пользователя;</w:t>
      </w:r>
    </w:p>
    <w:p w14:paraId="42E71BFD" w14:textId="77777777" w:rsidR="0047360C" w:rsidRPr="00F02031" w:rsidRDefault="0047360C" w:rsidP="0047360C">
      <w:pPr>
        <w:ind w:firstLine="708"/>
        <w:rPr>
          <w:rFonts w:eastAsia="Calibri" w:cs="Times New Roman"/>
          <w:szCs w:val="28"/>
        </w:rPr>
      </w:pPr>
      <w:r w:rsidRPr="00F02031">
        <w:rPr>
          <w:rFonts w:eastAsia="Calibri" w:cs="Times New Roman"/>
          <w:szCs w:val="28"/>
        </w:rPr>
        <w:t>в) хранения данных нас устройстве и отправка их в облако;</w:t>
      </w:r>
    </w:p>
    <w:p w14:paraId="37299A3E" w14:textId="77777777" w:rsidR="0047360C" w:rsidRPr="00F02031" w:rsidRDefault="0047360C" w:rsidP="0047360C">
      <w:pPr>
        <w:ind w:firstLine="708"/>
        <w:rPr>
          <w:rFonts w:eastAsia="Calibri" w:cs="Times New Roman"/>
          <w:szCs w:val="28"/>
        </w:rPr>
      </w:pPr>
      <w:r w:rsidRPr="00F02031">
        <w:rPr>
          <w:rFonts w:eastAsia="Calibri" w:cs="Times New Roman"/>
          <w:szCs w:val="28"/>
        </w:rPr>
        <w:t>г) интуитивно понятный интерфейс.</w:t>
      </w:r>
    </w:p>
    <w:p w14:paraId="520F147D" w14:textId="77777777" w:rsidR="0047360C" w:rsidRPr="00F02031" w:rsidRDefault="0047360C" w:rsidP="0047360C">
      <w:pPr>
        <w:ind w:firstLine="708"/>
        <w:rPr>
          <w:rFonts w:eastAsia="Calibri" w:cs="Times New Roman"/>
          <w:szCs w:val="28"/>
        </w:rPr>
      </w:pPr>
      <w:r w:rsidRPr="00F02031">
        <w:rPr>
          <w:rFonts w:eastAsia="Calibri" w:cs="Times New Roman"/>
          <w:szCs w:val="28"/>
        </w:rPr>
        <w:t xml:space="preserve">Системные требования для данного программного продукта для ОС </w:t>
      </w:r>
      <w:proofErr w:type="spellStart"/>
      <w:r w:rsidRPr="00F02031">
        <w:rPr>
          <w:rFonts w:eastAsia="Calibri" w:cs="Times New Roman"/>
          <w:szCs w:val="28"/>
        </w:rPr>
        <w:t>Windows</w:t>
      </w:r>
      <w:proofErr w:type="spellEnd"/>
      <w:r w:rsidRPr="00F02031">
        <w:rPr>
          <w:rFonts w:eastAsia="Calibri" w:cs="Times New Roman"/>
          <w:szCs w:val="28"/>
        </w:rPr>
        <w:t>:</w:t>
      </w:r>
    </w:p>
    <w:p w14:paraId="2791E2B1" w14:textId="77777777" w:rsidR="0047360C" w:rsidRPr="00F02031" w:rsidRDefault="0047360C" w:rsidP="0047360C">
      <w:pPr>
        <w:ind w:firstLine="708"/>
        <w:rPr>
          <w:rFonts w:eastAsia="Calibri" w:cs="Times New Roman"/>
          <w:szCs w:val="28"/>
        </w:rPr>
      </w:pPr>
      <w:r w:rsidRPr="00F02031">
        <w:rPr>
          <w:rFonts w:eastAsia="Calibri" w:cs="Times New Roman"/>
          <w:szCs w:val="28"/>
        </w:rPr>
        <w:t xml:space="preserve">- </w:t>
      </w:r>
      <w:proofErr w:type="spellStart"/>
      <w:r w:rsidRPr="00F02031">
        <w:rPr>
          <w:rFonts w:eastAsia="Calibri" w:cs="Times New Roman"/>
          <w:szCs w:val="28"/>
        </w:rPr>
        <w:t>Windows</w:t>
      </w:r>
      <w:proofErr w:type="spellEnd"/>
      <w:r w:rsidRPr="00F02031">
        <w:rPr>
          <w:rFonts w:eastAsia="Calibri" w:cs="Times New Roman"/>
          <w:szCs w:val="28"/>
        </w:rPr>
        <w:t xml:space="preserve"> 7/8/10;</w:t>
      </w:r>
    </w:p>
    <w:p w14:paraId="22B26DA1" w14:textId="77777777" w:rsidR="0047360C" w:rsidRPr="00F02031" w:rsidRDefault="0047360C" w:rsidP="0047360C">
      <w:pPr>
        <w:ind w:firstLine="708"/>
        <w:rPr>
          <w:rFonts w:eastAsia="Calibri" w:cs="Times New Roman"/>
          <w:szCs w:val="28"/>
        </w:rPr>
      </w:pPr>
      <w:r w:rsidRPr="00F02031">
        <w:rPr>
          <w:rFonts w:eastAsia="Calibri" w:cs="Times New Roman"/>
          <w:szCs w:val="28"/>
        </w:rPr>
        <w:t>- процессор – «</w:t>
      </w:r>
      <w:proofErr w:type="spellStart"/>
      <w:r w:rsidRPr="00F02031">
        <w:rPr>
          <w:rFonts w:eastAsia="Calibri" w:cs="Times New Roman"/>
          <w:szCs w:val="28"/>
        </w:rPr>
        <w:t>Intel</w:t>
      </w:r>
      <w:proofErr w:type="spellEnd"/>
      <w:r w:rsidRPr="00F02031">
        <w:rPr>
          <w:rFonts w:eastAsia="Calibri" w:cs="Times New Roman"/>
          <w:szCs w:val="28"/>
        </w:rPr>
        <w:t xml:space="preserve"> </w:t>
      </w:r>
      <w:proofErr w:type="spellStart"/>
      <w:r w:rsidRPr="00F02031">
        <w:rPr>
          <w:rFonts w:eastAsia="Calibri" w:cs="Times New Roman"/>
          <w:szCs w:val="28"/>
        </w:rPr>
        <w:t>Pentium</w:t>
      </w:r>
      <w:proofErr w:type="spellEnd"/>
      <w:r w:rsidRPr="00F02031">
        <w:rPr>
          <w:rFonts w:eastAsia="Calibri" w:cs="Times New Roman"/>
          <w:szCs w:val="28"/>
        </w:rPr>
        <w:t>» (2 ядра по 2,0 ГГц) или аналог AMD;</w:t>
      </w:r>
    </w:p>
    <w:p w14:paraId="32247E59" w14:textId="77777777" w:rsidR="0047360C" w:rsidRPr="00F02031" w:rsidRDefault="0047360C" w:rsidP="0047360C">
      <w:pPr>
        <w:ind w:firstLine="708"/>
        <w:rPr>
          <w:rFonts w:eastAsia="Calibri" w:cs="Times New Roman"/>
          <w:szCs w:val="28"/>
        </w:rPr>
      </w:pPr>
      <w:r w:rsidRPr="00F02031">
        <w:rPr>
          <w:rFonts w:eastAsia="Calibri" w:cs="Times New Roman"/>
          <w:szCs w:val="28"/>
        </w:rPr>
        <w:t>- жёсткий диск – HDD 250 Гб;</w:t>
      </w:r>
    </w:p>
    <w:p w14:paraId="3D0FF366" w14:textId="77777777" w:rsidR="0047360C" w:rsidRPr="00F02031" w:rsidRDefault="0047360C" w:rsidP="0047360C">
      <w:pPr>
        <w:ind w:firstLine="708"/>
        <w:rPr>
          <w:rFonts w:eastAsia="Calibri" w:cs="Times New Roman"/>
          <w:szCs w:val="28"/>
        </w:rPr>
      </w:pPr>
      <w:r w:rsidRPr="00F02031">
        <w:rPr>
          <w:rFonts w:eastAsia="Calibri" w:cs="Times New Roman"/>
          <w:szCs w:val="28"/>
        </w:rPr>
        <w:t xml:space="preserve">- видеокарта – </w:t>
      </w:r>
      <w:proofErr w:type="spellStart"/>
      <w:r w:rsidRPr="00F02031">
        <w:rPr>
          <w:rFonts w:eastAsia="Calibri" w:cs="Times New Roman"/>
          <w:szCs w:val="28"/>
        </w:rPr>
        <w:t>Nvidia</w:t>
      </w:r>
      <w:proofErr w:type="spellEnd"/>
      <w:r w:rsidRPr="00F02031">
        <w:rPr>
          <w:rFonts w:eastAsia="Calibri" w:cs="Times New Roman"/>
          <w:szCs w:val="28"/>
        </w:rPr>
        <w:t xml:space="preserve"> или ATI </w:t>
      </w:r>
      <w:proofErr w:type="spellStart"/>
      <w:r w:rsidRPr="00F02031">
        <w:rPr>
          <w:rFonts w:eastAsia="Calibri" w:cs="Times New Roman"/>
          <w:szCs w:val="28"/>
        </w:rPr>
        <w:t>Radeon</w:t>
      </w:r>
      <w:proofErr w:type="spellEnd"/>
      <w:r w:rsidRPr="00F02031">
        <w:rPr>
          <w:rFonts w:eastAsia="Calibri" w:cs="Times New Roman"/>
          <w:szCs w:val="28"/>
        </w:rPr>
        <w:t xml:space="preserve"> 1024Мб DDR3;</w:t>
      </w:r>
    </w:p>
    <w:p w14:paraId="27F96C71" w14:textId="77777777" w:rsidR="0047360C" w:rsidRPr="00F02031" w:rsidRDefault="0047360C" w:rsidP="0047360C">
      <w:pPr>
        <w:ind w:firstLine="708"/>
        <w:rPr>
          <w:rFonts w:eastAsia="Calibri" w:cs="Times New Roman"/>
          <w:szCs w:val="28"/>
        </w:rPr>
      </w:pPr>
      <w:r w:rsidRPr="00F02031">
        <w:rPr>
          <w:rFonts w:eastAsia="Calibri" w:cs="Times New Roman"/>
          <w:szCs w:val="28"/>
        </w:rPr>
        <w:t xml:space="preserve">- ОЗУ – DDR3 4000 </w:t>
      </w:r>
      <w:proofErr w:type="spellStart"/>
      <w:r w:rsidRPr="00F02031">
        <w:rPr>
          <w:rFonts w:eastAsia="Calibri" w:cs="Times New Roman"/>
          <w:szCs w:val="28"/>
        </w:rPr>
        <w:t>Mб</w:t>
      </w:r>
      <w:proofErr w:type="spellEnd"/>
      <w:r w:rsidRPr="00F02031">
        <w:rPr>
          <w:rFonts w:eastAsia="Calibri" w:cs="Times New Roman"/>
          <w:szCs w:val="28"/>
        </w:rPr>
        <w:t xml:space="preserve"> 1333 МГц.</w:t>
      </w:r>
    </w:p>
    <w:p w14:paraId="26C20378" w14:textId="77777777" w:rsidR="0047360C" w:rsidRPr="00F02031" w:rsidRDefault="0047360C" w:rsidP="0047360C">
      <w:pPr>
        <w:ind w:firstLine="708"/>
        <w:rPr>
          <w:rFonts w:eastAsia="Calibri" w:cs="Times New Roman"/>
          <w:szCs w:val="28"/>
        </w:rPr>
      </w:pPr>
      <w:r w:rsidRPr="00F02031">
        <w:rPr>
          <w:rFonts w:eastAsia="Calibri" w:cs="Times New Roman"/>
          <w:szCs w:val="28"/>
        </w:rPr>
        <w:t>Согласно различным источникам, текущая рыночная цена на подобный</w:t>
      </w:r>
    </w:p>
    <w:p w14:paraId="7C0BD2F4" w14:textId="77777777" w:rsidR="0047360C" w:rsidRPr="00F02031" w:rsidRDefault="0047360C" w:rsidP="0047360C">
      <w:pPr>
        <w:ind w:firstLine="0"/>
        <w:rPr>
          <w:rFonts w:eastAsia="Calibri" w:cs="Times New Roman"/>
          <w:szCs w:val="28"/>
        </w:rPr>
      </w:pPr>
      <w:r w:rsidRPr="00F02031">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F02031" w:rsidRDefault="0047360C" w:rsidP="0047360C">
      <w:pPr>
        <w:ind w:firstLine="708"/>
        <w:rPr>
          <w:rFonts w:eastAsia="Calibri" w:cs="Times New Roman"/>
          <w:szCs w:val="28"/>
        </w:rPr>
      </w:pPr>
      <w:r w:rsidRPr="00F02031">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F02031" w:rsidRDefault="0047360C" w:rsidP="0047360C">
      <w:pPr>
        <w:spacing w:after="200" w:line="276" w:lineRule="auto"/>
        <w:ind w:firstLine="0"/>
        <w:jc w:val="left"/>
        <w:rPr>
          <w:rFonts w:eastAsia="Calibri" w:cs="Times New Roman"/>
          <w:szCs w:val="28"/>
        </w:rPr>
      </w:pPr>
      <w:r w:rsidRPr="00F02031">
        <w:rPr>
          <w:rFonts w:eastAsia="Calibri" w:cs="Times New Roman"/>
          <w:szCs w:val="28"/>
        </w:rPr>
        <w:br w:type="page"/>
      </w:r>
    </w:p>
    <w:p w14:paraId="4547CCA5" w14:textId="77777777" w:rsidR="0047360C" w:rsidRPr="00F02031" w:rsidRDefault="0047360C" w:rsidP="0047360C">
      <w:pPr>
        <w:pStyle w:val="1"/>
      </w:pPr>
      <w:bookmarkStart w:id="39" w:name="_Toc99395232"/>
      <w:r w:rsidRPr="00F02031">
        <w:lastRenderedPageBreak/>
        <w:t>7 Охрана труда</w:t>
      </w:r>
      <w:bookmarkEnd w:id="39"/>
    </w:p>
    <w:p w14:paraId="6E82A883" w14:textId="77777777" w:rsidR="0047360C" w:rsidRPr="00F02031" w:rsidRDefault="0047360C" w:rsidP="0047360C">
      <w:pPr>
        <w:tabs>
          <w:tab w:val="left" w:pos="1453"/>
        </w:tabs>
        <w:rPr>
          <w:rFonts w:cs="Times New Roman"/>
          <w:szCs w:val="28"/>
        </w:rPr>
      </w:pPr>
    </w:p>
    <w:p w14:paraId="258789E0" w14:textId="77777777" w:rsidR="0047360C" w:rsidRPr="00F02031" w:rsidRDefault="0047360C" w:rsidP="0047360C">
      <w:pPr>
        <w:rPr>
          <w:rFonts w:cs="Times New Roman"/>
          <w:szCs w:val="28"/>
        </w:rPr>
      </w:pPr>
      <w:r w:rsidRPr="00F02031">
        <w:rPr>
          <w:rFonts w:cs="Times New Roman"/>
          <w:szCs w:val="28"/>
        </w:rPr>
        <w:t xml:space="preserve">Согласно </w:t>
      </w:r>
      <w:proofErr w:type="gramStart"/>
      <w:r w:rsidRPr="00F02031">
        <w:rPr>
          <w:rFonts w:cs="Times New Roman"/>
          <w:szCs w:val="28"/>
        </w:rPr>
        <w:t>Закону</w:t>
      </w:r>
      <w:proofErr w:type="gramEnd"/>
      <w:r w:rsidRPr="00F02031">
        <w:rPr>
          <w:rFonts w:cs="Times New Roman"/>
          <w:szCs w:val="28"/>
        </w:rPr>
        <w:t xml:space="preserve"> об охране труда от 23 июня 2008 г. № 356 </w:t>
      </w:r>
      <w:r w:rsidRPr="00F02031">
        <w:rPr>
          <w:rFonts w:cs="Times New Roman"/>
          <w:i/>
          <w:szCs w:val="28"/>
        </w:rPr>
        <w:t xml:space="preserve">- </w:t>
      </w:r>
      <w:r w:rsidRPr="00F02031">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F02031" w:rsidRDefault="0047360C" w:rsidP="0047360C">
      <w:pPr>
        <w:rPr>
          <w:rFonts w:eastAsiaTheme="minorEastAsia" w:cs="Times New Roman"/>
          <w:szCs w:val="28"/>
          <w:lang w:eastAsia="ru-RU"/>
        </w:rPr>
      </w:pPr>
      <w:r w:rsidRPr="00F02031">
        <w:rPr>
          <w:rFonts w:cs="Times New Roman"/>
          <w:szCs w:val="28"/>
        </w:rPr>
        <w:t>О</w:t>
      </w:r>
      <w:r w:rsidRPr="00F02031">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F02031" w:rsidRDefault="0047360C" w:rsidP="0047360C">
      <w:pPr>
        <w:rPr>
          <w:rFonts w:eastAsiaTheme="minorEastAsia" w:cs="Times New Roman"/>
          <w:szCs w:val="28"/>
          <w:lang w:eastAsia="ru-RU"/>
        </w:rPr>
      </w:pPr>
      <w:r w:rsidRPr="00F02031">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F02031" w:rsidRDefault="0047360C" w:rsidP="0047360C">
      <w:pPr>
        <w:rPr>
          <w:rFonts w:eastAsiaTheme="minorEastAsia" w:cs="Times New Roman"/>
          <w:szCs w:val="28"/>
          <w:lang w:eastAsia="ru-RU"/>
        </w:rPr>
      </w:pPr>
      <w:r w:rsidRPr="00F02031">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F02031">
        <w:rPr>
          <w:rFonts w:eastAsiaTheme="minorEastAsia" w:cs="Times New Roman"/>
          <w:szCs w:val="28"/>
          <w:lang w:eastAsia="ru-RU"/>
        </w:rPr>
        <w:softHyphen/>
        <w:t>сти», «О радиационной безопасности на</w:t>
      </w:r>
      <w:r w:rsidRPr="00F02031">
        <w:rPr>
          <w:rFonts w:eastAsiaTheme="minorEastAsia" w:cs="Times New Roman"/>
          <w:szCs w:val="28"/>
          <w:lang w:eastAsia="ru-RU"/>
        </w:rPr>
        <w:softHyphen/>
        <w:t>селения», «О защите населения и территорий от чрезвычайных ситуаций при</w:t>
      </w:r>
      <w:r w:rsidRPr="00F02031">
        <w:rPr>
          <w:rFonts w:eastAsiaTheme="minorEastAsia" w:cs="Times New Roman"/>
          <w:szCs w:val="28"/>
          <w:lang w:eastAsia="ru-RU"/>
        </w:rPr>
        <w:softHyphen/>
        <w:t>родного и техногенного характера», «О здравоохранении», «О предприяти</w:t>
      </w:r>
      <w:r w:rsidRPr="00F02031">
        <w:rPr>
          <w:rFonts w:eastAsiaTheme="minorEastAsia" w:cs="Times New Roman"/>
          <w:szCs w:val="28"/>
          <w:lang w:eastAsia="ru-RU"/>
        </w:rPr>
        <w:softHyphen/>
        <w:t>ях» и др. НПА, ТНПА, ЛНПА.</w:t>
      </w:r>
    </w:p>
    <w:p w14:paraId="7BEC8770" w14:textId="77777777" w:rsidR="0047360C" w:rsidRPr="00F02031" w:rsidRDefault="0047360C" w:rsidP="0047360C">
      <w:pPr>
        <w:spacing w:after="200" w:line="276" w:lineRule="auto"/>
        <w:rPr>
          <w:rFonts w:eastAsiaTheme="minorEastAsia" w:cs="Times New Roman"/>
          <w:szCs w:val="28"/>
          <w:lang w:eastAsia="ru-RU"/>
        </w:rPr>
      </w:pPr>
      <w:r w:rsidRPr="00F02031">
        <w:rPr>
          <w:rFonts w:eastAsiaTheme="minorEastAsia" w:cs="Times New Roman"/>
          <w:szCs w:val="28"/>
          <w:lang w:eastAsia="ru-RU"/>
        </w:rPr>
        <w:br w:type="page"/>
      </w:r>
    </w:p>
    <w:p w14:paraId="3C14BB50" w14:textId="77777777" w:rsidR="0047360C" w:rsidRPr="00F02031" w:rsidRDefault="0047360C" w:rsidP="0047360C">
      <w:pPr>
        <w:rPr>
          <w:rFonts w:eastAsiaTheme="minorEastAsia" w:cs="Times New Roman"/>
          <w:szCs w:val="28"/>
          <w:lang w:eastAsia="ru-RU"/>
        </w:rPr>
      </w:pPr>
      <w:r w:rsidRPr="00F02031">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F02031" w:rsidRDefault="0047360C" w:rsidP="0047360C">
      <w:pPr>
        <w:rPr>
          <w:rFonts w:eastAsiaTheme="minorEastAsia" w:cs="Times New Roman"/>
          <w:szCs w:val="28"/>
          <w:lang w:eastAsia="ru-RU"/>
        </w:rPr>
      </w:pPr>
      <w:r w:rsidRPr="00F02031">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F02031" w:rsidRDefault="0047360C" w:rsidP="0056748B">
      <w:pPr>
        <w:pStyle w:val="ab"/>
        <w:numPr>
          <w:ilvl w:val="0"/>
          <w:numId w:val="8"/>
        </w:numPr>
        <w:tabs>
          <w:tab w:val="left" w:pos="993"/>
        </w:tabs>
        <w:ind w:left="0" w:firstLine="709"/>
        <w:rPr>
          <w:rFonts w:eastAsiaTheme="minorEastAsia"/>
          <w:szCs w:val="28"/>
        </w:rPr>
      </w:pPr>
      <w:r w:rsidRPr="00F02031">
        <w:rPr>
          <w:rFonts w:eastAsiaTheme="minorEastAsia"/>
          <w:szCs w:val="28"/>
        </w:rPr>
        <w:t>сохранение работоспособности и трудового долголетия работника;</w:t>
      </w:r>
    </w:p>
    <w:p w14:paraId="518B2670" w14:textId="77777777" w:rsidR="0047360C" w:rsidRPr="00F02031" w:rsidRDefault="0047360C" w:rsidP="0056748B">
      <w:pPr>
        <w:pStyle w:val="ab"/>
        <w:numPr>
          <w:ilvl w:val="0"/>
          <w:numId w:val="8"/>
        </w:numPr>
        <w:tabs>
          <w:tab w:val="left" w:pos="993"/>
        </w:tabs>
        <w:ind w:left="0" w:firstLine="709"/>
        <w:rPr>
          <w:rFonts w:eastAsiaTheme="minorEastAsia"/>
          <w:szCs w:val="28"/>
        </w:rPr>
      </w:pPr>
      <w:r w:rsidRPr="00F02031">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F02031" w:rsidRDefault="0047360C" w:rsidP="0056748B">
      <w:pPr>
        <w:pStyle w:val="ab"/>
        <w:numPr>
          <w:ilvl w:val="0"/>
          <w:numId w:val="8"/>
        </w:numPr>
        <w:tabs>
          <w:tab w:val="left" w:pos="993"/>
        </w:tabs>
        <w:ind w:left="0" w:firstLine="709"/>
        <w:rPr>
          <w:rFonts w:eastAsiaTheme="minorEastAsia"/>
          <w:szCs w:val="28"/>
        </w:rPr>
      </w:pPr>
      <w:r w:rsidRPr="00F02031">
        <w:rPr>
          <w:szCs w:val="28"/>
        </w:rPr>
        <w:t xml:space="preserve">охрана труда способствует </w:t>
      </w:r>
      <w:proofErr w:type="spellStart"/>
      <w:r w:rsidRPr="00F02031">
        <w:rPr>
          <w:szCs w:val="28"/>
        </w:rPr>
        <w:t>гуманизации</w:t>
      </w:r>
      <w:proofErr w:type="spellEnd"/>
      <w:r w:rsidRPr="00F02031">
        <w:rPr>
          <w:szCs w:val="28"/>
        </w:rPr>
        <w:t xml:space="preserve"> труда, содействует его культурно-техническому росту;</w:t>
      </w:r>
    </w:p>
    <w:p w14:paraId="7845256F" w14:textId="77777777" w:rsidR="0047360C" w:rsidRPr="00F02031" w:rsidRDefault="0047360C" w:rsidP="0047360C">
      <w:pPr>
        <w:rPr>
          <w:rFonts w:eastAsiaTheme="minorEastAsia" w:cs="Times New Roman"/>
          <w:szCs w:val="28"/>
          <w:lang w:eastAsia="ru-RU"/>
        </w:rPr>
      </w:pPr>
      <w:r w:rsidRPr="00F02031">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F02031" w:rsidRDefault="0047360C" w:rsidP="0056748B">
      <w:pPr>
        <w:pStyle w:val="ab"/>
        <w:numPr>
          <w:ilvl w:val="0"/>
          <w:numId w:val="8"/>
        </w:numPr>
        <w:tabs>
          <w:tab w:val="left" w:pos="993"/>
        </w:tabs>
        <w:ind w:left="0" w:firstLine="709"/>
        <w:rPr>
          <w:szCs w:val="28"/>
        </w:rPr>
      </w:pPr>
      <w:r w:rsidRPr="00F02031">
        <w:rPr>
          <w:szCs w:val="28"/>
        </w:rPr>
        <w:t>способствует росту производительности труда работников, росту производства и экономики;</w:t>
      </w:r>
    </w:p>
    <w:p w14:paraId="6E8C4ACF" w14:textId="77777777" w:rsidR="0047360C" w:rsidRPr="00F02031" w:rsidRDefault="0047360C" w:rsidP="0056748B">
      <w:pPr>
        <w:pStyle w:val="ab"/>
        <w:numPr>
          <w:ilvl w:val="0"/>
          <w:numId w:val="8"/>
        </w:numPr>
        <w:tabs>
          <w:tab w:val="left" w:pos="993"/>
        </w:tabs>
        <w:ind w:left="0" w:firstLine="709"/>
        <w:rPr>
          <w:szCs w:val="28"/>
        </w:rPr>
      </w:pPr>
      <w:r w:rsidRPr="00F02031">
        <w:rPr>
          <w:szCs w:val="28"/>
        </w:rPr>
        <w:t>способствует экономии фонда социального страхования и сокращению потерь рабочего времени.</w:t>
      </w:r>
    </w:p>
    <w:p w14:paraId="171ECC35" w14:textId="77777777" w:rsidR="0047360C" w:rsidRPr="00F02031" w:rsidRDefault="0047360C" w:rsidP="0047360C">
      <w:pPr>
        <w:pStyle w:val="ab"/>
        <w:ind w:left="0"/>
        <w:rPr>
          <w:rFonts w:eastAsiaTheme="minorEastAsia"/>
          <w:szCs w:val="28"/>
        </w:rPr>
      </w:pPr>
      <w:r w:rsidRPr="00F02031">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F02031" w:rsidRDefault="0047360C" w:rsidP="0047360C">
      <w:pPr>
        <w:pStyle w:val="ab"/>
        <w:ind w:left="0"/>
        <w:rPr>
          <w:rFonts w:eastAsiaTheme="minorEastAsia"/>
          <w:szCs w:val="28"/>
        </w:rPr>
      </w:pPr>
      <w:r w:rsidRPr="00F02031">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F02031" w:rsidRDefault="0047360C" w:rsidP="0047360C">
      <w:pPr>
        <w:pStyle w:val="ab"/>
        <w:ind w:left="0"/>
        <w:rPr>
          <w:rFonts w:eastAsiaTheme="minorEastAsia"/>
          <w:szCs w:val="28"/>
        </w:rPr>
      </w:pPr>
      <w:r w:rsidRPr="00F02031">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F02031" w:rsidRDefault="0047360C" w:rsidP="0047360C">
      <w:pPr>
        <w:pStyle w:val="ab"/>
        <w:ind w:left="0"/>
        <w:rPr>
          <w:rFonts w:eastAsiaTheme="minorEastAsia"/>
          <w:szCs w:val="28"/>
        </w:rPr>
      </w:pPr>
    </w:p>
    <w:p w14:paraId="51F847D7" w14:textId="77777777" w:rsidR="0047360C" w:rsidRPr="00F02031" w:rsidRDefault="0047360C" w:rsidP="0047360C">
      <w:pPr>
        <w:pStyle w:val="ab"/>
        <w:ind w:left="0"/>
        <w:rPr>
          <w:rFonts w:eastAsiaTheme="minorEastAsia"/>
          <w:szCs w:val="28"/>
        </w:rPr>
      </w:pPr>
      <w:r w:rsidRPr="00F02031">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55422B" w:rsidRPr="00F02031" w14:paraId="6BCE5B96" w14:textId="77777777" w:rsidTr="00DF7433">
        <w:tc>
          <w:tcPr>
            <w:tcW w:w="3126" w:type="pct"/>
            <w:shd w:val="clear" w:color="auto" w:fill="auto"/>
            <w:vAlign w:val="center"/>
          </w:tcPr>
          <w:p w14:paraId="3CE8F453"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Фактические величины</w:t>
            </w:r>
          </w:p>
        </w:tc>
      </w:tr>
      <w:tr w:rsidR="0055422B" w:rsidRPr="00F02031" w14:paraId="599A2528" w14:textId="77777777" w:rsidTr="00DF7433">
        <w:tc>
          <w:tcPr>
            <w:tcW w:w="3126" w:type="pct"/>
            <w:shd w:val="clear" w:color="auto" w:fill="auto"/>
            <w:vAlign w:val="center"/>
          </w:tcPr>
          <w:p w14:paraId="669C8965"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1</w:t>
            </w:r>
          </w:p>
        </w:tc>
        <w:tc>
          <w:tcPr>
            <w:tcW w:w="986" w:type="pct"/>
            <w:shd w:val="clear" w:color="auto" w:fill="auto"/>
            <w:vAlign w:val="center"/>
          </w:tcPr>
          <w:p w14:paraId="1E4FC3EE"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2</w:t>
            </w:r>
          </w:p>
        </w:tc>
        <w:tc>
          <w:tcPr>
            <w:tcW w:w="888" w:type="pct"/>
            <w:shd w:val="clear" w:color="auto" w:fill="auto"/>
            <w:vAlign w:val="center"/>
          </w:tcPr>
          <w:p w14:paraId="751C4BF0"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3</w:t>
            </w:r>
          </w:p>
        </w:tc>
      </w:tr>
      <w:tr w:rsidR="0055422B" w:rsidRPr="00F02031" w14:paraId="4067C3BF" w14:textId="77777777" w:rsidTr="00DF7433">
        <w:tc>
          <w:tcPr>
            <w:tcW w:w="3126" w:type="pct"/>
            <w:shd w:val="clear" w:color="auto" w:fill="auto"/>
          </w:tcPr>
          <w:p w14:paraId="099049D3"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xml:space="preserve">2.4 Шум, </w:t>
            </w:r>
            <w:proofErr w:type="spellStart"/>
            <w:r w:rsidRPr="00F02031">
              <w:rPr>
                <w:rFonts w:eastAsia="Times New Roman" w:cs="Times New Roman"/>
                <w:sz w:val="24"/>
                <w:szCs w:val="24"/>
              </w:rPr>
              <w:t>дБА</w:t>
            </w:r>
            <w:proofErr w:type="spellEnd"/>
            <w:r w:rsidRPr="00F02031">
              <w:rPr>
                <w:rFonts w:eastAsia="Times New Roman" w:cs="Times New Roman"/>
                <w:sz w:val="24"/>
                <w:szCs w:val="24"/>
              </w:rPr>
              <w:t>, дБ</w:t>
            </w:r>
          </w:p>
        </w:tc>
        <w:tc>
          <w:tcPr>
            <w:tcW w:w="986" w:type="pct"/>
            <w:shd w:val="clear" w:color="auto" w:fill="auto"/>
            <w:vAlign w:val="center"/>
          </w:tcPr>
          <w:p w14:paraId="7F6CD267" w14:textId="77777777" w:rsidR="0047360C" w:rsidRPr="00F02031" w:rsidRDefault="0047360C" w:rsidP="00DF7433">
            <w:pPr>
              <w:widowControl w:val="0"/>
              <w:suppressAutoHyphens/>
              <w:jc w:val="center"/>
              <w:rPr>
                <w:rFonts w:eastAsia="Times New Roman" w:cs="Times New Roman"/>
                <w:sz w:val="24"/>
                <w:szCs w:val="24"/>
                <w:lang w:val="en-US"/>
              </w:rPr>
            </w:pPr>
            <w:r w:rsidRPr="00F02031">
              <w:rPr>
                <w:rFonts w:eastAsia="Times New Roman" w:cs="Times New Roman"/>
                <w:sz w:val="24"/>
                <w:szCs w:val="24"/>
              </w:rPr>
              <w:t>60</w:t>
            </w:r>
          </w:p>
        </w:tc>
        <w:tc>
          <w:tcPr>
            <w:tcW w:w="888" w:type="pct"/>
            <w:shd w:val="clear" w:color="auto" w:fill="auto"/>
            <w:vAlign w:val="center"/>
          </w:tcPr>
          <w:p w14:paraId="0CD0C6D0"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40</w:t>
            </w:r>
          </w:p>
        </w:tc>
      </w:tr>
      <w:tr w:rsidR="0055422B" w:rsidRPr="00F02031" w14:paraId="58E9681B" w14:textId="77777777" w:rsidTr="00DF7433">
        <w:tc>
          <w:tcPr>
            <w:tcW w:w="3126" w:type="pct"/>
            <w:shd w:val="clear" w:color="auto" w:fill="auto"/>
          </w:tcPr>
          <w:p w14:paraId="67CD5A57"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F02031" w:rsidRDefault="0047360C" w:rsidP="00DF7433">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F02031" w:rsidRDefault="0047360C" w:rsidP="00DF7433">
            <w:pPr>
              <w:widowControl w:val="0"/>
              <w:suppressAutoHyphens/>
              <w:jc w:val="center"/>
              <w:rPr>
                <w:rFonts w:eastAsia="Times New Roman" w:cs="Times New Roman"/>
                <w:sz w:val="24"/>
                <w:szCs w:val="24"/>
              </w:rPr>
            </w:pPr>
          </w:p>
        </w:tc>
      </w:tr>
    </w:tbl>
    <w:p w14:paraId="0D4BB6DE" w14:textId="77777777" w:rsidR="0047360C" w:rsidRPr="00F02031" w:rsidRDefault="0047360C" w:rsidP="0047360C">
      <w:pPr>
        <w:spacing w:after="200" w:line="276" w:lineRule="auto"/>
        <w:rPr>
          <w:rFonts w:eastAsia="Times New Roman" w:cs="Times New Roman"/>
          <w:szCs w:val="28"/>
          <w:lang w:eastAsia="ru-RU"/>
        </w:rPr>
      </w:pPr>
      <w:r w:rsidRPr="00F02031">
        <w:rPr>
          <w:szCs w:val="28"/>
        </w:rPr>
        <w:br w:type="page"/>
      </w:r>
    </w:p>
    <w:p w14:paraId="2CB31B12" w14:textId="77777777" w:rsidR="0047360C" w:rsidRPr="00F02031" w:rsidRDefault="0047360C" w:rsidP="0047360C">
      <w:pPr>
        <w:pStyle w:val="ab"/>
        <w:ind w:left="0"/>
        <w:rPr>
          <w:szCs w:val="28"/>
        </w:rPr>
      </w:pPr>
      <w:r w:rsidRPr="00F02031">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55422B" w:rsidRPr="00F02031" w14:paraId="35EAA50C" w14:textId="77777777" w:rsidTr="00DF7433">
        <w:tc>
          <w:tcPr>
            <w:tcW w:w="3126" w:type="pct"/>
            <w:shd w:val="clear" w:color="auto" w:fill="auto"/>
          </w:tcPr>
          <w:p w14:paraId="6E2252C2"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1</w:t>
            </w:r>
          </w:p>
        </w:tc>
        <w:tc>
          <w:tcPr>
            <w:tcW w:w="986" w:type="pct"/>
            <w:shd w:val="clear" w:color="auto" w:fill="auto"/>
          </w:tcPr>
          <w:p w14:paraId="35CDD8C9"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2</w:t>
            </w:r>
          </w:p>
        </w:tc>
        <w:tc>
          <w:tcPr>
            <w:tcW w:w="888" w:type="pct"/>
            <w:shd w:val="clear" w:color="auto" w:fill="auto"/>
          </w:tcPr>
          <w:p w14:paraId="350257AF"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3</w:t>
            </w:r>
          </w:p>
        </w:tc>
      </w:tr>
      <w:tr w:rsidR="0055422B" w:rsidRPr="00F02031" w14:paraId="46D0301D" w14:textId="77777777" w:rsidTr="00DF7433">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F02031"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F02031" w:rsidRDefault="0047360C" w:rsidP="00DF7433">
            <w:pPr>
              <w:widowControl w:val="0"/>
              <w:suppressAutoHyphens/>
              <w:jc w:val="center"/>
              <w:rPr>
                <w:rFonts w:eastAsia="Times New Roman" w:cs="Times New Roman"/>
                <w:sz w:val="24"/>
                <w:szCs w:val="28"/>
              </w:rPr>
            </w:pPr>
          </w:p>
        </w:tc>
      </w:tr>
      <w:tr w:rsidR="0055422B" w:rsidRPr="00F02031" w14:paraId="6D49B05B" w14:textId="77777777" w:rsidTr="00DF7433">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4"/>
              </w:rPr>
              <w:t>21</w:t>
            </w:r>
          </w:p>
        </w:tc>
      </w:tr>
      <w:tr w:rsidR="0055422B" w:rsidRPr="00F02031" w14:paraId="539E87F0" w14:textId="77777777" w:rsidTr="00DF7433">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4"/>
              </w:rPr>
              <w:t>0,6</w:t>
            </w:r>
          </w:p>
        </w:tc>
      </w:tr>
      <w:tr w:rsidR="0055422B" w:rsidRPr="00F02031" w14:paraId="63FD7536" w14:textId="77777777" w:rsidTr="00DF7433">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4"/>
              </w:rPr>
              <w:t xml:space="preserve">Плотность магнитного потока, </w:t>
            </w:r>
            <w:proofErr w:type="spellStart"/>
            <w:r w:rsidRPr="00F02031">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F02031"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F02031" w:rsidRDefault="0047360C" w:rsidP="00DF7433">
            <w:pPr>
              <w:widowControl w:val="0"/>
              <w:suppressAutoHyphens/>
              <w:jc w:val="center"/>
              <w:rPr>
                <w:rFonts w:eastAsia="Times New Roman" w:cs="Times New Roman"/>
                <w:sz w:val="24"/>
                <w:szCs w:val="28"/>
              </w:rPr>
            </w:pPr>
          </w:p>
        </w:tc>
      </w:tr>
      <w:tr w:rsidR="0055422B" w:rsidRPr="00F02031" w14:paraId="7A349FE7" w14:textId="77777777" w:rsidTr="00DF7433">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210</w:t>
            </w:r>
          </w:p>
        </w:tc>
      </w:tr>
      <w:tr w:rsidR="0055422B" w:rsidRPr="00F02031" w14:paraId="0632C32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6</w:t>
            </w:r>
          </w:p>
        </w:tc>
      </w:tr>
      <w:tr w:rsidR="0055422B" w:rsidRPr="00F02031" w14:paraId="3660B12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5,6</w:t>
            </w:r>
          </w:p>
        </w:tc>
      </w:tr>
      <w:tr w:rsidR="0055422B" w:rsidRPr="00F02031" w14:paraId="187BFA9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F02031"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F02031" w:rsidRDefault="0047360C" w:rsidP="00DF7433">
            <w:pPr>
              <w:widowControl w:val="0"/>
              <w:suppressAutoHyphens/>
              <w:jc w:val="center"/>
              <w:rPr>
                <w:rFonts w:eastAsia="Times New Roman" w:cs="Times New Roman"/>
                <w:sz w:val="24"/>
                <w:szCs w:val="28"/>
              </w:rPr>
            </w:pPr>
          </w:p>
        </w:tc>
      </w:tr>
      <w:tr w:rsidR="0055422B" w:rsidRPr="00F02031" w14:paraId="46ADDBE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 xml:space="preserve">2.11.1 Температура воздуха, </w:t>
            </w:r>
            <w:proofErr w:type="spellStart"/>
            <w:r w:rsidRPr="00F02031">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20</w:t>
            </w:r>
          </w:p>
        </w:tc>
      </w:tr>
      <w:tr w:rsidR="0055422B" w:rsidRPr="00F02031" w14:paraId="7C500D75"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50</w:t>
            </w:r>
          </w:p>
        </w:tc>
      </w:tr>
      <w:tr w:rsidR="0055422B" w:rsidRPr="00F02031" w14:paraId="083BD468"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0,1</w:t>
            </w:r>
          </w:p>
        </w:tc>
      </w:tr>
      <w:tr w:rsidR="0047360C" w:rsidRPr="00F02031" w14:paraId="3B55154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 xml:space="preserve">2.12 Освещенность, </w:t>
            </w:r>
            <w:proofErr w:type="spellStart"/>
            <w:r w:rsidRPr="00F02031">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560</w:t>
            </w:r>
          </w:p>
        </w:tc>
      </w:tr>
    </w:tbl>
    <w:p w14:paraId="4A1F0509" w14:textId="77777777" w:rsidR="0047360C" w:rsidRPr="00F02031" w:rsidRDefault="0047360C" w:rsidP="0047360C">
      <w:pPr>
        <w:pStyle w:val="ab"/>
        <w:ind w:left="0"/>
        <w:rPr>
          <w:szCs w:val="28"/>
        </w:rPr>
      </w:pPr>
    </w:p>
    <w:p w14:paraId="231110D9" w14:textId="77777777" w:rsidR="0047360C" w:rsidRPr="00F02031" w:rsidRDefault="0047360C" w:rsidP="0047360C">
      <w:pPr>
        <w:pStyle w:val="ab"/>
        <w:ind w:left="0"/>
        <w:rPr>
          <w:szCs w:val="28"/>
        </w:rPr>
      </w:pPr>
      <w:r w:rsidRPr="00F02031">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55422B" w:rsidRPr="00F02031" w14:paraId="3479729E" w14:textId="77777777" w:rsidTr="00DF7433">
        <w:tc>
          <w:tcPr>
            <w:tcW w:w="7428" w:type="dxa"/>
            <w:tcMar>
              <w:left w:w="45" w:type="dxa"/>
              <w:right w:w="45" w:type="dxa"/>
            </w:tcMar>
            <w:vAlign w:val="center"/>
          </w:tcPr>
          <w:p w14:paraId="60C021DB"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Фактическое значение показателя</w:t>
            </w:r>
          </w:p>
        </w:tc>
      </w:tr>
      <w:tr w:rsidR="0055422B" w:rsidRPr="00F02031" w14:paraId="1A26C93E" w14:textId="77777777" w:rsidTr="00DF7433">
        <w:tc>
          <w:tcPr>
            <w:tcW w:w="7428" w:type="dxa"/>
            <w:tcMar>
              <w:left w:w="45" w:type="dxa"/>
              <w:right w:w="45" w:type="dxa"/>
            </w:tcMar>
            <w:vAlign w:val="center"/>
          </w:tcPr>
          <w:p w14:paraId="322EF24A" w14:textId="77777777" w:rsidR="0047360C" w:rsidRPr="00F02031" w:rsidRDefault="0047360C" w:rsidP="00DF7433">
            <w:pPr>
              <w:widowControl w:val="0"/>
              <w:suppressAutoHyphens/>
              <w:jc w:val="center"/>
              <w:rPr>
                <w:rFonts w:cs="Times New Roman"/>
                <w:sz w:val="24"/>
                <w:szCs w:val="24"/>
              </w:rPr>
            </w:pPr>
            <w:r w:rsidRPr="00F02031">
              <w:rPr>
                <w:rFonts w:cs="Times New Roman"/>
                <w:sz w:val="24"/>
                <w:szCs w:val="24"/>
              </w:rPr>
              <w:t>1</w:t>
            </w:r>
          </w:p>
        </w:tc>
        <w:tc>
          <w:tcPr>
            <w:tcW w:w="2211" w:type="dxa"/>
            <w:tcMar>
              <w:left w:w="45" w:type="dxa"/>
              <w:right w:w="45" w:type="dxa"/>
            </w:tcMar>
            <w:vAlign w:val="center"/>
          </w:tcPr>
          <w:p w14:paraId="4E11C105"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2</w:t>
            </w:r>
          </w:p>
        </w:tc>
      </w:tr>
      <w:tr w:rsidR="0055422B" w:rsidRPr="00F02031" w14:paraId="3607BF2B" w14:textId="77777777" w:rsidTr="00DF7433">
        <w:tc>
          <w:tcPr>
            <w:tcW w:w="7428" w:type="dxa"/>
          </w:tcPr>
          <w:p w14:paraId="5D02FCA1"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xml:space="preserve">3.1 Физическая динамическая нагрузка, </w:t>
            </w:r>
            <w:proofErr w:type="spellStart"/>
            <w:r w:rsidRPr="00F02031">
              <w:rPr>
                <w:rFonts w:eastAsia="Times New Roman" w:cs="Times New Roman"/>
                <w:sz w:val="24"/>
                <w:szCs w:val="24"/>
              </w:rPr>
              <w:t>кгм</w:t>
            </w:r>
            <w:proofErr w:type="spellEnd"/>
          </w:p>
        </w:tc>
        <w:tc>
          <w:tcPr>
            <w:tcW w:w="2211" w:type="dxa"/>
          </w:tcPr>
          <w:p w14:paraId="56A293AA"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2F6584F5" w14:textId="77777777" w:rsidTr="00DF7433">
        <w:tc>
          <w:tcPr>
            <w:tcW w:w="7428" w:type="dxa"/>
            <w:tcBorders>
              <w:bottom w:val="single" w:sz="4" w:space="0" w:color="auto"/>
            </w:tcBorders>
          </w:tcPr>
          <w:p w14:paraId="623DA95D"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F02031">
                <w:rPr>
                  <w:rFonts w:eastAsia="Times New Roman" w:cs="Times New Roman"/>
                  <w:sz w:val="24"/>
                  <w:szCs w:val="24"/>
                </w:rPr>
                <w:t>1 м</w:t>
              </w:r>
            </w:smartTag>
            <w:r w:rsidRPr="00F02031">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До 2 500</w:t>
            </w:r>
          </w:p>
        </w:tc>
      </w:tr>
      <w:tr w:rsidR="0055422B" w:rsidRPr="00F02031" w14:paraId="59E5C480" w14:textId="77777777" w:rsidTr="00DF7433">
        <w:tc>
          <w:tcPr>
            <w:tcW w:w="7428" w:type="dxa"/>
            <w:tcBorders>
              <w:bottom w:val="nil"/>
            </w:tcBorders>
          </w:tcPr>
          <w:p w14:paraId="64AA8631"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1.2 Общая нагрузка при перемещении груза на расстояние:</w:t>
            </w:r>
            <w:r w:rsidRPr="00F02031">
              <w:rPr>
                <w:rFonts w:eastAsia="Times New Roman" w:cs="Times New Roman"/>
                <w:sz w:val="24"/>
                <w:szCs w:val="24"/>
              </w:rPr>
              <w:br/>
              <w:t xml:space="preserve">- от 1 до </w:t>
            </w:r>
            <w:smartTag w:uri="urn:schemas-microsoft-com:office:smarttags" w:element="metricconverter">
              <w:smartTagPr>
                <w:attr w:name="ProductID" w:val="5 м"/>
              </w:smartTagPr>
              <w:r w:rsidRPr="00F02031">
                <w:rPr>
                  <w:rFonts w:eastAsia="Times New Roman" w:cs="Times New Roman"/>
                  <w:sz w:val="24"/>
                  <w:szCs w:val="24"/>
                </w:rPr>
                <w:t>5 м</w:t>
              </w:r>
            </w:smartTag>
          </w:p>
        </w:tc>
        <w:tc>
          <w:tcPr>
            <w:tcW w:w="2211" w:type="dxa"/>
            <w:tcBorders>
              <w:bottom w:val="nil"/>
            </w:tcBorders>
            <w:vAlign w:val="center"/>
          </w:tcPr>
          <w:p w14:paraId="7CEAE1CF"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До 12 500</w:t>
            </w:r>
          </w:p>
        </w:tc>
      </w:tr>
      <w:tr w:rsidR="0055422B" w:rsidRPr="00F02031" w14:paraId="710EAF2D" w14:textId="77777777" w:rsidTr="00DF7433">
        <w:tc>
          <w:tcPr>
            <w:tcW w:w="7428" w:type="dxa"/>
            <w:tcBorders>
              <w:top w:val="nil"/>
            </w:tcBorders>
          </w:tcPr>
          <w:p w14:paraId="5EB0378B"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xml:space="preserve">- более </w:t>
            </w:r>
            <w:smartTag w:uri="urn:schemas-microsoft-com:office:smarttags" w:element="metricconverter">
              <w:smartTagPr>
                <w:attr w:name="ProductID" w:val="5 м"/>
              </w:smartTagPr>
              <w:r w:rsidRPr="00F02031">
                <w:rPr>
                  <w:rFonts w:eastAsia="Times New Roman" w:cs="Times New Roman"/>
                  <w:sz w:val="24"/>
                  <w:szCs w:val="24"/>
                </w:rPr>
                <w:t>5 м</w:t>
              </w:r>
            </w:smartTag>
          </w:p>
        </w:tc>
        <w:tc>
          <w:tcPr>
            <w:tcW w:w="2211" w:type="dxa"/>
            <w:tcBorders>
              <w:top w:val="nil"/>
            </w:tcBorders>
            <w:vAlign w:val="center"/>
          </w:tcPr>
          <w:p w14:paraId="294FAF8E"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7364FB88" w14:textId="77777777" w:rsidTr="00DF7433">
        <w:tc>
          <w:tcPr>
            <w:tcW w:w="7428" w:type="dxa"/>
          </w:tcPr>
          <w:p w14:paraId="5B635452"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До 2</w:t>
            </w:r>
          </w:p>
        </w:tc>
      </w:tr>
      <w:tr w:rsidR="0055422B" w:rsidRPr="00F02031" w14:paraId="19D28BF4" w14:textId="77777777" w:rsidTr="00DF7433">
        <w:tc>
          <w:tcPr>
            <w:tcW w:w="7428" w:type="dxa"/>
          </w:tcPr>
          <w:p w14:paraId="041292DC"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3-12,5</w:t>
            </w:r>
          </w:p>
        </w:tc>
      </w:tr>
      <w:tr w:rsidR="0055422B" w:rsidRPr="00F02031" w14:paraId="2D6313FD" w14:textId="77777777" w:rsidTr="00DF7433">
        <w:tc>
          <w:tcPr>
            <w:tcW w:w="7428" w:type="dxa"/>
          </w:tcPr>
          <w:p w14:paraId="3D4FBE9F"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10</w:t>
            </w:r>
          </w:p>
        </w:tc>
      </w:tr>
    </w:tbl>
    <w:p w14:paraId="4D02AF05" w14:textId="77777777" w:rsidR="0047360C" w:rsidRPr="00F02031" w:rsidRDefault="0047360C" w:rsidP="0047360C">
      <w:pPr>
        <w:spacing w:after="200" w:line="276" w:lineRule="auto"/>
        <w:rPr>
          <w:rFonts w:cs="Times New Roman"/>
          <w:szCs w:val="28"/>
        </w:rPr>
      </w:pPr>
      <w:r w:rsidRPr="00F02031">
        <w:rPr>
          <w:rFonts w:cs="Times New Roman"/>
          <w:szCs w:val="28"/>
        </w:rPr>
        <w:br w:type="page"/>
      </w:r>
    </w:p>
    <w:p w14:paraId="7B01320C" w14:textId="77777777" w:rsidR="0047360C" w:rsidRPr="00F02031" w:rsidRDefault="0047360C" w:rsidP="0047360C">
      <w:pPr>
        <w:tabs>
          <w:tab w:val="left" w:pos="3469"/>
        </w:tabs>
        <w:rPr>
          <w:rFonts w:cs="Times New Roman"/>
          <w:szCs w:val="28"/>
        </w:rPr>
      </w:pPr>
      <w:r w:rsidRPr="00F02031">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55422B" w:rsidRPr="00F02031" w14:paraId="440AA94C" w14:textId="77777777" w:rsidTr="00DF7433">
        <w:tc>
          <w:tcPr>
            <w:tcW w:w="7428" w:type="dxa"/>
            <w:tcBorders>
              <w:bottom w:val="single" w:sz="4" w:space="0" w:color="auto"/>
            </w:tcBorders>
          </w:tcPr>
          <w:p w14:paraId="77E9F163"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2</w:t>
            </w:r>
          </w:p>
        </w:tc>
      </w:tr>
      <w:tr w:rsidR="0055422B" w:rsidRPr="00F02031" w14:paraId="3DA6AED5" w14:textId="77777777" w:rsidTr="00DF7433">
        <w:tc>
          <w:tcPr>
            <w:tcW w:w="7428" w:type="dxa"/>
            <w:tcBorders>
              <w:bottom w:val="nil"/>
            </w:tcBorders>
          </w:tcPr>
          <w:p w14:paraId="680DA212"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До 350</w:t>
            </w:r>
          </w:p>
        </w:tc>
      </w:tr>
      <w:tr w:rsidR="0055422B" w:rsidRPr="00F02031" w14:paraId="0B7C94B5" w14:textId="77777777" w:rsidTr="00DF7433">
        <w:tc>
          <w:tcPr>
            <w:tcW w:w="7428" w:type="dxa"/>
            <w:tcBorders>
              <w:top w:val="nil"/>
            </w:tcBorders>
          </w:tcPr>
          <w:p w14:paraId="3E8DFEBD"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с пола</w:t>
            </w:r>
          </w:p>
        </w:tc>
        <w:tc>
          <w:tcPr>
            <w:tcW w:w="2211" w:type="dxa"/>
            <w:tcBorders>
              <w:top w:val="nil"/>
            </w:tcBorders>
            <w:vAlign w:val="center"/>
          </w:tcPr>
          <w:p w14:paraId="68727EEF"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4E20F073" w14:textId="77777777" w:rsidTr="00DF7433">
        <w:tc>
          <w:tcPr>
            <w:tcW w:w="7428" w:type="dxa"/>
          </w:tcPr>
          <w:p w14:paraId="45619D39"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28D33325" w14:textId="77777777" w:rsidTr="00DF7433">
        <w:tc>
          <w:tcPr>
            <w:tcW w:w="7428" w:type="dxa"/>
          </w:tcPr>
          <w:p w14:paraId="60B557F9"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3.1 При локальной нагрузке</w:t>
            </w:r>
          </w:p>
        </w:tc>
        <w:tc>
          <w:tcPr>
            <w:tcW w:w="2211" w:type="dxa"/>
            <w:vAlign w:val="center"/>
          </w:tcPr>
          <w:p w14:paraId="27FCD063"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12 000</w:t>
            </w:r>
          </w:p>
        </w:tc>
      </w:tr>
      <w:tr w:rsidR="0055422B" w:rsidRPr="00F02031" w14:paraId="3D8F785B" w14:textId="77777777" w:rsidTr="00DF7433">
        <w:tc>
          <w:tcPr>
            <w:tcW w:w="7428" w:type="dxa"/>
          </w:tcPr>
          <w:p w14:paraId="495DC95D"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3.2 При региональной нагрузке</w:t>
            </w:r>
          </w:p>
        </w:tc>
        <w:tc>
          <w:tcPr>
            <w:tcW w:w="2211" w:type="dxa"/>
            <w:vAlign w:val="center"/>
          </w:tcPr>
          <w:p w14:paraId="2E02D418"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599EC942" w14:textId="77777777" w:rsidTr="00DF7433">
        <w:tc>
          <w:tcPr>
            <w:tcW w:w="7428" w:type="dxa"/>
          </w:tcPr>
          <w:p w14:paraId="44091A84"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5566CFEB" w14:textId="77777777" w:rsidTr="00DF7433">
        <w:tc>
          <w:tcPr>
            <w:tcW w:w="7428" w:type="dxa"/>
            <w:vAlign w:val="center"/>
          </w:tcPr>
          <w:p w14:paraId="3B9BD34D"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4.1 Одной рукой</w:t>
            </w:r>
          </w:p>
        </w:tc>
        <w:tc>
          <w:tcPr>
            <w:tcW w:w="2211" w:type="dxa"/>
            <w:vAlign w:val="center"/>
          </w:tcPr>
          <w:p w14:paraId="64060125"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До 36 000</w:t>
            </w:r>
          </w:p>
        </w:tc>
      </w:tr>
      <w:tr w:rsidR="0055422B" w:rsidRPr="00F02031" w14:paraId="22904BE9" w14:textId="77777777" w:rsidTr="00DF7433">
        <w:tc>
          <w:tcPr>
            <w:tcW w:w="7428" w:type="dxa"/>
            <w:vAlign w:val="center"/>
          </w:tcPr>
          <w:p w14:paraId="64433E4A"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4.2 Двумя руками</w:t>
            </w:r>
          </w:p>
        </w:tc>
        <w:tc>
          <w:tcPr>
            <w:tcW w:w="2211" w:type="dxa"/>
            <w:vAlign w:val="center"/>
          </w:tcPr>
          <w:p w14:paraId="02B98783"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20 000</w:t>
            </w:r>
          </w:p>
        </w:tc>
      </w:tr>
      <w:tr w:rsidR="0055422B" w:rsidRPr="00F02031" w14:paraId="545195AF" w14:textId="77777777" w:rsidTr="00DF7433">
        <w:tc>
          <w:tcPr>
            <w:tcW w:w="7428" w:type="dxa"/>
            <w:vAlign w:val="center"/>
          </w:tcPr>
          <w:p w14:paraId="14BD00A4"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4.3 С участием мышц корпуса, ног</w:t>
            </w:r>
          </w:p>
        </w:tc>
        <w:tc>
          <w:tcPr>
            <w:tcW w:w="2211" w:type="dxa"/>
            <w:vAlign w:val="center"/>
          </w:tcPr>
          <w:p w14:paraId="31CE59A3"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6CE396A3" w14:textId="77777777" w:rsidTr="00DF7433">
        <w:tc>
          <w:tcPr>
            <w:tcW w:w="7428" w:type="dxa"/>
            <w:vAlign w:val="center"/>
          </w:tcPr>
          <w:p w14:paraId="58E841C0"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5 Рабочая поза  (стоя)</w:t>
            </w:r>
          </w:p>
        </w:tc>
        <w:tc>
          <w:tcPr>
            <w:tcW w:w="2211" w:type="dxa"/>
            <w:vAlign w:val="center"/>
          </w:tcPr>
          <w:p w14:paraId="612F4128"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Стоя 20 %</w:t>
            </w:r>
          </w:p>
        </w:tc>
      </w:tr>
      <w:tr w:rsidR="0055422B" w:rsidRPr="00F02031" w14:paraId="13FE984E" w14:textId="77777777" w:rsidTr="00DF7433">
        <w:tc>
          <w:tcPr>
            <w:tcW w:w="7428" w:type="dxa"/>
            <w:vAlign w:val="center"/>
          </w:tcPr>
          <w:p w14:paraId="7216D5C3"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6 Наклоны корпуса</w:t>
            </w:r>
          </w:p>
        </w:tc>
        <w:tc>
          <w:tcPr>
            <w:tcW w:w="2211" w:type="dxa"/>
            <w:vAlign w:val="center"/>
          </w:tcPr>
          <w:p w14:paraId="71137F11"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10</w:t>
            </w:r>
          </w:p>
        </w:tc>
      </w:tr>
      <w:tr w:rsidR="0055422B" w:rsidRPr="00F02031" w14:paraId="42935BEF"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2B050C0E"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До 4</w:t>
            </w:r>
          </w:p>
        </w:tc>
      </w:tr>
      <w:tr w:rsidR="0047360C" w:rsidRPr="00F02031" w14:paraId="48717269"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F02031" w:rsidRDefault="0047360C" w:rsidP="00DF7433">
            <w:pPr>
              <w:widowControl w:val="0"/>
              <w:suppressAutoHyphens/>
              <w:jc w:val="center"/>
              <w:rPr>
                <w:rFonts w:eastAsia="Times New Roman" w:cs="Times New Roman"/>
                <w:sz w:val="24"/>
                <w:szCs w:val="24"/>
              </w:rPr>
            </w:pPr>
          </w:p>
        </w:tc>
      </w:tr>
    </w:tbl>
    <w:p w14:paraId="433F0335" w14:textId="77777777" w:rsidR="0047360C" w:rsidRPr="00F02031" w:rsidRDefault="0047360C" w:rsidP="0047360C">
      <w:pPr>
        <w:tabs>
          <w:tab w:val="left" w:pos="3469"/>
        </w:tabs>
        <w:rPr>
          <w:rFonts w:cs="Times New Roman"/>
          <w:sz w:val="20"/>
          <w:szCs w:val="28"/>
        </w:rPr>
      </w:pPr>
    </w:p>
    <w:p w14:paraId="636AD2A8"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55422B" w:rsidRPr="00F02031" w14:paraId="1A45DC4D" w14:textId="77777777" w:rsidTr="00DF7433">
        <w:tc>
          <w:tcPr>
            <w:tcW w:w="6521" w:type="dxa"/>
            <w:tcMar>
              <w:left w:w="45" w:type="dxa"/>
              <w:right w:w="45" w:type="dxa"/>
            </w:tcMar>
            <w:vAlign w:val="center"/>
          </w:tcPr>
          <w:p w14:paraId="14205F09"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Характеристика показателей в соответствии с гигиеническими критериями</w:t>
            </w:r>
          </w:p>
        </w:tc>
      </w:tr>
      <w:tr w:rsidR="0055422B" w:rsidRPr="00F02031" w14:paraId="44BBFCC5" w14:textId="77777777" w:rsidTr="00DF7433">
        <w:tc>
          <w:tcPr>
            <w:tcW w:w="6521" w:type="dxa"/>
            <w:tcMar>
              <w:left w:w="45" w:type="dxa"/>
              <w:right w:w="45" w:type="dxa"/>
            </w:tcMar>
            <w:vAlign w:val="center"/>
          </w:tcPr>
          <w:p w14:paraId="05213E48"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1</w:t>
            </w:r>
          </w:p>
        </w:tc>
        <w:tc>
          <w:tcPr>
            <w:tcW w:w="3106" w:type="dxa"/>
            <w:tcMar>
              <w:left w:w="45" w:type="dxa"/>
              <w:right w:w="45" w:type="dxa"/>
            </w:tcMar>
          </w:tcPr>
          <w:p w14:paraId="675F0E7F"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2</w:t>
            </w:r>
          </w:p>
        </w:tc>
      </w:tr>
      <w:tr w:rsidR="0055422B" w:rsidRPr="00F02031" w14:paraId="75B67088" w14:textId="77777777" w:rsidTr="00DF7433">
        <w:tc>
          <w:tcPr>
            <w:tcW w:w="6521" w:type="dxa"/>
          </w:tcPr>
          <w:p w14:paraId="7ADCFB36"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1 Интеллектуальные нагрузки</w:t>
            </w:r>
          </w:p>
        </w:tc>
        <w:tc>
          <w:tcPr>
            <w:tcW w:w="3106" w:type="dxa"/>
          </w:tcPr>
          <w:p w14:paraId="0A9E4B2B" w14:textId="77777777" w:rsidR="0047360C" w:rsidRPr="00F02031" w:rsidRDefault="0047360C" w:rsidP="00DF7433">
            <w:pPr>
              <w:widowControl w:val="0"/>
              <w:suppressAutoHyphens/>
              <w:rPr>
                <w:rFonts w:eastAsia="Times New Roman" w:cs="Times New Roman"/>
                <w:sz w:val="24"/>
                <w:szCs w:val="24"/>
              </w:rPr>
            </w:pPr>
          </w:p>
        </w:tc>
      </w:tr>
      <w:tr w:rsidR="0055422B" w:rsidRPr="00F02031" w14:paraId="7107B9D2" w14:textId="77777777" w:rsidTr="00DF7433">
        <w:tc>
          <w:tcPr>
            <w:tcW w:w="6521" w:type="dxa"/>
          </w:tcPr>
          <w:p w14:paraId="73080F48"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1.1 Содержание работы</w:t>
            </w:r>
          </w:p>
        </w:tc>
        <w:tc>
          <w:tcPr>
            <w:tcW w:w="3106" w:type="dxa"/>
            <w:vAlign w:val="center"/>
          </w:tcPr>
          <w:p w14:paraId="173F435B"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Решение задач по инструкции</w:t>
            </w:r>
          </w:p>
        </w:tc>
      </w:tr>
      <w:tr w:rsidR="0055422B" w:rsidRPr="00F02031" w14:paraId="1BBAC846" w14:textId="77777777" w:rsidTr="00DF7433">
        <w:tc>
          <w:tcPr>
            <w:tcW w:w="6521" w:type="dxa"/>
          </w:tcPr>
          <w:p w14:paraId="50709D3B"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Восприятие сигналов, но не требуется коррекция действий</w:t>
            </w:r>
          </w:p>
        </w:tc>
      </w:tr>
      <w:tr w:rsidR="0055422B" w:rsidRPr="00F02031" w14:paraId="2D4C12B2" w14:textId="77777777" w:rsidTr="00DF7433">
        <w:tc>
          <w:tcPr>
            <w:tcW w:w="6521" w:type="dxa"/>
            <w:tcBorders>
              <w:top w:val="single" w:sz="4" w:space="0" w:color="auto"/>
              <w:left w:val="single" w:sz="4" w:space="0" w:color="auto"/>
              <w:right w:val="single" w:sz="4" w:space="0" w:color="auto"/>
            </w:tcBorders>
          </w:tcPr>
          <w:p w14:paraId="67A1E6D7"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Обработка и выполнение задания</w:t>
            </w:r>
          </w:p>
        </w:tc>
      </w:tr>
    </w:tbl>
    <w:p w14:paraId="5A75FDD8"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55422B" w:rsidRPr="00F02031" w14:paraId="487953A1" w14:textId="77777777" w:rsidTr="00DF7433">
        <w:tc>
          <w:tcPr>
            <w:tcW w:w="6584" w:type="dxa"/>
          </w:tcPr>
          <w:p w14:paraId="7B9836BC"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lastRenderedPageBreak/>
              <w:t>1</w:t>
            </w:r>
          </w:p>
        </w:tc>
        <w:tc>
          <w:tcPr>
            <w:tcW w:w="3043" w:type="dxa"/>
            <w:vAlign w:val="center"/>
          </w:tcPr>
          <w:p w14:paraId="1978C063"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2</w:t>
            </w:r>
          </w:p>
        </w:tc>
      </w:tr>
      <w:tr w:rsidR="0055422B" w:rsidRPr="00F02031" w14:paraId="16998E76" w14:textId="77777777" w:rsidTr="00DF7433">
        <w:tc>
          <w:tcPr>
            <w:tcW w:w="6584" w:type="dxa"/>
          </w:tcPr>
          <w:p w14:paraId="718A3422"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1.4 Характер выполняемой работы</w:t>
            </w:r>
          </w:p>
        </w:tc>
        <w:tc>
          <w:tcPr>
            <w:tcW w:w="3043" w:type="dxa"/>
            <w:vAlign w:val="center"/>
          </w:tcPr>
          <w:p w14:paraId="5DFEE4BA"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xml:space="preserve">Работа по установленному регламенту </w:t>
            </w:r>
          </w:p>
        </w:tc>
      </w:tr>
      <w:tr w:rsidR="0055422B" w:rsidRPr="00F02031" w14:paraId="655E697D" w14:textId="77777777" w:rsidTr="00DF7433">
        <w:tc>
          <w:tcPr>
            <w:tcW w:w="6584" w:type="dxa"/>
          </w:tcPr>
          <w:p w14:paraId="1BFB0502"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2 Сенсорные нагрузки</w:t>
            </w:r>
          </w:p>
        </w:tc>
        <w:tc>
          <w:tcPr>
            <w:tcW w:w="3043" w:type="dxa"/>
            <w:vAlign w:val="center"/>
          </w:tcPr>
          <w:p w14:paraId="07FBE3CA" w14:textId="77777777" w:rsidR="0047360C" w:rsidRPr="00F02031" w:rsidRDefault="0047360C" w:rsidP="00DF7433">
            <w:pPr>
              <w:widowControl w:val="0"/>
              <w:suppressAutoHyphens/>
              <w:rPr>
                <w:rFonts w:eastAsia="Times New Roman" w:cs="Times New Roman"/>
                <w:sz w:val="24"/>
                <w:szCs w:val="24"/>
              </w:rPr>
            </w:pPr>
          </w:p>
        </w:tc>
      </w:tr>
      <w:tr w:rsidR="0055422B" w:rsidRPr="00F02031" w14:paraId="0266A9AA" w14:textId="77777777" w:rsidTr="00DF7433">
        <w:tc>
          <w:tcPr>
            <w:tcW w:w="6584" w:type="dxa"/>
          </w:tcPr>
          <w:p w14:paraId="7201C795"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До 25</w:t>
            </w:r>
          </w:p>
        </w:tc>
      </w:tr>
      <w:tr w:rsidR="0055422B" w:rsidRPr="00F02031" w14:paraId="5C56FE9A" w14:textId="77777777" w:rsidTr="00DF7433">
        <w:tc>
          <w:tcPr>
            <w:tcW w:w="6584" w:type="dxa"/>
          </w:tcPr>
          <w:p w14:paraId="3787A2F2"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60</w:t>
            </w:r>
          </w:p>
        </w:tc>
      </w:tr>
      <w:tr w:rsidR="0055422B" w:rsidRPr="00F02031" w14:paraId="7BA2DCEF" w14:textId="77777777" w:rsidTr="00DF7433">
        <w:tc>
          <w:tcPr>
            <w:tcW w:w="6584" w:type="dxa"/>
          </w:tcPr>
          <w:p w14:paraId="10724C4A"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1</w:t>
            </w:r>
          </w:p>
        </w:tc>
      </w:tr>
      <w:tr w:rsidR="0055422B" w:rsidRPr="00F02031" w14:paraId="4A424346" w14:textId="77777777" w:rsidTr="00DF7433">
        <w:tc>
          <w:tcPr>
            <w:tcW w:w="6584" w:type="dxa"/>
          </w:tcPr>
          <w:p w14:paraId="3202B8D5"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F02031">
                <w:rPr>
                  <w:rFonts w:eastAsia="Times New Roman" w:cs="Times New Roman"/>
                  <w:sz w:val="24"/>
                  <w:szCs w:val="24"/>
                </w:rPr>
                <w:t>0,5 м</w:t>
              </w:r>
            </w:smartTag>
            <w:r w:rsidRPr="00F02031">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0,3-0,5 мм-до 30%</w:t>
            </w:r>
          </w:p>
          <w:p w14:paraId="2B5DD85D"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более 0,5 мм-до 70%</w:t>
            </w:r>
          </w:p>
        </w:tc>
      </w:tr>
      <w:tr w:rsidR="0055422B" w:rsidRPr="00F02031" w14:paraId="6C2C6842" w14:textId="77777777" w:rsidTr="00DF7433">
        <w:tc>
          <w:tcPr>
            <w:tcW w:w="6584" w:type="dxa"/>
          </w:tcPr>
          <w:p w14:paraId="6B1BA5F3"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70D80449" w14:textId="77777777" w:rsidTr="00DF7433">
        <w:tc>
          <w:tcPr>
            <w:tcW w:w="6584" w:type="dxa"/>
          </w:tcPr>
          <w:p w14:paraId="7EA8A44F"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2.6 Наблюдение за экранами видеотерминалов (часов в смену):</w:t>
            </w:r>
            <w:r w:rsidRPr="00F02031">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5</w:t>
            </w:r>
          </w:p>
        </w:tc>
      </w:tr>
      <w:tr w:rsidR="0055422B" w:rsidRPr="00F02031" w14:paraId="11DB7119" w14:textId="77777777" w:rsidTr="00DF7433">
        <w:tc>
          <w:tcPr>
            <w:tcW w:w="6584" w:type="dxa"/>
          </w:tcPr>
          <w:p w14:paraId="2A2956DD"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До 3</w:t>
            </w:r>
          </w:p>
        </w:tc>
      </w:tr>
      <w:tr w:rsidR="0055422B" w:rsidRPr="00F02031" w14:paraId="75BF6551" w14:textId="77777777" w:rsidTr="00DF7433">
        <w:tc>
          <w:tcPr>
            <w:tcW w:w="6584" w:type="dxa"/>
          </w:tcPr>
          <w:p w14:paraId="2A8E997C"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Разборчивость слов и сигналов от 75% до 50%. Помехи присутствуют</w:t>
            </w:r>
          </w:p>
        </w:tc>
      </w:tr>
      <w:tr w:rsidR="0055422B" w:rsidRPr="00F02031" w14:paraId="45633DC3" w14:textId="77777777" w:rsidTr="00DF7433">
        <w:tc>
          <w:tcPr>
            <w:tcW w:w="6584" w:type="dxa"/>
          </w:tcPr>
          <w:p w14:paraId="4A9ED78D"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11D0EA26" w14:textId="77777777" w:rsidTr="00DF7433">
        <w:tc>
          <w:tcPr>
            <w:tcW w:w="6584" w:type="dxa"/>
          </w:tcPr>
          <w:p w14:paraId="0B453670"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3 Эмоциональные нагрузки</w:t>
            </w:r>
          </w:p>
        </w:tc>
        <w:tc>
          <w:tcPr>
            <w:tcW w:w="3043" w:type="dxa"/>
            <w:vAlign w:val="center"/>
          </w:tcPr>
          <w:p w14:paraId="79461CEF"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04DC1B89" w14:textId="77777777" w:rsidTr="00DF7433">
        <w:tc>
          <w:tcPr>
            <w:tcW w:w="6584" w:type="dxa"/>
            <w:tcBorders>
              <w:top w:val="single" w:sz="4" w:space="0" w:color="auto"/>
              <w:left w:val="single" w:sz="4" w:space="0" w:color="auto"/>
              <w:right w:val="single" w:sz="4" w:space="0" w:color="auto"/>
            </w:tcBorders>
          </w:tcPr>
          <w:p w14:paraId="16B367E2"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F02031" w:rsidRDefault="0047360C" w:rsidP="0047360C">
      <w:pPr>
        <w:spacing w:after="200" w:line="276" w:lineRule="auto"/>
        <w:rPr>
          <w:rFonts w:eastAsia="Times New Roman" w:cs="Times New Roman"/>
          <w:szCs w:val="28"/>
        </w:rPr>
      </w:pPr>
      <w:r w:rsidRPr="00F02031">
        <w:rPr>
          <w:rFonts w:eastAsia="Times New Roman" w:cs="Times New Roman"/>
          <w:szCs w:val="28"/>
        </w:rPr>
        <w:br w:type="page"/>
      </w:r>
    </w:p>
    <w:p w14:paraId="5963334D"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55422B" w:rsidRPr="00F02031" w14:paraId="1EA51D11" w14:textId="77777777" w:rsidTr="00DF7433">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2</w:t>
            </w:r>
          </w:p>
        </w:tc>
      </w:tr>
      <w:tr w:rsidR="0055422B" w:rsidRPr="00F02031" w14:paraId="46AC7457"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Исключена</w:t>
            </w:r>
          </w:p>
        </w:tc>
      </w:tr>
      <w:tr w:rsidR="0055422B" w:rsidRPr="00F02031" w14:paraId="582CA8FA"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Исключена</w:t>
            </w:r>
          </w:p>
        </w:tc>
      </w:tr>
      <w:tr w:rsidR="0055422B" w:rsidRPr="00F02031" w14:paraId="02B8517D"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F02031" w:rsidRDefault="0047360C" w:rsidP="00DF7433">
            <w:pPr>
              <w:widowControl w:val="0"/>
              <w:suppressAutoHyphens/>
              <w:jc w:val="center"/>
              <w:rPr>
                <w:rFonts w:eastAsia="Times New Roman" w:cs="Times New Roman"/>
                <w:sz w:val="24"/>
                <w:szCs w:val="24"/>
              </w:rPr>
            </w:pPr>
          </w:p>
        </w:tc>
      </w:tr>
      <w:tr w:rsidR="0055422B" w:rsidRPr="00F02031" w14:paraId="2CED79C0"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F02031" w:rsidRDefault="0047360C" w:rsidP="00DF7433">
            <w:pPr>
              <w:widowControl w:val="0"/>
              <w:suppressAutoHyphens/>
              <w:rPr>
                <w:rFonts w:eastAsia="Times New Roman" w:cs="Times New Roman"/>
                <w:sz w:val="24"/>
                <w:szCs w:val="24"/>
              </w:rPr>
            </w:pPr>
            <w:r w:rsidRPr="00F02031">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F02031" w:rsidRDefault="0047360C" w:rsidP="00DF7433">
            <w:pPr>
              <w:widowControl w:val="0"/>
              <w:suppressAutoHyphens/>
              <w:jc w:val="center"/>
              <w:rPr>
                <w:rFonts w:eastAsia="Times New Roman" w:cs="Times New Roman"/>
                <w:sz w:val="24"/>
                <w:szCs w:val="24"/>
              </w:rPr>
            </w:pPr>
            <w:r w:rsidRPr="00F02031">
              <w:rPr>
                <w:rFonts w:eastAsia="Times New Roman" w:cs="Times New Roman"/>
                <w:sz w:val="24"/>
                <w:szCs w:val="24"/>
              </w:rPr>
              <w:t>8</w:t>
            </w:r>
          </w:p>
        </w:tc>
      </w:tr>
      <w:tr w:rsidR="0055422B" w:rsidRPr="00F02031" w14:paraId="77893842" w14:textId="77777777" w:rsidTr="00DF7433">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25-100</w:t>
            </w:r>
          </w:p>
        </w:tc>
      </w:tr>
      <w:tr w:rsidR="0055422B" w:rsidRPr="00F02031" w14:paraId="304222F2" w14:textId="77777777" w:rsidTr="00DF7433">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76-80</w:t>
            </w:r>
          </w:p>
        </w:tc>
      </w:tr>
      <w:tr w:rsidR="0055422B" w:rsidRPr="00F02031" w14:paraId="7B180BFB" w14:textId="77777777" w:rsidTr="00DF7433">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F02031" w:rsidRDefault="0047360C" w:rsidP="00DF7433">
            <w:pPr>
              <w:widowControl w:val="0"/>
              <w:suppressAutoHyphens/>
              <w:jc w:val="center"/>
              <w:rPr>
                <w:rFonts w:eastAsia="Times New Roman" w:cs="Times New Roman"/>
                <w:sz w:val="24"/>
                <w:szCs w:val="28"/>
              </w:rPr>
            </w:pPr>
          </w:p>
        </w:tc>
      </w:tr>
      <w:tr w:rsidR="0047360C" w:rsidRPr="00F02031" w14:paraId="57234124" w14:textId="77777777" w:rsidTr="00DF7433">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F02031" w:rsidRDefault="0047360C" w:rsidP="00DF7433">
            <w:pPr>
              <w:widowControl w:val="0"/>
              <w:suppressAutoHyphens/>
              <w:rPr>
                <w:rFonts w:eastAsia="Times New Roman" w:cs="Times New Roman"/>
                <w:sz w:val="24"/>
                <w:szCs w:val="28"/>
              </w:rPr>
            </w:pPr>
            <w:r w:rsidRPr="00F02031">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F02031" w:rsidRDefault="0047360C" w:rsidP="00DF7433">
            <w:pPr>
              <w:widowControl w:val="0"/>
              <w:suppressAutoHyphens/>
              <w:jc w:val="center"/>
              <w:rPr>
                <w:rFonts w:eastAsia="Times New Roman" w:cs="Times New Roman"/>
                <w:sz w:val="24"/>
                <w:szCs w:val="28"/>
              </w:rPr>
            </w:pPr>
            <w:r w:rsidRPr="00F02031">
              <w:rPr>
                <w:rFonts w:eastAsia="Times New Roman" w:cs="Times New Roman"/>
                <w:sz w:val="24"/>
                <w:szCs w:val="28"/>
              </w:rPr>
              <w:t>Односменная</w:t>
            </w:r>
          </w:p>
        </w:tc>
      </w:tr>
    </w:tbl>
    <w:p w14:paraId="7E86DA91" w14:textId="77777777" w:rsidR="0047360C" w:rsidRPr="00F02031" w:rsidRDefault="0047360C" w:rsidP="0047360C">
      <w:pPr>
        <w:tabs>
          <w:tab w:val="left" w:pos="3469"/>
          <w:tab w:val="left" w:pos="8352"/>
        </w:tabs>
        <w:rPr>
          <w:rFonts w:cs="Times New Roman"/>
          <w:szCs w:val="28"/>
        </w:rPr>
      </w:pPr>
    </w:p>
    <w:p w14:paraId="167BDA60"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F02031" w:rsidRDefault="0047360C" w:rsidP="0047360C">
      <w:pPr>
        <w:widowControl w:val="0"/>
        <w:suppressAutoHyphens/>
        <w:jc w:val="right"/>
        <w:rPr>
          <w:rFonts w:eastAsia="Times New Roman" w:cs="Times New Roman"/>
          <w:sz w:val="20"/>
          <w:szCs w:val="28"/>
        </w:rPr>
      </w:pPr>
    </w:p>
    <w:p w14:paraId="173F6D40" w14:textId="77777777" w:rsidR="0047360C" w:rsidRPr="00F02031" w:rsidRDefault="0047360C" w:rsidP="0047360C">
      <w:pPr>
        <w:widowControl w:val="0"/>
        <w:suppressAutoHyphens/>
        <w:jc w:val="right"/>
        <w:rPr>
          <w:rFonts w:eastAsia="Times New Roman" w:cs="Times New Roman"/>
          <w:szCs w:val="28"/>
        </w:rPr>
      </w:pPr>
      <w:r w:rsidRPr="00F02031">
        <w:rPr>
          <w:rFonts w:eastAsia="Times New Roman" w:cs="Times New Roman"/>
          <w:i/>
          <w:szCs w:val="28"/>
          <w:lang w:val="en-US" w:eastAsia="ru-RU"/>
        </w:rPr>
        <w:t>R</w:t>
      </w:r>
      <w:r w:rsidRPr="00F02031">
        <w:rPr>
          <w:rFonts w:eastAsia="Times New Roman" w:cs="Times New Roman"/>
          <w:i/>
          <w:szCs w:val="28"/>
          <w:lang w:eastAsia="ru-RU"/>
        </w:rPr>
        <w:t xml:space="preserve"> = </w:t>
      </w:r>
      <w:r w:rsidRPr="00F02031">
        <w:rPr>
          <w:rFonts w:eastAsia="Times New Roman" w:cs="Times New Roman"/>
          <w:i/>
          <w:szCs w:val="28"/>
          <w:lang w:val="en-US" w:eastAsia="ru-RU"/>
        </w:rPr>
        <w:t>P</w:t>
      </w:r>
      <w:r w:rsidRPr="00F02031">
        <w:rPr>
          <w:rFonts w:eastAsia="Times New Roman" w:cs="Times New Roman"/>
          <w:i/>
          <w:szCs w:val="28"/>
          <w:lang w:eastAsia="ru-RU"/>
        </w:rPr>
        <w:t xml:space="preserve"> × </w:t>
      </w:r>
      <w:r w:rsidRPr="00F02031">
        <w:rPr>
          <w:rFonts w:eastAsia="Times New Roman" w:cs="Times New Roman"/>
          <w:i/>
          <w:szCs w:val="28"/>
          <w:lang w:val="en-US" w:eastAsia="ru-RU"/>
        </w:rPr>
        <w:t>S</w:t>
      </w:r>
      <w:r w:rsidRPr="00F02031">
        <w:rPr>
          <w:rFonts w:eastAsia="Times New Roman" w:cs="Times New Roman"/>
          <w:i/>
          <w:szCs w:val="28"/>
          <w:lang w:eastAsia="ru-RU"/>
        </w:rPr>
        <w:t>,</w:t>
      </w:r>
      <w:r w:rsidRPr="00F02031">
        <w:rPr>
          <w:rFonts w:eastAsia="Times New Roman" w:cs="Times New Roman"/>
          <w:szCs w:val="28"/>
        </w:rPr>
        <w:t xml:space="preserve"> </w:t>
      </w:r>
      <w:r w:rsidRPr="00F02031">
        <w:rPr>
          <w:rFonts w:eastAsia="Times New Roman" w:cs="Times New Roman"/>
          <w:szCs w:val="28"/>
        </w:rPr>
        <w:tab/>
      </w:r>
      <w:r w:rsidRPr="00F02031">
        <w:rPr>
          <w:rFonts w:eastAsia="Times New Roman" w:cs="Times New Roman"/>
          <w:szCs w:val="28"/>
        </w:rPr>
        <w:tab/>
      </w:r>
      <w:r w:rsidRPr="00F02031">
        <w:rPr>
          <w:rFonts w:eastAsia="Times New Roman" w:cs="Times New Roman"/>
          <w:szCs w:val="28"/>
        </w:rPr>
        <w:tab/>
      </w:r>
      <w:r w:rsidRPr="00F02031">
        <w:rPr>
          <w:rFonts w:eastAsia="Times New Roman" w:cs="Times New Roman"/>
          <w:szCs w:val="28"/>
        </w:rPr>
        <w:tab/>
      </w:r>
      <w:r w:rsidRPr="00F02031">
        <w:rPr>
          <w:rFonts w:eastAsia="Times New Roman" w:cs="Times New Roman"/>
          <w:szCs w:val="28"/>
        </w:rPr>
        <w:tab/>
      </w:r>
      <w:r w:rsidRPr="00F02031">
        <w:rPr>
          <w:rFonts w:eastAsia="Times New Roman" w:cs="Times New Roman"/>
          <w:szCs w:val="28"/>
        </w:rPr>
        <w:tab/>
        <w:t>(7.1)</w:t>
      </w:r>
    </w:p>
    <w:p w14:paraId="774EEF69" w14:textId="77777777" w:rsidR="0047360C" w:rsidRPr="00F02031" w:rsidRDefault="0047360C" w:rsidP="0047360C">
      <w:pPr>
        <w:widowControl w:val="0"/>
        <w:suppressAutoHyphens/>
        <w:jc w:val="right"/>
        <w:rPr>
          <w:rFonts w:eastAsia="Times New Roman" w:cs="Times New Roman"/>
          <w:sz w:val="20"/>
          <w:szCs w:val="28"/>
        </w:rPr>
      </w:pPr>
    </w:p>
    <w:p w14:paraId="2A439412"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F02031">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F02031" w:rsidRDefault="0047360C" w:rsidP="0047360C">
      <w:pPr>
        <w:widowControl w:val="0"/>
        <w:suppressAutoHyphens/>
        <w:rPr>
          <w:rFonts w:eastAsia="Times New Roman" w:cs="Times New Roman"/>
          <w:szCs w:val="28"/>
        </w:rPr>
      </w:pPr>
    </w:p>
    <w:p w14:paraId="702C210B"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55422B" w:rsidRPr="00F02031" w14:paraId="0AD29C5B" w14:textId="77777777" w:rsidTr="00DF7433">
        <w:trPr>
          <w:cantSplit/>
          <w:trHeight w:val="2885"/>
        </w:trPr>
        <w:tc>
          <w:tcPr>
            <w:tcW w:w="426" w:type="dxa"/>
            <w:shd w:val="clear" w:color="auto" w:fill="auto"/>
            <w:textDirection w:val="btLr"/>
            <w:vAlign w:val="center"/>
          </w:tcPr>
          <w:p w14:paraId="67FC85C0"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Идентификационная</w:t>
            </w:r>
          </w:p>
          <w:p w14:paraId="710AF7B0"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F02031" w:rsidRDefault="0047360C" w:rsidP="00DF7433">
            <w:pPr>
              <w:widowControl w:val="0"/>
              <w:suppressAutoHyphens/>
              <w:spacing w:line="276" w:lineRule="auto"/>
              <w:ind w:firstLine="0"/>
              <w:jc w:val="center"/>
              <w:rPr>
                <w:rFonts w:eastAsia="Times New Roman" w:cs="Times New Roman"/>
                <w:sz w:val="24"/>
                <w:szCs w:val="24"/>
              </w:rPr>
            </w:pPr>
            <w:r w:rsidRPr="00F02031">
              <w:rPr>
                <w:rFonts w:eastAsia="Times New Roman" w:cs="Times New Roman"/>
                <w:sz w:val="24"/>
                <w:szCs w:val="24"/>
              </w:rPr>
              <w:t>Серьёзность послед</w:t>
            </w:r>
            <w:r w:rsidRPr="00F02031">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F02031" w:rsidRDefault="0047360C" w:rsidP="00DF7433">
            <w:pPr>
              <w:widowControl w:val="0"/>
              <w:suppressAutoHyphens/>
              <w:spacing w:line="276" w:lineRule="auto"/>
              <w:ind w:firstLine="0"/>
              <w:jc w:val="center"/>
              <w:rPr>
                <w:rFonts w:eastAsia="Times New Roman" w:cs="Times New Roman"/>
                <w:sz w:val="24"/>
                <w:szCs w:val="24"/>
              </w:rPr>
            </w:pPr>
            <w:r w:rsidRPr="00F02031">
              <w:rPr>
                <w:rFonts w:eastAsia="Times New Roman" w:cs="Times New Roman"/>
                <w:sz w:val="24"/>
                <w:szCs w:val="24"/>
              </w:rPr>
              <w:t>Вероятность возник</w:t>
            </w:r>
            <w:r w:rsidRPr="00F02031">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Риск, R</w:t>
            </w:r>
          </w:p>
        </w:tc>
        <w:tc>
          <w:tcPr>
            <w:tcW w:w="2131" w:type="dxa"/>
            <w:shd w:val="clear" w:color="auto" w:fill="auto"/>
            <w:vAlign w:val="center"/>
          </w:tcPr>
          <w:p w14:paraId="49321136"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F02031" w:rsidRDefault="0047360C" w:rsidP="00DF7433">
            <w:pPr>
              <w:widowControl w:val="0"/>
              <w:suppressAutoHyphens/>
              <w:ind w:firstLine="0"/>
              <w:jc w:val="center"/>
              <w:rPr>
                <w:rFonts w:eastAsia="Times New Roman" w:cs="Times New Roman"/>
                <w:sz w:val="24"/>
                <w:szCs w:val="24"/>
              </w:rPr>
            </w:pPr>
            <w:proofErr w:type="spellStart"/>
            <w:r w:rsidRPr="00F02031">
              <w:rPr>
                <w:rFonts w:eastAsia="Times New Roman" w:cs="Times New Roman"/>
                <w:sz w:val="24"/>
                <w:szCs w:val="24"/>
              </w:rPr>
              <w:t>Рекомендуе</w:t>
            </w:r>
            <w:proofErr w:type="spellEnd"/>
            <w:r w:rsidRPr="00F02031">
              <w:rPr>
                <w:rFonts w:eastAsia="Times New Roman" w:cs="Times New Roman"/>
                <w:sz w:val="24"/>
                <w:szCs w:val="24"/>
                <w:lang w:val="en-US"/>
              </w:rPr>
              <w:t>-</w:t>
            </w:r>
            <w:proofErr w:type="spellStart"/>
            <w:r w:rsidRPr="00F02031">
              <w:rPr>
                <w:rFonts w:eastAsia="Times New Roman" w:cs="Times New Roman"/>
                <w:sz w:val="24"/>
                <w:szCs w:val="24"/>
              </w:rPr>
              <w:t>мые</w:t>
            </w:r>
            <w:proofErr w:type="spellEnd"/>
            <w:r w:rsidRPr="00F02031">
              <w:rPr>
                <w:rFonts w:eastAsia="Times New Roman" w:cs="Times New Roman"/>
                <w:sz w:val="24"/>
                <w:szCs w:val="24"/>
              </w:rPr>
              <w:t xml:space="preserve"> действия</w:t>
            </w:r>
          </w:p>
        </w:tc>
        <w:tc>
          <w:tcPr>
            <w:tcW w:w="1418" w:type="dxa"/>
            <w:shd w:val="clear" w:color="auto" w:fill="auto"/>
            <w:vAlign w:val="center"/>
          </w:tcPr>
          <w:p w14:paraId="2D254B9D"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Срок исполнения</w:t>
            </w:r>
          </w:p>
        </w:tc>
      </w:tr>
      <w:tr w:rsidR="0055422B" w:rsidRPr="00F02031" w14:paraId="155B266D" w14:textId="77777777" w:rsidTr="00DF7433">
        <w:tc>
          <w:tcPr>
            <w:tcW w:w="426" w:type="dxa"/>
            <w:shd w:val="clear" w:color="auto" w:fill="auto"/>
            <w:vAlign w:val="center"/>
          </w:tcPr>
          <w:p w14:paraId="4CC50C20"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1</w:t>
            </w:r>
          </w:p>
        </w:tc>
        <w:tc>
          <w:tcPr>
            <w:tcW w:w="425" w:type="dxa"/>
            <w:shd w:val="clear" w:color="auto" w:fill="auto"/>
            <w:vAlign w:val="center"/>
          </w:tcPr>
          <w:p w14:paraId="3E6F02E3"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1701" w:type="dxa"/>
            <w:shd w:val="clear" w:color="auto" w:fill="auto"/>
            <w:vAlign w:val="center"/>
          </w:tcPr>
          <w:p w14:paraId="43CEA172"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3</w:t>
            </w:r>
          </w:p>
        </w:tc>
        <w:tc>
          <w:tcPr>
            <w:tcW w:w="720" w:type="dxa"/>
            <w:shd w:val="clear" w:color="auto" w:fill="auto"/>
            <w:vAlign w:val="center"/>
          </w:tcPr>
          <w:p w14:paraId="69146A3A"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4</w:t>
            </w:r>
          </w:p>
        </w:tc>
        <w:tc>
          <w:tcPr>
            <w:tcW w:w="720" w:type="dxa"/>
            <w:shd w:val="clear" w:color="auto" w:fill="auto"/>
            <w:vAlign w:val="center"/>
          </w:tcPr>
          <w:p w14:paraId="4F3C2EC7"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5</w:t>
            </w:r>
          </w:p>
        </w:tc>
        <w:tc>
          <w:tcPr>
            <w:tcW w:w="540" w:type="dxa"/>
            <w:shd w:val="clear" w:color="auto" w:fill="auto"/>
            <w:vAlign w:val="center"/>
          </w:tcPr>
          <w:p w14:paraId="52DB5DDC"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6</w:t>
            </w:r>
          </w:p>
        </w:tc>
        <w:tc>
          <w:tcPr>
            <w:tcW w:w="2131" w:type="dxa"/>
            <w:shd w:val="clear" w:color="auto" w:fill="auto"/>
            <w:vAlign w:val="center"/>
          </w:tcPr>
          <w:p w14:paraId="44ACAB65"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7</w:t>
            </w:r>
          </w:p>
        </w:tc>
        <w:tc>
          <w:tcPr>
            <w:tcW w:w="1701" w:type="dxa"/>
            <w:shd w:val="clear" w:color="auto" w:fill="auto"/>
            <w:vAlign w:val="center"/>
          </w:tcPr>
          <w:p w14:paraId="2F381FCD"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8</w:t>
            </w:r>
          </w:p>
        </w:tc>
        <w:tc>
          <w:tcPr>
            <w:tcW w:w="1418" w:type="dxa"/>
            <w:shd w:val="clear" w:color="auto" w:fill="auto"/>
            <w:vAlign w:val="center"/>
          </w:tcPr>
          <w:p w14:paraId="1728DAB6"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9</w:t>
            </w:r>
          </w:p>
        </w:tc>
      </w:tr>
      <w:tr w:rsidR="0055422B" w:rsidRPr="00F02031" w14:paraId="2293E543" w14:textId="77777777" w:rsidTr="00DF7433">
        <w:tc>
          <w:tcPr>
            <w:tcW w:w="426" w:type="dxa"/>
            <w:vMerge w:val="restart"/>
            <w:shd w:val="clear" w:color="auto" w:fill="auto"/>
            <w:textDirection w:val="btLr"/>
          </w:tcPr>
          <w:p w14:paraId="64DDE0D0" w14:textId="77777777" w:rsidR="0047360C" w:rsidRPr="00F02031" w:rsidRDefault="0047360C" w:rsidP="00DF7433">
            <w:pPr>
              <w:ind w:firstLine="0"/>
              <w:jc w:val="center"/>
              <w:rPr>
                <w:rFonts w:eastAsia="Times New Roman" w:cs="Times New Roman"/>
                <w:sz w:val="24"/>
                <w:szCs w:val="24"/>
              </w:rPr>
            </w:pPr>
            <w:r w:rsidRPr="00F02031">
              <w:rPr>
                <w:rFonts w:eastAsia="Times New Roman" w:cs="Times New Roman"/>
                <w:sz w:val="24"/>
                <w:szCs w:val="24"/>
              </w:rPr>
              <w:t>Администратор веб-сервиса</w:t>
            </w:r>
          </w:p>
          <w:p w14:paraId="2F0674C3" w14:textId="77777777" w:rsidR="0047360C" w:rsidRPr="00F02031" w:rsidRDefault="0047360C" w:rsidP="0056748B">
            <w:pPr>
              <w:pStyle w:val="ab"/>
              <w:numPr>
                <w:ilvl w:val="0"/>
                <w:numId w:val="9"/>
              </w:numPr>
              <w:tabs>
                <w:tab w:val="left" w:pos="993"/>
              </w:tabs>
              <w:ind w:left="0" w:firstLine="0"/>
              <w:rPr>
                <w:sz w:val="24"/>
                <w:szCs w:val="24"/>
              </w:rPr>
            </w:pPr>
            <w:r w:rsidRPr="00F02031">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F02031" w:rsidRDefault="0047360C" w:rsidP="0056748B">
            <w:pPr>
              <w:pStyle w:val="ab"/>
              <w:numPr>
                <w:ilvl w:val="0"/>
                <w:numId w:val="9"/>
              </w:numPr>
              <w:tabs>
                <w:tab w:val="left" w:pos="993"/>
              </w:tabs>
              <w:ind w:left="0" w:firstLine="0"/>
              <w:rPr>
                <w:sz w:val="24"/>
                <w:szCs w:val="24"/>
              </w:rPr>
            </w:pPr>
            <w:r w:rsidRPr="00F02031">
              <w:rPr>
                <w:sz w:val="24"/>
                <w:szCs w:val="24"/>
              </w:rPr>
              <w:t>Разработана карта рисков для администратора интернет-магазина.</w:t>
            </w:r>
          </w:p>
          <w:p w14:paraId="73F30154" w14:textId="77777777" w:rsidR="0047360C" w:rsidRPr="00F02031" w:rsidRDefault="0047360C" w:rsidP="0056748B">
            <w:pPr>
              <w:pStyle w:val="ab"/>
              <w:numPr>
                <w:ilvl w:val="0"/>
                <w:numId w:val="9"/>
              </w:numPr>
              <w:tabs>
                <w:tab w:val="left" w:pos="993"/>
              </w:tabs>
              <w:ind w:left="0" w:firstLine="0"/>
              <w:rPr>
                <w:sz w:val="24"/>
                <w:szCs w:val="24"/>
              </w:rPr>
            </w:pPr>
            <w:r w:rsidRPr="00F02031">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трудовая</w:t>
            </w:r>
          </w:p>
        </w:tc>
        <w:tc>
          <w:tcPr>
            <w:tcW w:w="1701" w:type="dxa"/>
            <w:shd w:val="clear" w:color="auto" w:fill="auto"/>
          </w:tcPr>
          <w:p w14:paraId="25A7ED0E"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720" w:type="dxa"/>
            <w:shd w:val="clear" w:color="auto" w:fill="auto"/>
          </w:tcPr>
          <w:p w14:paraId="001B114C"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4</w:t>
            </w:r>
          </w:p>
        </w:tc>
        <w:tc>
          <w:tcPr>
            <w:tcW w:w="540" w:type="dxa"/>
            <w:shd w:val="clear" w:color="auto" w:fill="auto"/>
          </w:tcPr>
          <w:p w14:paraId="29734E21"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8</w:t>
            </w:r>
          </w:p>
        </w:tc>
        <w:tc>
          <w:tcPr>
            <w:tcW w:w="2131" w:type="dxa"/>
            <w:shd w:val="clear" w:color="auto" w:fill="auto"/>
          </w:tcPr>
          <w:p w14:paraId="47890056"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Самоконтроль</w:t>
            </w:r>
          </w:p>
        </w:tc>
        <w:tc>
          <w:tcPr>
            <w:tcW w:w="1418" w:type="dxa"/>
            <w:shd w:val="clear" w:color="auto" w:fill="auto"/>
          </w:tcPr>
          <w:p w14:paraId="14DAA25F"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постоянно</w:t>
            </w:r>
          </w:p>
        </w:tc>
      </w:tr>
      <w:tr w:rsidR="0055422B" w:rsidRPr="00F02031" w14:paraId="154E243D" w14:textId="77777777" w:rsidTr="00DF7433">
        <w:tc>
          <w:tcPr>
            <w:tcW w:w="426" w:type="dxa"/>
            <w:vMerge/>
            <w:shd w:val="clear" w:color="auto" w:fill="auto"/>
          </w:tcPr>
          <w:p w14:paraId="1ECF1182" w14:textId="77777777" w:rsidR="0047360C" w:rsidRPr="00F02031"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F02031"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Умственное напряжение</w:t>
            </w:r>
          </w:p>
        </w:tc>
        <w:tc>
          <w:tcPr>
            <w:tcW w:w="720" w:type="dxa"/>
            <w:shd w:val="clear" w:color="auto" w:fill="auto"/>
          </w:tcPr>
          <w:p w14:paraId="34133B90"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720" w:type="dxa"/>
            <w:shd w:val="clear" w:color="auto" w:fill="auto"/>
          </w:tcPr>
          <w:p w14:paraId="60E0E22C"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5</w:t>
            </w:r>
          </w:p>
        </w:tc>
        <w:tc>
          <w:tcPr>
            <w:tcW w:w="540" w:type="dxa"/>
            <w:shd w:val="clear" w:color="auto" w:fill="auto"/>
          </w:tcPr>
          <w:p w14:paraId="2E5195AE"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10</w:t>
            </w:r>
          </w:p>
        </w:tc>
        <w:tc>
          <w:tcPr>
            <w:tcW w:w="2131" w:type="dxa"/>
            <w:shd w:val="clear" w:color="auto" w:fill="auto"/>
          </w:tcPr>
          <w:p w14:paraId="0AE7EE5C"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Самоконтроль</w:t>
            </w:r>
          </w:p>
        </w:tc>
        <w:tc>
          <w:tcPr>
            <w:tcW w:w="1418" w:type="dxa"/>
            <w:shd w:val="clear" w:color="auto" w:fill="auto"/>
          </w:tcPr>
          <w:p w14:paraId="3EC13655"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постоянно</w:t>
            </w:r>
          </w:p>
        </w:tc>
      </w:tr>
      <w:tr w:rsidR="0055422B" w:rsidRPr="00F02031" w14:paraId="1D9255D1" w14:textId="77777777" w:rsidTr="00DF7433">
        <w:tc>
          <w:tcPr>
            <w:tcW w:w="426" w:type="dxa"/>
            <w:vMerge/>
            <w:shd w:val="clear" w:color="auto" w:fill="auto"/>
          </w:tcPr>
          <w:p w14:paraId="71D0E4F7" w14:textId="77777777" w:rsidR="0047360C" w:rsidRPr="00F02031"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F02031"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720" w:type="dxa"/>
            <w:shd w:val="clear" w:color="auto" w:fill="auto"/>
          </w:tcPr>
          <w:p w14:paraId="48F1ADB1"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3</w:t>
            </w:r>
          </w:p>
        </w:tc>
        <w:tc>
          <w:tcPr>
            <w:tcW w:w="540" w:type="dxa"/>
            <w:shd w:val="clear" w:color="auto" w:fill="auto"/>
          </w:tcPr>
          <w:p w14:paraId="7AA14653"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6</w:t>
            </w:r>
          </w:p>
        </w:tc>
        <w:tc>
          <w:tcPr>
            <w:tcW w:w="2131" w:type="dxa"/>
            <w:shd w:val="clear" w:color="auto" w:fill="auto"/>
          </w:tcPr>
          <w:p w14:paraId="1813D4FE"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постоянно</w:t>
            </w:r>
          </w:p>
        </w:tc>
      </w:tr>
      <w:tr w:rsidR="0055422B" w:rsidRPr="00F02031" w14:paraId="448EBBA7" w14:textId="77777777" w:rsidTr="00DF7433">
        <w:tc>
          <w:tcPr>
            <w:tcW w:w="426" w:type="dxa"/>
            <w:vMerge/>
            <w:shd w:val="clear" w:color="auto" w:fill="auto"/>
            <w:textDirection w:val="btLr"/>
          </w:tcPr>
          <w:p w14:paraId="11F2EB46" w14:textId="77777777" w:rsidR="0047360C" w:rsidRPr="00F02031" w:rsidRDefault="0047360C" w:rsidP="00DF7433">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F02031"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Пожарная опасность</w:t>
            </w:r>
          </w:p>
        </w:tc>
        <w:tc>
          <w:tcPr>
            <w:tcW w:w="720" w:type="dxa"/>
            <w:shd w:val="clear" w:color="auto" w:fill="auto"/>
          </w:tcPr>
          <w:p w14:paraId="053190CC"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1</w:t>
            </w:r>
          </w:p>
        </w:tc>
        <w:tc>
          <w:tcPr>
            <w:tcW w:w="720" w:type="dxa"/>
            <w:shd w:val="clear" w:color="auto" w:fill="auto"/>
          </w:tcPr>
          <w:p w14:paraId="598C88C5"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540" w:type="dxa"/>
            <w:shd w:val="clear" w:color="auto" w:fill="auto"/>
          </w:tcPr>
          <w:p w14:paraId="7F67E346"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2131" w:type="dxa"/>
            <w:shd w:val="clear" w:color="auto" w:fill="auto"/>
          </w:tcPr>
          <w:p w14:paraId="4F870258"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F02031" w:rsidRDefault="0047360C" w:rsidP="00DF7433">
            <w:pPr>
              <w:widowControl w:val="0"/>
              <w:suppressAutoHyphens/>
              <w:ind w:firstLine="0"/>
              <w:rPr>
                <w:rFonts w:eastAsia="Times New Roman" w:cs="Times New Roman"/>
                <w:sz w:val="24"/>
                <w:szCs w:val="24"/>
              </w:rPr>
            </w:pPr>
            <w:r w:rsidRPr="00F02031">
              <w:rPr>
                <w:rFonts w:eastAsia="Times New Roman" w:cs="Times New Roman"/>
                <w:sz w:val="24"/>
                <w:szCs w:val="24"/>
              </w:rPr>
              <w:t>постоянно</w:t>
            </w:r>
          </w:p>
        </w:tc>
      </w:tr>
    </w:tbl>
    <w:p w14:paraId="32C1C9F7" w14:textId="77777777" w:rsidR="0047360C" w:rsidRPr="00F02031" w:rsidRDefault="0047360C" w:rsidP="0047360C">
      <w:pPr>
        <w:widowControl w:val="0"/>
        <w:suppressAutoHyphens/>
        <w:rPr>
          <w:rFonts w:eastAsia="Times New Roman" w:cs="Times New Roman"/>
          <w:szCs w:val="28"/>
        </w:rPr>
      </w:pPr>
    </w:p>
    <w:p w14:paraId="4F6DC978"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55422B" w:rsidRPr="00F02031" w14:paraId="4D72EC25" w14:textId="77777777" w:rsidTr="00DF743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F02031" w:rsidRDefault="0047360C" w:rsidP="00DF7433">
            <w:pPr>
              <w:widowControl w:val="0"/>
              <w:suppressAutoHyphens/>
              <w:ind w:firstLine="0"/>
              <w:jc w:val="center"/>
              <w:rPr>
                <w:rFonts w:eastAsia="Times New Roman" w:cs="Times New Roman"/>
                <w:sz w:val="24"/>
                <w:szCs w:val="24"/>
              </w:rPr>
            </w:pPr>
            <w:r w:rsidRPr="00F02031">
              <w:rPr>
                <w:rFonts w:eastAsia="Times New Roman" w:cs="Times New Roman"/>
                <w:sz w:val="24"/>
                <w:szCs w:val="24"/>
              </w:rPr>
              <w:t>9</w:t>
            </w:r>
          </w:p>
        </w:tc>
      </w:tr>
      <w:tr w:rsidR="0055422B" w:rsidRPr="00F02031" w14:paraId="6B643C13" w14:textId="77777777" w:rsidTr="00DF7433">
        <w:tc>
          <w:tcPr>
            <w:tcW w:w="426" w:type="dxa"/>
            <w:vMerge w:val="restart"/>
            <w:shd w:val="clear" w:color="auto" w:fill="auto"/>
            <w:textDirection w:val="btLr"/>
          </w:tcPr>
          <w:p w14:paraId="4CDA32D0"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 w:val="24"/>
                <w:szCs w:val="24"/>
              </w:rPr>
              <w:t>трудовая</w:t>
            </w:r>
          </w:p>
        </w:tc>
        <w:tc>
          <w:tcPr>
            <w:tcW w:w="1701" w:type="dxa"/>
            <w:shd w:val="clear" w:color="auto" w:fill="auto"/>
          </w:tcPr>
          <w:p w14:paraId="40BFA0D2"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Cs w:val="24"/>
              </w:rPr>
              <w:t>2</w:t>
            </w:r>
          </w:p>
        </w:tc>
        <w:tc>
          <w:tcPr>
            <w:tcW w:w="720" w:type="dxa"/>
            <w:shd w:val="clear" w:color="auto" w:fill="auto"/>
          </w:tcPr>
          <w:p w14:paraId="3DD24ED3"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Cs w:val="24"/>
              </w:rPr>
              <w:t>4</w:t>
            </w:r>
          </w:p>
        </w:tc>
        <w:tc>
          <w:tcPr>
            <w:tcW w:w="540" w:type="dxa"/>
            <w:shd w:val="clear" w:color="auto" w:fill="auto"/>
          </w:tcPr>
          <w:p w14:paraId="4826CCC5"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Cs w:val="24"/>
              </w:rPr>
              <w:t>8</w:t>
            </w:r>
          </w:p>
        </w:tc>
        <w:tc>
          <w:tcPr>
            <w:tcW w:w="2131" w:type="dxa"/>
            <w:shd w:val="clear" w:color="auto" w:fill="auto"/>
          </w:tcPr>
          <w:p w14:paraId="138A6C6C"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Cs w:val="24"/>
              </w:rPr>
              <w:t>постоянно</w:t>
            </w:r>
          </w:p>
        </w:tc>
      </w:tr>
      <w:tr w:rsidR="0055422B" w:rsidRPr="00F02031" w14:paraId="23E8CBBC" w14:textId="77777777" w:rsidTr="00DF7433">
        <w:tc>
          <w:tcPr>
            <w:tcW w:w="426" w:type="dxa"/>
            <w:vMerge/>
            <w:shd w:val="clear" w:color="auto" w:fill="auto"/>
            <w:textDirection w:val="btLr"/>
          </w:tcPr>
          <w:p w14:paraId="7F61A4CD" w14:textId="77777777" w:rsidR="0047360C" w:rsidRPr="00F02031" w:rsidRDefault="0047360C" w:rsidP="00DF7433">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F02031"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 w:val="24"/>
                <w:szCs w:val="24"/>
              </w:rPr>
              <w:t>постоянно</w:t>
            </w:r>
          </w:p>
        </w:tc>
      </w:tr>
      <w:tr w:rsidR="0055422B" w:rsidRPr="00F02031" w14:paraId="0F8723B0" w14:textId="77777777" w:rsidTr="00DF7433">
        <w:tc>
          <w:tcPr>
            <w:tcW w:w="426" w:type="dxa"/>
            <w:vMerge/>
            <w:tcBorders>
              <w:bottom w:val="single" w:sz="4" w:space="0" w:color="auto"/>
            </w:tcBorders>
            <w:shd w:val="clear" w:color="auto" w:fill="auto"/>
            <w:textDirection w:val="btLr"/>
          </w:tcPr>
          <w:p w14:paraId="34DCBB2C" w14:textId="77777777" w:rsidR="0047360C" w:rsidRPr="00F02031" w:rsidRDefault="0047360C" w:rsidP="00DF743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F02031"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F02031" w:rsidRDefault="0047360C" w:rsidP="00DF7433">
            <w:pPr>
              <w:widowControl w:val="0"/>
              <w:suppressAutoHyphens/>
              <w:ind w:firstLine="0"/>
              <w:jc w:val="center"/>
              <w:rPr>
                <w:rFonts w:eastAsia="Times New Roman" w:cs="Times New Roman"/>
                <w:szCs w:val="24"/>
              </w:rPr>
            </w:pPr>
            <w:r w:rsidRPr="00F02031">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F02031" w:rsidRDefault="0047360C" w:rsidP="00DF7433">
            <w:pPr>
              <w:widowControl w:val="0"/>
              <w:suppressAutoHyphens/>
              <w:ind w:firstLine="0"/>
              <w:rPr>
                <w:rFonts w:eastAsia="Times New Roman" w:cs="Times New Roman"/>
                <w:szCs w:val="24"/>
              </w:rPr>
            </w:pPr>
            <w:r w:rsidRPr="00F02031">
              <w:rPr>
                <w:rFonts w:eastAsia="Times New Roman" w:cs="Times New Roman"/>
                <w:sz w:val="24"/>
                <w:szCs w:val="24"/>
              </w:rPr>
              <w:t>постоянно</w:t>
            </w:r>
          </w:p>
        </w:tc>
      </w:tr>
    </w:tbl>
    <w:p w14:paraId="4E70E11E" w14:textId="77777777" w:rsidR="0047360C" w:rsidRPr="00F02031" w:rsidRDefault="0047360C" w:rsidP="0047360C">
      <w:pPr>
        <w:widowControl w:val="0"/>
        <w:suppressAutoHyphens/>
        <w:rPr>
          <w:rFonts w:eastAsia="Times New Roman" w:cs="Times New Roman"/>
          <w:szCs w:val="28"/>
        </w:rPr>
      </w:pPr>
    </w:p>
    <w:p w14:paraId="5B790EFE"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F02031" w:rsidRDefault="0047360C" w:rsidP="0047360C">
      <w:pPr>
        <w:widowControl w:val="0"/>
        <w:suppressAutoHyphens/>
        <w:rPr>
          <w:rFonts w:eastAsia="Times New Roman" w:cs="Times New Roman"/>
          <w:szCs w:val="28"/>
        </w:rPr>
      </w:pPr>
    </w:p>
    <w:p w14:paraId="3134ED1C"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55422B" w:rsidRPr="00F02031" w14:paraId="47EE5B66" w14:textId="77777777" w:rsidTr="00DF7433">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Характеристика реа</w:t>
            </w:r>
            <w:r w:rsidRPr="00F02031">
              <w:rPr>
                <w:sz w:val="24"/>
                <w:szCs w:val="24"/>
              </w:rPr>
              <w:softHyphen/>
              <w:t>лизуемого парамет</w:t>
            </w:r>
            <w:r w:rsidRPr="00F02031">
              <w:rPr>
                <w:sz w:val="24"/>
                <w:szCs w:val="24"/>
              </w:rPr>
              <w:softHyphen/>
              <w:t>ра</w:t>
            </w:r>
          </w:p>
        </w:tc>
      </w:tr>
      <w:tr w:rsidR="0055422B" w:rsidRPr="00F02031" w14:paraId="00951E7D" w14:textId="77777777" w:rsidTr="00DF7433">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2</w:t>
            </w:r>
          </w:p>
        </w:tc>
      </w:tr>
      <w:tr w:rsidR="0055422B" w:rsidRPr="00F02031" w14:paraId="57078D8B" w14:textId="77777777" w:rsidTr="00DF7433">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w:t>
            </w:r>
          </w:p>
        </w:tc>
      </w:tr>
      <w:tr w:rsidR="0055422B" w:rsidRPr="00F02031" w14:paraId="6052ED69" w14:textId="77777777" w:rsidTr="00DF7433">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w:t>
            </w:r>
          </w:p>
        </w:tc>
      </w:tr>
      <w:tr w:rsidR="0055422B" w:rsidRPr="00F02031" w14:paraId="6159E7C4" w14:textId="77777777" w:rsidTr="00DF7433">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w:t>
            </w:r>
          </w:p>
        </w:tc>
      </w:tr>
      <w:tr w:rsidR="0055422B" w:rsidRPr="00F02031" w14:paraId="7CAA72A0" w14:textId="77777777" w:rsidTr="00DF7433">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w:t>
            </w:r>
          </w:p>
        </w:tc>
      </w:tr>
      <w:tr w:rsidR="0055422B" w:rsidRPr="00F02031" w14:paraId="4427EC34" w14:textId="77777777" w:rsidTr="00DF7433">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w:t>
            </w:r>
          </w:p>
        </w:tc>
      </w:tr>
    </w:tbl>
    <w:p w14:paraId="4A9D4E99" w14:textId="77777777" w:rsidR="0047360C" w:rsidRPr="00F02031" w:rsidRDefault="0047360C" w:rsidP="0047360C">
      <w:pPr>
        <w:spacing w:after="200" w:line="276" w:lineRule="auto"/>
        <w:rPr>
          <w:rFonts w:eastAsia="Times New Roman" w:cs="Times New Roman"/>
          <w:szCs w:val="28"/>
        </w:rPr>
      </w:pPr>
    </w:p>
    <w:p w14:paraId="0FDD16E8"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55422B" w:rsidRPr="00F02031" w14:paraId="158FED12" w14:textId="77777777" w:rsidTr="00DF7433">
        <w:trPr>
          <w:jc w:val="center"/>
        </w:trPr>
        <w:tc>
          <w:tcPr>
            <w:tcW w:w="6965" w:type="dxa"/>
            <w:shd w:val="clear" w:color="auto" w:fill="FFFFFF"/>
            <w:vAlign w:val="center"/>
          </w:tcPr>
          <w:p w14:paraId="2FC47529"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1</w:t>
            </w:r>
          </w:p>
        </w:tc>
        <w:tc>
          <w:tcPr>
            <w:tcW w:w="2711" w:type="dxa"/>
            <w:shd w:val="clear" w:color="auto" w:fill="FFFFFF"/>
            <w:vAlign w:val="center"/>
          </w:tcPr>
          <w:p w14:paraId="1ECF662F"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2</w:t>
            </w:r>
          </w:p>
        </w:tc>
      </w:tr>
      <w:tr w:rsidR="0055422B" w:rsidRPr="00F02031" w14:paraId="3F52C521" w14:textId="77777777" w:rsidTr="00DF7433">
        <w:trPr>
          <w:jc w:val="center"/>
        </w:trPr>
        <w:tc>
          <w:tcPr>
            <w:tcW w:w="9676" w:type="dxa"/>
            <w:gridSpan w:val="2"/>
            <w:shd w:val="clear" w:color="auto" w:fill="FFFFFF"/>
            <w:vAlign w:val="center"/>
          </w:tcPr>
          <w:p w14:paraId="4D8696C4"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Технические средства и оборудование, обеспечивающие параметры микрокли</w:t>
            </w:r>
            <w:r w:rsidRPr="00F02031">
              <w:rPr>
                <w:sz w:val="24"/>
                <w:szCs w:val="24"/>
              </w:rPr>
              <w:softHyphen/>
              <w:t>мата:</w:t>
            </w:r>
          </w:p>
        </w:tc>
      </w:tr>
      <w:tr w:rsidR="0055422B" w:rsidRPr="00F02031" w14:paraId="7FE74CEE" w14:textId="77777777" w:rsidTr="00DF7433">
        <w:trPr>
          <w:jc w:val="center"/>
        </w:trPr>
        <w:tc>
          <w:tcPr>
            <w:tcW w:w="6965" w:type="dxa"/>
            <w:shd w:val="clear" w:color="auto" w:fill="FFFFFF"/>
            <w:vAlign w:val="center"/>
          </w:tcPr>
          <w:p w14:paraId="65615A5A"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предусматриваемые системы вентиляции</w:t>
            </w:r>
          </w:p>
        </w:tc>
        <w:tc>
          <w:tcPr>
            <w:tcW w:w="2711" w:type="dxa"/>
            <w:shd w:val="clear" w:color="auto" w:fill="FFFFFF"/>
            <w:vAlign w:val="center"/>
          </w:tcPr>
          <w:p w14:paraId="62D426F4"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естественная</w:t>
            </w:r>
          </w:p>
        </w:tc>
      </w:tr>
      <w:tr w:rsidR="0055422B" w:rsidRPr="00F02031" w14:paraId="4F96D53A" w14:textId="77777777" w:rsidTr="00DF7433">
        <w:trPr>
          <w:jc w:val="center"/>
        </w:trPr>
        <w:tc>
          <w:tcPr>
            <w:tcW w:w="6965" w:type="dxa"/>
            <w:shd w:val="clear" w:color="auto" w:fill="FFFFFF"/>
            <w:vAlign w:val="center"/>
          </w:tcPr>
          <w:p w14:paraId="677F550C"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система отопления в помещении</w:t>
            </w:r>
          </w:p>
        </w:tc>
        <w:tc>
          <w:tcPr>
            <w:tcW w:w="2711" w:type="dxa"/>
            <w:shd w:val="clear" w:color="auto" w:fill="FFFFFF"/>
            <w:vAlign w:val="center"/>
          </w:tcPr>
          <w:p w14:paraId="1AEEA0AD"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 xml:space="preserve">Централизованное (водяное) </w:t>
            </w:r>
          </w:p>
        </w:tc>
      </w:tr>
      <w:tr w:rsidR="0055422B" w:rsidRPr="00F02031" w14:paraId="2AF43DCB" w14:textId="77777777" w:rsidTr="00DF7433">
        <w:trPr>
          <w:jc w:val="center"/>
        </w:trPr>
        <w:tc>
          <w:tcPr>
            <w:tcW w:w="6965" w:type="dxa"/>
            <w:shd w:val="clear" w:color="auto" w:fill="FFFFFF"/>
            <w:vAlign w:val="center"/>
          </w:tcPr>
          <w:p w14:paraId="687EFDBD"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способ уборки помещения</w:t>
            </w:r>
          </w:p>
        </w:tc>
        <w:tc>
          <w:tcPr>
            <w:tcW w:w="2711" w:type="dxa"/>
            <w:shd w:val="clear" w:color="auto" w:fill="FFFFFF"/>
            <w:vAlign w:val="center"/>
          </w:tcPr>
          <w:p w14:paraId="6AD93C89"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влажная</w:t>
            </w:r>
          </w:p>
        </w:tc>
      </w:tr>
      <w:tr w:rsidR="0055422B" w:rsidRPr="00F02031" w14:paraId="7408C09C" w14:textId="77777777" w:rsidTr="00DF7433">
        <w:trPr>
          <w:jc w:val="center"/>
        </w:trPr>
        <w:tc>
          <w:tcPr>
            <w:tcW w:w="9676" w:type="dxa"/>
            <w:gridSpan w:val="2"/>
            <w:shd w:val="clear" w:color="auto" w:fill="FFFFFF"/>
            <w:vAlign w:val="center"/>
          </w:tcPr>
          <w:p w14:paraId="76F36F7B"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Технические средства и оборудование, обеспечивающие параметры освеще</w:t>
            </w:r>
            <w:r w:rsidRPr="00F02031">
              <w:rPr>
                <w:sz w:val="24"/>
                <w:szCs w:val="24"/>
              </w:rPr>
              <w:softHyphen/>
              <w:t>ния:</w:t>
            </w:r>
          </w:p>
        </w:tc>
      </w:tr>
      <w:tr w:rsidR="0055422B" w:rsidRPr="00F02031" w14:paraId="0869BD3E" w14:textId="77777777" w:rsidTr="00DF7433">
        <w:trPr>
          <w:jc w:val="center"/>
        </w:trPr>
        <w:tc>
          <w:tcPr>
            <w:tcW w:w="6965" w:type="dxa"/>
            <w:shd w:val="clear" w:color="auto" w:fill="FFFFFF"/>
            <w:vAlign w:val="center"/>
          </w:tcPr>
          <w:p w14:paraId="0ED2157D"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xml:space="preserve">- характеристика зрительной работы, разряд и </w:t>
            </w:r>
            <w:proofErr w:type="spellStart"/>
            <w:r w:rsidRPr="00F02031">
              <w:rPr>
                <w:sz w:val="24"/>
                <w:szCs w:val="24"/>
              </w:rPr>
              <w:t>подразряд</w:t>
            </w:r>
            <w:proofErr w:type="spellEnd"/>
            <w:r w:rsidRPr="00F02031">
              <w:rPr>
                <w:sz w:val="24"/>
                <w:szCs w:val="24"/>
              </w:rPr>
              <w:t xml:space="preserve"> зрительной работы</w:t>
            </w:r>
          </w:p>
        </w:tc>
        <w:tc>
          <w:tcPr>
            <w:tcW w:w="2711" w:type="dxa"/>
            <w:shd w:val="clear" w:color="auto" w:fill="FFFFFF"/>
            <w:vAlign w:val="center"/>
          </w:tcPr>
          <w:p w14:paraId="2C8F16C8"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III</w:t>
            </w:r>
          </w:p>
        </w:tc>
      </w:tr>
      <w:tr w:rsidR="0055422B" w:rsidRPr="00F02031" w14:paraId="283201F9" w14:textId="77777777" w:rsidTr="00DF7433">
        <w:trPr>
          <w:jc w:val="center"/>
        </w:trPr>
        <w:tc>
          <w:tcPr>
            <w:tcW w:w="6965" w:type="dxa"/>
            <w:shd w:val="clear" w:color="auto" w:fill="FFFFFF"/>
            <w:vAlign w:val="center"/>
          </w:tcPr>
          <w:p w14:paraId="5B8DAB0B"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общая</w:t>
            </w:r>
          </w:p>
        </w:tc>
      </w:tr>
      <w:tr w:rsidR="0055422B" w:rsidRPr="00F02031" w14:paraId="6DB5ACF3" w14:textId="77777777" w:rsidTr="00DF7433">
        <w:trPr>
          <w:jc w:val="center"/>
        </w:trPr>
        <w:tc>
          <w:tcPr>
            <w:tcW w:w="6965" w:type="dxa"/>
            <w:shd w:val="clear" w:color="auto" w:fill="FFFFFF"/>
            <w:vAlign w:val="center"/>
          </w:tcPr>
          <w:p w14:paraId="2182698D"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9 Вт</w:t>
            </w:r>
          </w:p>
        </w:tc>
      </w:tr>
      <w:tr w:rsidR="0055422B" w:rsidRPr="00F02031" w14:paraId="39A42474" w14:textId="77777777" w:rsidTr="00DF7433">
        <w:trPr>
          <w:jc w:val="center"/>
        </w:trPr>
        <w:tc>
          <w:tcPr>
            <w:tcW w:w="6965" w:type="dxa"/>
            <w:shd w:val="clear" w:color="auto" w:fill="FFFFFF"/>
            <w:vAlign w:val="center"/>
          </w:tcPr>
          <w:p w14:paraId="6DB8DF95"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исполнение светильников / количество</w:t>
            </w:r>
          </w:p>
        </w:tc>
        <w:tc>
          <w:tcPr>
            <w:tcW w:w="2711" w:type="dxa"/>
            <w:shd w:val="clear" w:color="auto" w:fill="FFFFFF"/>
            <w:vAlign w:val="center"/>
          </w:tcPr>
          <w:p w14:paraId="68665A54"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светодиодные лампы /</w:t>
            </w:r>
            <w:r w:rsidRPr="00F02031">
              <w:rPr>
                <w:sz w:val="24"/>
                <w:szCs w:val="24"/>
              </w:rPr>
              <w:br/>
              <w:t xml:space="preserve">2 </w:t>
            </w:r>
            <w:proofErr w:type="spellStart"/>
            <w:r w:rsidRPr="00F02031">
              <w:rPr>
                <w:sz w:val="24"/>
                <w:szCs w:val="24"/>
              </w:rPr>
              <w:t>шт</w:t>
            </w:r>
            <w:proofErr w:type="spellEnd"/>
          </w:p>
        </w:tc>
      </w:tr>
      <w:tr w:rsidR="0055422B" w:rsidRPr="00F02031" w14:paraId="2292C50F" w14:textId="77777777" w:rsidTr="00DF7433">
        <w:trPr>
          <w:jc w:val="center"/>
        </w:trPr>
        <w:tc>
          <w:tcPr>
            <w:tcW w:w="6965" w:type="dxa"/>
            <w:shd w:val="clear" w:color="auto" w:fill="FFFFFF"/>
            <w:vAlign w:val="center"/>
          </w:tcPr>
          <w:p w14:paraId="69174B1B"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исполнение естественного освещения (боковое или бо</w:t>
            </w:r>
            <w:r w:rsidRPr="00F02031">
              <w:rPr>
                <w:sz w:val="24"/>
                <w:szCs w:val="24"/>
              </w:rPr>
              <w:softHyphen/>
              <w:t>ковое и верхнее)</w:t>
            </w:r>
          </w:p>
        </w:tc>
        <w:tc>
          <w:tcPr>
            <w:tcW w:w="2711" w:type="dxa"/>
            <w:shd w:val="clear" w:color="auto" w:fill="FFFFFF"/>
            <w:vAlign w:val="center"/>
          </w:tcPr>
          <w:p w14:paraId="3DA94A43"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Боковое</w:t>
            </w:r>
          </w:p>
        </w:tc>
      </w:tr>
      <w:tr w:rsidR="0055422B" w:rsidRPr="00F02031" w14:paraId="7C50579B"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F02031" w:rsidRDefault="0047360C" w:rsidP="00DF743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1,5</w:t>
            </w:r>
          </w:p>
        </w:tc>
      </w:tr>
      <w:tr w:rsidR="0055422B" w:rsidRPr="00F02031" w14:paraId="3B7AE09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F02031" w:rsidRDefault="0047360C" w:rsidP="00DF743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F02031" w:rsidRDefault="0047360C" w:rsidP="00DF7433">
            <w:pPr>
              <w:pStyle w:val="4"/>
              <w:shd w:val="clear" w:color="auto" w:fill="auto"/>
              <w:spacing w:line="360" w:lineRule="auto"/>
              <w:ind w:firstLine="0"/>
              <w:jc w:val="center"/>
              <w:rPr>
                <w:sz w:val="24"/>
                <w:szCs w:val="24"/>
              </w:rPr>
            </w:pPr>
          </w:p>
        </w:tc>
      </w:tr>
      <w:tr w:rsidR="0055422B" w:rsidRPr="00F02031" w14:paraId="2581E69B" w14:textId="77777777" w:rsidTr="00DF7433">
        <w:trPr>
          <w:jc w:val="center"/>
        </w:trPr>
        <w:tc>
          <w:tcPr>
            <w:tcW w:w="9676" w:type="dxa"/>
            <w:gridSpan w:val="2"/>
            <w:shd w:val="clear" w:color="auto" w:fill="FFFFFF"/>
            <w:vAlign w:val="center"/>
          </w:tcPr>
          <w:p w14:paraId="740601D9"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Технические средства и оборудование, обеспечивающие техническую безопас</w:t>
            </w:r>
            <w:r w:rsidRPr="00F02031">
              <w:rPr>
                <w:sz w:val="24"/>
                <w:szCs w:val="24"/>
              </w:rPr>
              <w:softHyphen/>
              <w:t>ность:</w:t>
            </w:r>
          </w:p>
        </w:tc>
      </w:tr>
      <w:tr w:rsidR="0055422B" w:rsidRPr="00F02031" w14:paraId="0CE7CA26" w14:textId="77777777" w:rsidTr="00DF7433">
        <w:trPr>
          <w:jc w:val="center"/>
        </w:trPr>
        <w:tc>
          <w:tcPr>
            <w:tcW w:w="6965" w:type="dxa"/>
            <w:shd w:val="clear" w:color="auto" w:fill="FFFFFF"/>
            <w:vAlign w:val="center"/>
          </w:tcPr>
          <w:p w14:paraId="03789D0E"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знаки безопасности на оборудовании</w:t>
            </w:r>
          </w:p>
        </w:tc>
        <w:tc>
          <w:tcPr>
            <w:tcW w:w="2711" w:type="dxa"/>
            <w:shd w:val="clear" w:color="auto" w:fill="FFFFFF"/>
            <w:vAlign w:val="center"/>
          </w:tcPr>
          <w:p w14:paraId="452DE645"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w:t>
            </w:r>
          </w:p>
        </w:tc>
      </w:tr>
      <w:tr w:rsidR="0055422B" w:rsidRPr="00F02031" w14:paraId="4BC8348C"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класс помещения по опасности поражения электриче</w:t>
            </w:r>
            <w:r w:rsidRPr="00F02031">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без повышенной опасности</w:t>
            </w:r>
          </w:p>
        </w:tc>
      </w:tr>
      <w:tr w:rsidR="0055422B" w:rsidRPr="00F02031" w14:paraId="6641C41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класс электрооборудования по способу защиты челове</w:t>
            </w:r>
            <w:r w:rsidRPr="00F02031">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I</w:t>
            </w:r>
          </w:p>
        </w:tc>
      </w:tr>
      <w:tr w:rsidR="0055422B" w:rsidRPr="00F02031" w14:paraId="21621B45"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F02031" w:rsidRDefault="0047360C" w:rsidP="00DF743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0,5</w:t>
            </w:r>
          </w:p>
        </w:tc>
      </w:tr>
      <w:tr w:rsidR="0055422B" w:rsidRPr="00F02031" w14:paraId="1B3E1F27"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F02031" w:rsidRDefault="0047360C" w:rsidP="00DF743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T-N</w:t>
            </w:r>
          </w:p>
        </w:tc>
      </w:tr>
      <w:tr w:rsidR="0055422B" w:rsidRPr="00F02031" w14:paraId="2F03E204"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F02031" w:rsidRDefault="0047360C" w:rsidP="00DF743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места (зоны) накопления зарядов статического электри</w:t>
            </w:r>
            <w:r w:rsidRPr="00F02031">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ПЭВМ</w:t>
            </w:r>
          </w:p>
        </w:tc>
      </w:tr>
      <w:tr w:rsidR="0055422B" w:rsidRPr="00F02031" w14:paraId="2BEFBD98"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F02031" w:rsidRDefault="0047360C" w:rsidP="00DF743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средства технической и коллективной защиты от пора</w:t>
            </w:r>
            <w:r w:rsidRPr="00F02031">
              <w:rPr>
                <w:sz w:val="24"/>
                <w:szCs w:val="24"/>
              </w:rPr>
              <w:softHyphen/>
              <w:t>жения электрическим током и статического электриче</w:t>
            </w:r>
            <w:r w:rsidRPr="00F02031">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изоляция, УЗО</w:t>
            </w:r>
          </w:p>
        </w:tc>
      </w:tr>
      <w:tr w:rsidR="0055422B" w:rsidRPr="00F02031" w14:paraId="003F69D0"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F02031" w:rsidRDefault="0047360C" w:rsidP="00DF7433">
            <w:pPr>
              <w:pStyle w:val="4"/>
              <w:shd w:val="clear" w:color="auto" w:fill="auto"/>
              <w:spacing w:line="360" w:lineRule="auto"/>
              <w:ind w:firstLine="0"/>
              <w:jc w:val="left"/>
              <w:rPr>
                <w:sz w:val="24"/>
                <w:szCs w:val="24"/>
                <w:shd w:val="clear" w:color="auto" w:fill="FFFFFF"/>
                <w:lang w:eastAsia="ru-RU" w:bidi="ru-RU"/>
              </w:rPr>
            </w:pPr>
            <w:r w:rsidRPr="00F02031">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w:t>
            </w:r>
          </w:p>
        </w:tc>
      </w:tr>
    </w:tbl>
    <w:p w14:paraId="1BCB0F21" w14:textId="77777777" w:rsidR="0047360C" w:rsidRPr="00F02031" w:rsidRDefault="0047360C" w:rsidP="0047360C">
      <w:pPr>
        <w:widowControl w:val="0"/>
        <w:suppressAutoHyphens/>
        <w:rPr>
          <w:rFonts w:eastAsia="Times New Roman" w:cs="Times New Roman"/>
          <w:szCs w:val="28"/>
        </w:rPr>
      </w:pPr>
    </w:p>
    <w:p w14:paraId="5810322A"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F02031">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F02031">
        <w:rPr>
          <w:rFonts w:eastAsia="Times New Roman" w:cs="Times New Roman"/>
          <w:szCs w:val="28"/>
        </w:rPr>
        <w:softHyphen/>
        <w:t>вок».</w:t>
      </w:r>
    </w:p>
    <w:p w14:paraId="006160EF"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F02031" w:rsidRDefault="0047360C" w:rsidP="0047360C">
      <w:pPr>
        <w:shd w:val="clear" w:color="auto" w:fill="FFFFFF"/>
        <w:autoSpaceDE w:val="0"/>
        <w:autoSpaceDN w:val="0"/>
        <w:adjustRightInd w:val="0"/>
        <w:rPr>
          <w:rFonts w:cs="Times New Roman"/>
          <w:szCs w:val="28"/>
        </w:rPr>
      </w:pPr>
    </w:p>
    <w:p w14:paraId="4C6CEDBC" w14:textId="77777777" w:rsidR="0047360C" w:rsidRPr="00F02031" w:rsidRDefault="0047360C" w:rsidP="0047360C">
      <w:pPr>
        <w:widowControl w:val="0"/>
        <w:suppressAutoHyphens/>
        <w:jc w:val="right"/>
        <w:rPr>
          <w:rFonts w:cs="Times New Roman"/>
          <w:szCs w:val="28"/>
        </w:rPr>
      </w:pPr>
      <w:r w:rsidRPr="00F02031">
        <w:rPr>
          <w:rFonts w:eastAsia="Times New Roman" w:cs="Times New Roman"/>
          <w:position w:val="-28"/>
          <w:szCs w:val="28"/>
        </w:rPr>
        <w:object w:dxaOrig="2280" w:dyaOrig="720" w14:anchorId="2F4EA218">
          <v:shape id="_x0000_i1028" type="#_x0000_t75" style="width:114.65pt;height:38.65pt" o:ole="">
            <v:imagedata r:id="rId46" o:title=""/>
          </v:shape>
          <o:OLEObject Type="Embed" ProgID="Equation.DSMT4" ShapeID="_x0000_i1028" DrawAspect="Content" ObjectID="_1744376558" r:id="rId47"/>
        </w:object>
      </w:r>
      <w:r w:rsidRPr="00F02031">
        <w:rPr>
          <w:rFonts w:eastAsia="Times New Roman" w:cs="Times New Roman"/>
          <w:szCs w:val="28"/>
        </w:rPr>
        <w:t xml:space="preserve">                                    (7.2)</w:t>
      </w:r>
    </w:p>
    <w:p w14:paraId="09E91240" w14:textId="77777777" w:rsidR="0047360C" w:rsidRPr="00F02031" w:rsidRDefault="0047360C" w:rsidP="0047360C">
      <w:pPr>
        <w:widowControl w:val="0"/>
        <w:suppressAutoHyphens/>
        <w:rPr>
          <w:rFonts w:eastAsia="Times New Roman" w:cs="Times New Roman"/>
          <w:szCs w:val="28"/>
        </w:rPr>
      </w:pPr>
    </w:p>
    <w:p w14:paraId="4D6DE9A1"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F02031" w:rsidRDefault="00FC75CB"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F02031">
        <w:rPr>
          <w:rFonts w:eastAsia="Times New Roman" w:cs="Times New Roman"/>
          <w:szCs w:val="28"/>
        </w:rPr>
        <w:t xml:space="preserve"> – нормируемая освещенность, лк (для III разряда зрительной работы и малого, среднего и большого конт</w:t>
      </w:r>
      <w:proofErr w:type="spellStart"/>
      <w:r w:rsidR="0047360C" w:rsidRPr="00F02031">
        <w:rPr>
          <w:rFonts w:eastAsia="Times New Roman" w:cs="Times New Roman"/>
          <w:szCs w:val="28"/>
        </w:rPr>
        <w:t>раста</w:t>
      </w:r>
      <w:proofErr w:type="spellEnd"/>
      <w:r w:rsidR="0047360C" w:rsidRPr="00F02031">
        <w:rPr>
          <w:rFonts w:eastAsia="Times New Roman" w:cs="Times New Roman"/>
          <w:szCs w:val="28"/>
        </w:rPr>
        <w:t xml:space="preserve"> объекта с фоном – 300 </w:t>
      </w:r>
      <w:proofErr w:type="spellStart"/>
      <w:r w:rsidR="0047360C" w:rsidRPr="00F02031">
        <w:rPr>
          <w:rFonts w:eastAsia="Times New Roman" w:cs="Times New Roman"/>
          <w:szCs w:val="28"/>
        </w:rPr>
        <w:t>лк</w:t>
      </w:r>
      <w:proofErr w:type="spellEnd"/>
      <w:r w:rsidR="0047360C" w:rsidRPr="00F02031">
        <w:rPr>
          <w:rFonts w:eastAsia="Times New Roman" w:cs="Times New Roman"/>
          <w:szCs w:val="28"/>
        </w:rPr>
        <w:t>);</w:t>
      </w:r>
    </w:p>
    <w:p w14:paraId="3EA14C69"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S – площадь помещения, м</w:t>
      </w:r>
      <w:r w:rsidRPr="00F02031">
        <w:rPr>
          <w:rFonts w:eastAsia="Times New Roman" w:cs="Times New Roman"/>
          <w:szCs w:val="28"/>
          <w:vertAlign w:val="superscript"/>
        </w:rPr>
        <w:t>2</w:t>
      </w:r>
      <w:r w:rsidRPr="00F02031">
        <w:rPr>
          <w:rFonts w:eastAsia="Times New Roman" w:cs="Times New Roman"/>
          <w:szCs w:val="28"/>
        </w:rPr>
        <w:t xml:space="preserve"> (17,3 м</w:t>
      </w:r>
      <w:r w:rsidRPr="00F02031">
        <w:rPr>
          <w:rFonts w:eastAsia="Times New Roman" w:cs="Times New Roman"/>
          <w:szCs w:val="28"/>
          <w:vertAlign w:val="superscript"/>
        </w:rPr>
        <w:t>2</w:t>
      </w:r>
      <w:r w:rsidRPr="00F02031">
        <w:rPr>
          <w:rFonts w:eastAsia="Times New Roman" w:cs="Times New Roman"/>
          <w:szCs w:val="28"/>
        </w:rPr>
        <w:t>);</w:t>
      </w:r>
    </w:p>
    <w:p w14:paraId="25208880"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F02031"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F02031">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ρ</w:t>
      </w:r>
      <w:r w:rsidRPr="00F02031">
        <w:rPr>
          <w:rFonts w:eastAsia="Times New Roman" w:cs="Times New Roman"/>
          <w:szCs w:val="28"/>
          <w:vertAlign w:val="subscript"/>
        </w:rPr>
        <w:t>п</w:t>
      </w:r>
      <w:r w:rsidRPr="00F02031">
        <w:rPr>
          <w:rFonts w:eastAsia="Times New Roman" w:cs="Times New Roman"/>
          <w:szCs w:val="28"/>
        </w:rPr>
        <w:t xml:space="preserve">, </w:t>
      </w:r>
      <w:proofErr w:type="spellStart"/>
      <w:r w:rsidRPr="00F02031">
        <w:rPr>
          <w:rFonts w:eastAsia="Times New Roman" w:cs="Times New Roman"/>
          <w:szCs w:val="28"/>
        </w:rPr>
        <w:t>ρ</w:t>
      </w:r>
      <w:r w:rsidRPr="00F02031">
        <w:rPr>
          <w:rFonts w:eastAsia="Times New Roman" w:cs="Times New Roman"/>
          <w:szCs w:val="28"/>
          <w:vertAlign w:val="subscript"/>
        </w:rPr>
        <w:t>ст</w:t>
      </w:r>
      <w:proofErr w:type="spellEnd"/>
      <w:r w:rsidRPr="00F02031">
        <w:rPr>
          <w:rFonts w:eastAsia="Times New Roman" w:cs="Times New Roman"/>
          <w:szCs w:val="28"/>
        </w:rPr>
        <w:t xml:space="preserve">, и </w:t>
      </w:r>
      <w:proofErr w:type="spellStart"/>
      <w:r w:rsidRPr="00F02031">
        <w:rPr>
          <w:rFonts w:eastAsia="Times New Roman" w:cs="Times New Roman"/>
          <w:szCs w:val="28"/>
        </w:rPr>
        <w:t>ρ</w:t>
      </w:r>
      <w:r w:rsidRPr="00F02031">
        <w:rPr>
          <w:rFonts w:eastAsia="Times New Roman" w:cs="Times New Roman"/>
          <w:szCs w:val="28"/>
          <w:vertAlign w:val="subscript"/>
        </w:rPr>
        <w:t>р</w:t>
      </w:r>
      <w:proofErr w:type="spellEnd"/>
      <w:r w:rsidRPr="00F02031">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 xml:space="preserve">Индекс помещения определяется по формуле (7.3): </w:t>
      </w:r>
    </w:p>
    <w:p w14:paraId="5382EEFF" w14:textId="77777777" w:rsidR="0047360C" w:rsidRPr="00F02031" w:rsidRDefault="0047360C" w:rsidP="0047360C">
      <w:pPr>
        <w:widowControl w:val="0"/>
        <w:suppressAutoHyphens/>
        <w:rPr>
          <w:rFonts w:eastAsia="Times New Roman" w:cs="Times New Roman"/>
          <w:szCs w:val="28"/>
        </w:rPr>
      </w:pPr>
    </w:p>
    <w:p w14:paraId="61177C22" w14:textId="77777777" w:rsidR="0047360C" w:rsidRPr="00F02031" w:rsidRDefault="0047360C" w:rsidP="0047360C">
      <w:pPr>
        <w:widowControl w:val="0"/>
        <w:suppressAutoHyphens/>
        <w:jc w:val="right"/>
        <w:rPr>
          <w:rFonts w:eastAsia="Times New Roman" w:cs="Times New Roman"/>
          <w:szCs w:val="28"/>
        </w:rPr>
      </w:pPr>
      <w:r w:rsidRPr="00F02031">
        <w:rPr>
          <w:rFonts w:eastAsia="Times New Roman" w:cs="Times New Roman"/>
          <w:szCs w:val="28"/>
        </w:rPr>
        <w:object w:dxaOrig="1820" w:dyaOrig="780" w14:anchorId="76AD3434">
          <v:shape id="_x0000_i1029" type="#_x0000_t75" style="width:94pt;height:38.65pt" o:ole="">
            <v:imagedata r:id="rId48" o:title=""/>
          </v:shape>
          <o:OLEObject Type="Embed" ProgID="Equation.DSMT4" ShapeID="_x0000_i1029" DrawAspect="Content" ObjectID="_1744376559" r:id="rId49"/>
        </w:object>
      </w:r>
      <w:r w:rsidRPr="00F02031">
        <w:rPr>
          <w:rFonts w:eastAsia="Times New Roman" w:cs="Times New Roman"/>
          <w:szCs w:val="28"/>
        </w:rPr>
        <w:t xml:space="preserve">                                             (7.3)</w:t>
      </w:r>
    </w:p>
    <w:p w14:paraId="5D0219D6" w14:textId="77777777" w:rsidR="0047360C" w:rsidRPr="00F02031" w:rsidRDefault="0047360C" w:rsidP="0047360C">
      <w:pPr>
        <w:widowControl w:val="0"/>
        <w:suppressAutoHyphens/>
        <w:rPr>
          <w:rFonts w:eastAsia="Times New Roman" w:cs="Times New Roman"/>
          <w:szCs w:val="28"/>
        </w:rPr>
      </w:pPr>
    </w:p>
    <w:p w14:paraId="34A61FC1"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F02031" w:rsidRDefault="0047360C" w:rsidP="0047360C">
      <w:pPr>
        <w:widowControl w:val="0"/>
        <w:suppressAutoHyphens/>
        <w:rPr>
          <w:rFonts w:eastAsia="Times New Roman" w:cs="Times New Roman"/>
          <w:szCs w:val="28"/>
        </w:rPr>
      </w:pPr>
      <w:proofErr w:type="spellStart"/>
      <w:r w:rsidRPr="00F02031">
        <w:rPr>
          <w:rFonts w:eastAsia="Times New Roman" w:cs="Times New Roman"/>
          <w:szCs w:val="28"/>
        </w:rPr>
        <w:t>hp</w:t>
      </w:r>
      <w:proofErr w:type="spellEnd"/>
      <w:r w:rsidRPr="00F02031">
        <w:rPr>
          <w:rFonts w:eastAsia="Times New Roman" w:cs="Times New Roman"/>
          <w:szCs w:val="28"/>
        </w:rPr>
        <w:t xml:space="preserve">  – высота подвеса светильников, м (2,2 м). </w:t>
      </w:r>
    </w:p>
    <w:p w14:paraId="45301561"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 xml:space="preserve">Коэффициент отражения побеленных потолков принимается равным </w:t>
      </w:r>
      <w:r w:rsidRPr="00F02031">
        <w:rPr>
          <w:rFonts w:eastAsia="Times New Roman" w:cs="Times New Roman"/>
          <w:szCs w:val="28"/>
        </w:rPr>
        <w:br/>
      </w:r>
      <w:proofErr w:type="spellStart"/>
      <w:r w:rsidRPr="00F02031">
        <w:rPr>
          <w:rFonts w:eastAsia="Times New Roman" w:cs="Times New Roman"/>
          <w:szCs w:val="28"/>
        </w:rPr>
        <w:t>ρ</w:t>
      </w:r>
      <w:r w:rsidRPr="00F02031">
        <w:rPr>
          <w:rFonts w:eastAsia="Times New Roman" w:cs="Times New Roman"/>
          <w:szCs w:val="28"/>
          <w:vertAlign w:val="subscript"/>
        </w:rPr>
        <w:t>п</w:t>
      </w:r>
      <w:proofErr w:type="spellEnd"/>
      <w:r w:rsidRPr="00F02031">
        <w:rPr>
          <w:rFonts w:eastAsia="Times New Roman" w:cs="Times New Roman"/>
          <w:i/>
          <w:szCs w:val="28"/>
          <w:vertAlign w:val="subscript"/>
        </w:rPr>
        <w:t xml:space="preserve"> </w:t>
      </w:r>
      <w:r w:rsidRPr="00F02031">
        <w:rPr>
          <w:rFonts w:eastAsia="Times New Roman" w:cs="Times New Roman"/>
          <w:szCs w:val="28"/>
        </w:rPr>
        <w:t xml:space="preserve">= 50 %, стен, покрытых на высоту 1,8 м глазурованной плиткой, </w:t>
      </w:r>
      <w:r w:rsidRPr="00F02031">
        <w:rPr>
          <w:rFonts w:eastAsia="Times New Roman" w:cs="Times New Roman"/>
          <w:szCs w:val="28"/>
        </w:rPr>
        <w:br/>
      </w:r>
      <w:proofErr w:type="spellStart"/>
      <w:r w:rsidRPr="00F02031">
        <w:rPr>
          <w:rFonts w:eastAsia="Times New Roman" w:cs="Times New Roman"/>
          <w:szCs w:val="28"/>
        </w:rPr>
        <w:t>ρ</w:t>
      </w:r>
      <w:r w:rsidRPr="00F02031">
        <w:rPr>
          <w:rFonts w:eastAsia="Times New Roman" w:cs="Times New Roman"/>
          <w:szCs w:val="28"/>
          <w:vertAlign w:val="subscript"/>
        </w:rPr>
        <w:t>ст</w:t>
      </w:r>
      <w:proofErr w:type="spellEnd"/>
      <w:r w:rsidRPr="00F02031">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Подставляя данные в формулу (7.3) получаем:</w:t>
      </w:r>
    </w:p>
    <w:p w14:paraId="0094B4D9" w14:textId="77777777" w:rsidR="0047360C" w:rsidRPr="00F02031" w:rsidRDefault="0047360C" w:rsidP="0047360C">
      <w:pPr>
        <w:shd w:val="clear" w:color="auto" w:fill="FFFFFF"/>
        <w:autoSpaceDE w:val="0"/>
        <w:autoSpaceDN w:val="0"/>
        <w:adjustRightInd w:val="0"/>
        <w:rPr>
          <w:rFonts w:cs="Times New Roman"/>
          <w:szCs w:val="28"/>
        </w:rPr>
      </w:pPr>
    </w:p>
    <w:p w14:paraId="63EAA406" w14:textId="77777777" w:rsidR="0047360C" w:rsidRPr="00F02031" w:rsidRDefault="0047360C" w:rsidP="0047360C">
      <w:pPr>
        <w:widowControl w:val="0"/>
        <w:suppressAutoHyphens/>
        <w:jc w:val="center"/>
        <w:rPr>
          <w:rFonts w:cs="Times New Roman"/>
          <w:szCs w:val="28"/>
        </w:rPr>
      </w:pPr>
      <w:r w:rsidRPr="00F02031">
        <w:rPr>
          <w:rFonts w:cs="Times New Roman"/>
          <w:position w:val="-34"/>
          <w:szCs w:val="28"/>
        </w:rPr>
        <w:object w:dxaOrig="4120" w:dyaOrig="780" w14:anchorId="6DB8A5A6">
          <v:shape id="_x0000_i1030" type="#_x0000_t75" style="width:210pt;height:38.65pt" o:ole="">
            <v:imagedata r:id="rId50" o:title=""/>
          </v:shape>
          <o:OLEObject Type="Embed" ProgID="Equation.DSMT4" ShapeID="_x0000_i1030" DrawAspect="Content" ObjectID="_1744376560" r:id="rId51"/>
        </w:object>
      </w:r>
      <w:r w:rsidRPr="00F02031">
        <w:rPr>
          <w:rFonts w:cs="Times New Roman"/>
          <w:szCs w:val="28"/>
        </w:rPr>
        <w:t>.</w:t>
      </w:r>
    </w:p>
    <w:p w14:paraId="3BA3670D" w14:textId="77777777" w:rsidR="0047360C" w:rsidRPr="00F02031" w:rsidRDefault="0047360C" w:rsidP="0047360C">
      <w:pPr>
        <w:widowControl w:val="0"/>
        <w:suppressAutoHyphens/>
        <w:jc w:val="center"/>
        <w:rPr>
          <w:rFonts w:cs="Times New Roman"/>
          <w:szCs w:val="28"/>
        </w:rPr>
      </w:pPr>
    </w:p>
    <w:p w14:paraId="06B5401B"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F02031" w:rsidRDefault="0047360C" w:rsidP="0047360C">
      <w:pPr>
        <w:widowControl w:val="0"/>
        <w:suppressAutoHyphens/>
        <w:rPr>
          <w:rFonts w:eastAsia="Times New Roman" w:cs="Times New Roman"/>
          <w:szCs w:val="28"/>
        </w:rPr>
      </w:pPr>
    </w:p>
    <w:p w14:paraId="43EDA479" w14:textId="77777777" w:rsidR="0047360C" w:rsidRPr="00F02031" w:rsidRDefault="0047360C" w:rsidP="0047360C">
      <w:pPr>
        <w:widowControl w:val="0"/>
        <w:suppressAutoHyphens/>
        <w:jc w:val="center"/>
        <w:rPr>
          <w:rFonts w:eastAsia="Times New Roman" w:cs="Times New Roman"/>
          <w:szCs w:val="28"/>
        </w:rPr>
      </w:pPr>
      <w:r w:rsidRPr="00F02031">
        <w:rPr>
          <w:rFonts w:cs="Times New Roman"/>
          <w:position w:val="-28"/>
          <w:szCs w:val="28"/>
        </w:rPr>
        <w:object w:dxaOrig="3980" w:dyaOrig="720" w14:anchorId="5FB7CDC2">
          <v:shape id="_x0000_i1031" type="#_x0000_t75" style="width:200.65pt;height:38.65pt" o:ole="">
            <v:imagedata r:id="rId52" o:title=""/>
          </v:shape>
          <o:OLEObject Type="Embed" ProgID="Equation.DSMT4" ShapeID="_x0000_i1031" DrawAspect="Content" ObjectID="_1744376561" r:id="rId53"/>
        </w:object>
      </w:r>
    </w:p>
    <w:p w14:paraId="0ECB889B" w14:textId="77777777" w:rsidR="0047360C" w:rsidRPr="00F02031" w:rsidRDefault="0047360C" w:rsidP="0047360C">
      <w:pPr>
        <w:widowControl w:val="0"/>
        <w:suppressAutoHyphens/>
        <w:rPr>
          <w:rFonts w:cs="Times New Roman"/>
          <w:szCs w:val="28"/>
        </w:rPr>
      </w:pPr>
    </w:p>
    <w:p w14:paraId="31446333"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F02031" w:rsidRDefault="0047360C" w:rsidP="0047360C">
      <w:pPr>
        <w:widowControl w:val="0"/>
        <w:suppressAutoHyphens/>
        <w:rPr>
          <w:rFonts w:eastAsia="Times New Roman" w:cs="Times New Roman"/>
          <w:szCs w:val="28"/>
        </w:rPr>
      </w:pPr>
    </w:p>
    <w:p w14:paraId="1FBDCFD8"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55422B" w:rsidRPr="00F02031" w14:paraId="67E2245D" w14:textId="77777777" w:rsidTr="00DF7433">
        <w:tc>
          <w:tcPr>
            <w:tcW w:w="3235" w:type="pct"/>
            <w:vAlign w:val="center"/>
          </w:tcPr>
          <w:p w14:paraId="4FDB50C8"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Исходные параметры</w:t>
            </w:r>
          </w:p>
        </w:tc>
        <w:tc>
          <w:tcPr>
            <w:tcW w:w="1765" w:type="pct"/>
          </w:tcPr>
          <w:p w14:paraId="2BB6F527"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Значение реализуемого</w:t>
            </w:r>
          </w:p>
          <w:p w14:paraId="24E7B39C"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параметра</w:t>
            </w:r>
          </w:p>
        </w:tc>
      </w:tr>
      <w:tr w:rsidR="0055422B" w:rsidRPr="00F02031" w14:paraId="40C9FC48" w14:textId="77777777" w:rsidTr="00DF7433">
        <w:tc>
          <w:tcPr>
            <w:tcW w:w="3235" w:type="pct"/>
            <w:tcBorders>
              <w:bottom w:val="single" w:sz="4" w:space="0" w:color="auto"/>
            </w:tcBorders>
          </w:tcPr>
          <w:p w14:paraId="6999E291"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Наименование помещения</w:t>
            </w:r>
          </w:p>
        </w:tc>
        <w:tc>
          <w:tcPr>
            <w:tcW w:w="1765" w:type="pct"/>
            <w:tcBorders>
              <w:bottom w:val="single" w:sz="4" w:space="0" w:color="auto"/>
            </w:tcBorders>
          </w:tcPr>
          <w:p w14:paraId="4F95CC43"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Кабинет</w:t>
            </w:r>
          </w:p>
        </w:tc>
      </w:tr>
      <w:tr w:rsidR="0055422B" w:rsidRPr="00F02031" w14:paraId="0CACE1F5" w14:textId="77777777" w:rsidTr="00DF7433">
        <w:tc>
          <w:tcPr>
            <w:tcW w:w="3235" w:type="pct"/>
          </w:tcPr>
          <w:p w14:paraId="1FE03D1C"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 xml:space="preserve">Категория производства по </w:t>
            </w:r>
            <w:proofErr w:type="spellStart"/>
            <w:r w:rsidRPr="00F02031">
              <w:rPr>
                <w:sz w:val="24"/>
                <w:szCs w:val="28"/>
              </w:rPr>
              <w:t>пожароопасности</w:t>
            </w:r>
            <w:proofErr w:type="spellEnd"/>
          </w:p>
        </w:tc>
        <w:tc>
          <w:tcPr>
            <w:tcW w:w="1765" w:type="pct"/>
          </w:tcPr>
          <w:p w14:paraId="789524AC"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Д</w:t>
            </w:r>
          </w:p>
        </w:tc>
      </w:tr>
      <w:tr w:rsidR="0055422B" w:rsidRPr="00F02031" w14:paraId="5F6164B4" w14:textId="77777777" w:rsidTr="00DF7433">
        <w:tc>
          <w:tcPr>
            <w:tcW w:w="3235" w:type="pct"/>
          </w:tcPr>
          <w:p w14:paraId="5F653710"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 xml:space="preserve">Классификация производственного помещения по </w:t>
            </w:r>
            <w:proofErr w:type="spellStart"/>
            <w:r w:rsidRPr="00F02031">
              <w:rPr>
                <w:sz w:val="24"/>
                <w:szCs w:val="28"/>
              </w:rPr>
              <w:t>взрыво</w:t>
            </w:r>
            <w:proofErr w:type="spellEnd"/>
            <w:r w:rsidRPr="00F02031">
              <w:rPr>
                <w:sz w:val="24"/>
                <w:szCs w:val="28"/>
              </w:rPr>
              <w:t xml:space="preserve">- и </w:t>
            </w:r>
            <w:proofErr w:type="spellStart"/>
            <w:r w:rsidRPr="00F02031">
              <w:rPr>
                <w:sz w:val="24"/>
                <w:szCs w:val="28"/>
              </w:rPr>
              <w:t>пожароопасности</w:t>
            </w:r>
            <w:proofErr w:type="spellEnd"/>
          </w:p>
        </w:tc>
        <w:tc>
          <w:tcPr>
            <w:tcW w:w="1765" w:type="pct"/>
          </w:tcPr>
          <w:p w14:paraId="48FE5075"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w:t>
            </w:r>
          </w:p>
        </w:tc>
      </w:tr>
      <w:tr w:rsidR="0055422B" w:rsidRPr="00F02031" w14:paraId="5AB0326A" w14:textId="77777777" w:rsidTr="00DF7433">
        <w:tc>
          <w:tcPr>
            <w:tcW w:w="3235" w:type="pct"/>
          </w:tcPr>
          <w:p w14:paraId="3661432E"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Характеристика материалов стен по сгораемости</w:t>
            </w:r>
          </w:p>
        </w:tc>
        <w:tc>
          <w:tcPr>
            <w:tcW w:w="1765" w:type="pct"/>
          </w:tcPr>
          <w:p w14:paraId="4C5B03DE"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Несгораемая</w:t>
            </w:r>
          </w:p>
        </w:tc>
      </w:tr>
      <w:tr w:rsidR="0055422B" w:rsidRPr="00F02031" w14:paraId="303616BB" w14:textId="77777777" w:rsidTr="00DF7433">
        <w:tc>
          <w:tcPr>
            <w:tcW w:w="3235" w:type="pct"/>
            <w:tcBorders>
              <w:bottom w:val="nil"/>
            </w:tcBorders>
          </w:tcPr>
          <w:p w14:paraId="348AF363"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 xml:space="preserve">Степень огнестойкости стен </w:t>
            </w:r>
          </w:p>
        </w:tc>
        <w:tc>
          <w:tcPr>
            <w:tcW w:w="1765" w:type="pct"/>
            <w:tcBorders>
              <w:bottom w:val="nil"/>
            </w:tcBorders>
          </w:tcPr>
          <w:p w14:paraId="51A7DF80"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 xml:space="preserve">II R 90-КО </w:t>
            </w:r>
          </w:p>
        </w:tc>
      </w:tr>
      <w:tr w:rsidR="0055422B" w:rsidRPr="00F02031" w14:paraId="621C0B1E" w14:textId="77777777" w:rsidTr="00DF7433">
        <w:tc>
          <w:tcPr>
            <w:tcW w:w="3235" w:type="pct"/>
            <w:tcBorders>
              <w:top w:val="single" w:sz="6" w:space="0" w:color="auto"/>
              <w:left w:val="single" w:sz="6" w:space="0" w:color="auto"/>
              <w:bottom w:val="nil"/>
              <w:right w:val="single" w:sz="6" w:space="0" w:color="auto"/>
            </w:tcBorders>
          </w:tcPr>
          <w:p w14:paraId="2612C69F"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II R 60-КО</w:t>
            </w:r>
          </w:p>
        </w:tc>
      </w:tr>
      <w:tr w:rsidR="0055422B" w:rsidRPr="00F02031" w14:paraId="16D5EB39" w14:textId="77777777" w:rsidTr="00DF7433">
        <w:tc>
          <w:tcPr>
            <w:tcW w:w="3235" w:type="pct"/>
            <w:tcBorders>
              <w:top w:val="single" w:sz="6" w:space="0" w:color="auto"/>
              <w:left w:val="single" w:sz="6" w:space="0" w:color="auto"/>
              <w:bottom w:val="nil"/>
              <w:right w:val="single" w:sz="6" w:space="0" w:color="auto"/>
            </w:tcBorders>
          </w:tcPr>
          <w:p w14:paraId="68E371CF"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20</w:t>
            </w:r>
          </w:p>
        </w:tc>
      </w:tr>
      <w:tr w:rsidR="0055422B" w:rsidRPr="00F02031" w14:paraId="6502584F" w14:textId="77777777" w:rsidTr="00DF7433">
        <w:tc>
          <w:tcPr>
            <w:tcW w:w="3235" w:type="pct"/>
            <w:tcBorders>
              <w:top w:val="single" w:sz="6" w:space="0" w:color="auto"/>
              <w:left w:val="single" w:sz="6" w:space="0" w:color="auto"/>
              <w:bottom w:val="nil"/>
              <w:right w:val="single" w:sz="6" w:space="0" w:color="auto"/>
            </w:tcBorders>
          </w:tcPr>
          <w:p w14:paraId="27ADA0EE"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2</w:t>
            </w:r>
          </w:p>
        </w:tc>
      </w:tr>
      <w:tr w:rsidR="0055422B" w:rsidRPr="00F02031" w14:paraId="01700ED8" w14:textId="77777777" w:rsidTr="00DF7433">
        <w:tc>
          <w:tcPr>
            <w:tcW w:w="3235" w:type="pct"/>
            <w:tcBorders>
              <w:top w:val="single" w:sz="6" w:space="0" w:color="auto"/>
              <w:left w:val="single" w:sz="6" w:space="0" w:color="auto"/>
              <w:bottom w:val="nil"/>
              <w:right w:val="single" w:sz="6" w:space="0" w:color="auto"/>
            </w:tcBorders>
          </w:tcPr>
          <w:p w14:paraId="2602AFA9"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w:t>
            </w:r>
          </w:p>
        </w:tc>
      </w:tr>
      <w:tr w:rsidR="0055422B" w:rsidRPr="00F02031" w14:paraId="77563456" w14:textId="77777777" w:rsidTr="00DF7433">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 xml:space="preserve">Тип </w:t>
            </w:r>
            <w:proofErr w:type="spellStart"/>
            <w:r w:rsidRPr="00F02031">
              <w:rPr>
                <w:sz w:val="24"/>
                <w:szCs w:val="28"/>
              </w:rPr>
              <w:t>извещателей</w:t>
            </w:r>
            <w:proofErr w:type="spellEnd"/>
            <w:r w:rsidRPr="00F02031">
              <w:rPr>
                <w:sz w:val="24"/>
                <w:szCs w:val="28"/>
              </w:rPr>
              <w:t xml:space="preserve">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дымовой</w:t>
            </w:r>
          </w:p>
        </w:tc>
      </w:tr>
      <w:tr w:rsidR="0047360C" w:rsidRPr="00F02031" w14:paraId="418A1CAF" w14:textId="77777777" w:rsidTr="00DF7433">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w:t>
            </w:r>
          </w:p>
        </w:tc>
      </w:tr>
    </w:tbl>
    <w:p w14:paraId="6A7B331F" w14:textId="77777777" w:rsidR="0047360C" w:rsidRPr="00F02031" w:rsidRDefault="0047360C" w:rsidP="0047360C">
      <w:pPr>
        <w:widowControl w:val="0"/>
        <w:suppressAutoHyphens/>
        <w:rPr>
          <w:rFonts w:eastAsia="Times New Roman" w:cs="Times New Roman"/>
          <w:szCs w:val="28"/>
        </w:rPr>
      </w:pPr>
    </w:p>
    <w:p w14:paraId="13652C64"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Во исполнение Закона Республики Беларусь «О пенсионном обеспече</w:t>
      </w:r>
      <w:r w:rsidRPr="00F02031">
        <w:rPr>
          <w:rFonts w:eastAsia="Times New Roman" w:cs="Times New Roman"/>
          <w:szCs w:val="28"/>
        </w:rPr>
        <w:softHyphen/>
        <w:t>нии» все объекты хозяйственной деятельности независимо от формы собствен</w:t>
      </w:r>
      <w:r w:rsidRPr="00F02031">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Аттестация проводится в соответствии с Положением о порядке проведе</w:t>
      </w:r>
      <w:r w:rsidRPr="00F02031">
        <w:rPr>
          <w:rFonts w:eastAsia="Times New Roman" w:cs="Times New Roman"/>
          <w:szCs w:val="28"/>
        </w:rPr>
        <w:softHyphen/>
        <w:t>ния аттестации рабочих мест по условиям труда и Инструк</w:t>
      </w:r>
      <w:r w:rsidRPr="00F02031">
        <w:rPr>
          <w:rFonts w:eastAsia="Times New Roman" w:cs="Times New Roman"/>
          <w:szCs w:val="28"/>
        </w:rPr>
        <w:softHyphen/>
        <w:t xml:space="preserve">цией по оценке </w:t>
      </w:r>
      <w:r w:rsidRPr="00F02031">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F02031">
        <w:rPr>
          <w:rFonts w:eastAsia="Times New Roman" w:cs="Times New Roman"/>
          <w:szCs w:val="28"/>
        </w:rPr>
        <w:softHyphen/>
        <w:t>нических нормативах «Гигиеническая классификация условий тру</w:t>
      </w:r>
      <w:r w:rsidRPr="00F02031">
        <w:rPr>
          <w:rFonts w:eastAsia="Times New Roman" w:cs="Times New Roman"/>
          <w:szCs w:val="28"/>
        </w:rPr>
        <w:softHyphen/>
        <w:t>да», утвержденных Постановлением Министерства здравоохранения Республи</w:t>
      </w:r>
      <w:r w:rsidRPr="00F02031">
        <w:rPr>
          <w:rFonts w:eastAsia="Times New Roman" w:cs="Times New Roman"/>
          <w:szCs w:val="28"/>
        </w:rPr>
        <w:softHyphen/>
        <w:t>ки Беларусь от 28.12.2012 г. № 211.</w:t>
      </w:r>
    </w:p>
    <w:p w14:paraId="1690A57C"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В соответствии с этим документом условия труда подразделяются на че</w:t>
      </w:r>
      <w:r w:rsidRPr="00F02031">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F02031" w:rsidRDefault="0047360C" w:rsidP="0047360C">
      <w:pPr>
        <w:widowControl w:val="0"/>
        <w:suppressAutoHyphens/>
        <w:rPr>
          <w:rFonts w:eastAsia="Times New Roman" w:cs="Times New Roman"/>
          <w:szCs w:val="28"/>
        </w:rPr>
      </w:pPr>
    </w:p>
    <w:p w14:paraId="37990F74"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55422B" w:rsidRPr="00F02031" w14:paraId="63AE950B" w14:textId="77777777" w:rsidTr="00DF7433">
        <w:tc>
          <w:tcPr>
            <w:tcW w:w="5812" w:type="dxa"/>
            <w:vAlign w:val="center"/>
          </w:tcPr>
          <w:p w14:paraId="05F2B308"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Исходные параметры</w:t>
            </w:r>
          </w:p>
        </w:tc>
        <w:tc>
          <w:tcPr>
            <w:tcW w:w="3827" w:type="dxa"/>
          </w:tcPr>
          <w:p w14:paraId="4ACADDDF"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Значение реализуемого параметра</w:t>
            </w:r>
          </w:p>
        </w:tc>
      </w:tr>
      <w:tr w:rsidR="0055422B" w:rsidRPr="00F02031" w14:paraId="06B46454" w14:textId="77777777" w:rsidTr="00DF7433">
        <w:tc>
          <w:tcPr>
            <w:tcW w:w="5812" w:type="dxa"/>
            <w:vAlign w:val="center"/>
          </w:tcPr>
          <w:p w14:paraId="3B98A974"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1</w:t>
            </w:r>
          </w:p>
        </w:tc>
        <w:tc>
          <w:tcPr>
            <w:tcW w:w="3827" w:type="dxa"/>
            <w:vAlign w:val="center"/>
          </w:tcPr>
          <w:p w14:paraId="6AA9948A"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2</w:t>
            </w:r>
          </w:p>
        </w:tc>
      </w:tr>
      <w:tr w:rsidR="0055422B" w:rsidRPr="00F02031" w14:paraId="4D2A115D" w14:textId="77777777" w:rsidTr="00DF7433">
        <w:tc>
          <w:tcPr>
            <w:tcW w:w="5812" w:type="dxa"/>
          </w:tcPr>
          <w:p w14:paraId="51799719"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Профессия (должность)</w:t>
            </w:r>
          </w:p>
        </w:tc>
        <w:tc>
          <w:tcPr>
            <w:tcW w:w="3827" w:type="dxa"/>
          </w:tcPr>
          <w:p w14:paraId="40A676D8"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Администратор веб-сервиса</w:t>
            </w:r>
          </w:p>
        </w:tc>
      </w:tr>
      <w:tr w:rsidR="0055422B" w:rsidRPr="00F02031" w14:paraId="76DDB5C2" w14:textId="77777777" w:rsidTr="00DF7433">
        <w:tc>
          <w:tcPr>
            <w:tcW w:w="5812" w:type="dxa"/>
            <w:tcBorders>
              <w:bottom w:val="single" w:sz="6" w:space="0" w:color="auto"/>
            </w:tcBorders>
          </w:tcPr>
          <w:p w14:paraId="61E8EEE8"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Условия труда</w:t>
            </w:r>
          </w:p>
        </w:tc>
        <w:tc>
          <w:tcPr>
            <w:tcW w:w="3827" w:type="dxa"/>
            <w:tcBorders>
              <w:bottom w:val="single" w:sz="6" w:space="0" w:color="auto"/>
            </w:tcBorders>
          </w:tcPr>
          <w:p w14:paraId="4022171E"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2 класс – допустимые</w:t>
            </w:r>
          </w:p>
        </w:tc>
      </w:tr>
      <w:tr w:rsidR="0055422B" w:rsidRPr="00F02031" w14:paraId="0E0237DB" w14:textId="77777777" w:rsidTr="00DF7433">
        <w:trPr>
          <w:trHeight w:val="482"/>
        </w:trPr>
        <w:tc>
          <w:tcPr>
            <w:tcW w:w="5812" w:type="dxa"/>
            <w:tcBorders>
              <w:bottom w:val="nil"/>
            </w:tcBorders>
          </w:tcPr>
          <w:p w14:paraId="3292C7D7"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Продолжительность дополнительного отпуска, дни</w:t>
            </w:r>
          </w:p>
          <w:p w14:paraId="44096064"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Пенсионный возраст, лет (2020)</w:t>
            </w:r>
          </w:p>
        </w:tc>
        <w:tc>
          <w:tcPr>
            <w:tcW w:w="3827" w:type="dxa"/>
            <w:tcBorders>
              <w:bottom w:val="nil"/>
            </w:tcBorders>
          </w:tcPr>
          <w:p w14:paraId="36C3BBA3"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 xml:space="preserve">1 (по контракту) </w:t>
            </w:r>
          </w:p>
        </w:tc>
      </w:tr>
      <w:tr w:rsidR="0055422B" w:rsidRPr="00F02031" w14:paraId="5B24BEBD" w14:textId="77777777" w:rsidTr="00DF7433">
        <w:trPr>
          <w:trHeight w:val="280"/>
        </w:trPr>
        <w:tc>
          <w:tcPr>
            <w:tcW w:w="5812" w:type="dxa"/>
            <w:tcBorders>
              <w:top w:val="single" w:sz="4" w:space="0" w:color="auto"/>
              <w:bottom w:val="single" w:sz="4" w:space="0" w:color="auto"/>
            </w:tcBorders>
          </w:tcPr>
          <w:p w14:paraId="062585A8"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 женщин</w:t>
            </w:r>
          </w:p>
        </w:tc>
        <w:tc>
          <w:tcPr>
            <w:tcW w:w="3827" w:type="dxa"/>
            <w:tcBorders>
              <w:top w:val="single" w:sz="4" w:space="0" w:color="auto"/>
              <w:bottom w:val="single" w:sz="4" w:space="0" w:color="auto"/>
            </w:tcBorders>
          </w:tcPr>
          <w:p w14:paraId="6885413D"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57</w:t>
            </w:r>
          </w:p>
        </w:tc>
      </w:tr>
      <w:tr w:rsidR="0055422B" w:rsidRPr="00F02031" w14:paraId="1D2DB352" w14:textId="77777777" w:rsidTr="00DF7433">
        <w:trPr>
          <w:trHeight w:val="299"/>
        </w:trPr>
        <w:tc>
          <w:tcPr>
            <w:tcW w:w="5812" w:type="dxa"/>
            <w:tcBorders>
              <w:top w:val="single" w:sz="4" w:space="0" w:color="auto"/>
              <w:bottom w:val="nil"/>
            </w:tcBorders>
          </w:tcPr>
          <w:p w14:paraId="2BB642FC"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 мужчин</w:t>
            </w:r>
          </w:p>
        </w:tc>
        <w:tc>
          <w:tcPr>
            <w:tcW w:w="3827" w:type="dxa"/>
            <w:tcBorders>
              <w:top w:val="single" w:sz="4" w:space="0" w:color="auto"/>
              <w:bottom w:val="nil"/>
            </w:tcBorders>
          </w:tcPr>
          <w:p w14:paraId="0A348DB9"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62</w:t>
            </w:r>
          </w:p>
        </w:tc>
      </w:tr>
      <w:tr w:rsidR="0055422B" w:rsidRPr="00F02031" w14:paraId="2D0034FF" w14:textId="77777777" w:rsidTr="00DF7433">
        <w:trPr>
          <w:cantSplit/>
          <w:trHeight w:val="280"/>
        </w:trPr>
        <w:tc>
          <w:tcPr>
            <w:tcW w:w="5812" w:type="dxa"/>
            <w:tcBorders>
              <w:bottom w:val="single" w:sz="4" w:space="0" w:color="auto"/>
            </w:tcBorders>
          </w:tcPr>
          <w:p w14:paraId="7D4524B5"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 xml:space="preserve">Обеспечение ЛПП </w:t>
            </w:r>
          </w:p>
        </w:tc>
        <w:tc>
          <w:tcPr>
            <w:tcW w:w="3827" w:type="dxa"/>
            <w:tcBorders>
              <w:bottom w:val="single" w:sz="4" w:space="0" w:color="auto"/>
            </w:tcBorders>
          </w:tcPr>
          <w:p w14:paraId="609E1E60" w14:textId="77777777" w:rsidR="0047360C" w:rsidRPr="00F02031" w:rsidRDefault="0047360C" w:rsidP="00DF7433">
            <w:pPr>
              <w:pStyle w:val="4"/>
              <w:shd w:val="clear" w:color="auto" w:fill="auto"/>
              <w:spacing w:line="360" w:lineRule="auto"/>
              <w:ind w:firstLine="0"/>
              <w:jc w:val="center"/>
              <w:rPr>
                <w:sz w:val="24"/>
                <w:szCs w:val="28"/>
              </w:rPr>
            </w:pPr>
          </w:p>
        </w:tc>
      </w:tr>
      <w:tr w:rsidR="0055422B" w:rsidRPr="00F02031" w14:paraId="27DE52BA" w14:textId="77777777" w:rsidTr="00DF7433">
        <w:trPr>
          <w:cantSplit/>
          <w:trHeight w:val="281"/>
        </w:trPr>
        <w:tc>
          <w:tcPr>
            <w:tcW w:w="5812" w:type="dxa"/>
            <w:tcBorders>
              <w:top w:val="single" w:sz="4" w:space="0" w:color="auto"/>
              <w:bottom w:val="single" w:sz="4" w:space="0" w:color="auto"/>
            </w:tcBorders>
          </w:tcPr>
          <w:p w14:paraId="7BFDF898"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Спецодеждой</w:t>
            </w:r>
          </w:p>
        </w:tc>
        <w:tc>
          <w:tcPr>
            <w:tcW w:w="3827" w:type="dxa"/>
            <w:tcBorders>
              <w:top w:val="single" w:sz="4" w:space="0" w:color="auto"/>
              <w:bottom w:val="single" w:sz="4" w:space="0" w:color="auto"/>
            </w:tcBorders>
          </w:tcPr>
          <w:p w14:paraId="5936D6E1"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w:t>
            </w:r>
          </w:p>
        </w:tc>
      </w:tr>
      <w:tr w:rsidR="0055422B" w:rsidRPr="00F02031" w14:paraId="5D319201" w14:textId="77777777" w:rsidTr="00DF7433">
        <w:trPr>
          <w:cantSplit/>
          <w:trHeight w:val="280"/>
        </w:trPr>
        <w:tc>
          <w:tcPr>
            <w:tcW w:w="5812" w:type="dxa"/>
            <w:tcBorders>
              <w:top w:val="single" w:sz="4" w:space="0" w:color="auto"/>
              <w:bottom w:val="single" w:sz="4" w:space="0" w:color="auto"/>
            </w:tcBorders>
          </w:tcPr>
          <w:p w14:paraId="17186D02" w14:textId="77777777" w:rsidR="0047360C" w:rsidRPr="00F02031" w:rsidRDefault="0047360C" w:rsidP="00DF7433">
            <w:pPr>
              <w:pStyle w:val="4"/>
              <w:shd w:val="clear" w:color="auto" w:fill="auto"/>
              <w:spacing w:line="360" w:lineRule="auto"/>
              <w:ind w:firstLine="0"/>
              <w:jc w:val="left"/>
              <w:rPr>
                <w:sz w:val="24"/>
                <w:szCs w:val="28"/>
              </w:rPr>
            </w:pPr>
            <w:proofErr w:type="spellStart"/>
            <w:r w:rsidRPr="00F02031">
              <w:rPr>
                <w:sz w:val="24"/>
                <w:szCs w:val="28"/>
              </w:rPr>
              <w:t>Спецобувью</w:t>
            </w:r>
            <w:proofErr w:type="spellEnd"/>
          </w:p>
        </w:tc>
        <w:tc>
          <w:tcPr>
            <w:tcW w:w="3827" w:type="dxa"/>
            <w:tcBorders>
              <w:top w:val="single" w:sz="4" w:space="0" w:color="auto"/>
              <w:bottom w:val="single" w:sz="4" w:space="0" w:color="auto"/>
            </w:tcBorders>
          </w:tcPr>
          <w:p w14:paraId="1F1AAB7D"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w:t>
            </w:r>
          </w:p>
        </w:tc>
      </w:tr>
      <w:tr w:rsidR="0055422B" w:rsidRPr="00F02031" w14:paraId="2A7C9430" w14:textId="77777777" w:rsidTr="00DF7433">
        <w:trPr>
          <w:cantSplit/>
          <w:trHeight w:val="529"/>
        </w:trPr>
        <w:tc>
          <w:tcPr>
            <w:tcW w:w="5812" w:type="dxa"/>
            <w:tcBorders>
              <w:top w:val="single" w:sz="4" w:space="0" w:color="auto"/>
            </w:tcBorders>
          </w:tcPr>
          <w:p w14:paraId="51BB2806"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w:t>
            </w:r>
          </w:p>
        </w:tc>
      </w:tr>
      <w:tr w:rsidR="0055422B" w:rsidRPr="00F02031" w14:paraId="15569BE9" w14:textId="77777777" w:rsidTr="00DF7433">
        <w:tc>
          <w:tcPr>
            <w:tcW w:w="5812" w:type="dxa"/>
            <w:tcBorders>
              <w:bottom w:val="nil"/>
            </w:tcBorders>
          </w:tcPr>
          <w:p w14:paraId="084DBF52"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Средства обеззараживания кожи</w:t>
            </w:r>
          </w:p>
        </w:tc>
        <w:tc>
          <w:tcPr>
            <w:tcW w:w="3827" w:type="dxa"/>
            <w:tcBorders>
              <w:bottom w:val="nil"/>
            </w:tcBorders>
          </w:tcPr>
          <w:p w14:paraId="29B16403"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вода, мыло</w:t>
            </w:r>
            <w:r w:rsidRPr="00F02031">
              <w:rPr>
                <w:sz w:val="24"/>
                <w:szCs w:val="28"/>
                <w:lang w:val="en-US"/>
              </w:rPr>
              <w:t xml:space="preserve">, </w:t>
            </w:r>
            <w:r w:rsidRPr="00F02031">
              <w:rPr>
                <w:sz w:val="24"/>
                <w:szCs w:val="28"/>
              </w:rPr>
              <w:t>антисептик</w:t>
            </w:r>
          </w:p>
        </w:tc>
      </w:tr>
      <w:tr w:rsidR="0055422B" w:rsidRPr="00F02031" w14:paraId="5DC952A9" w14:textId="77777777" w:rsidTr="00DF7433">
        <w:tc>
          <w:tcPr>
            <w:tcW w:w="5812" w:type="dxa"/>
          </w:tcPr>
          <w:p w14:paraId="36A804CC"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Метод обеззараживания кожи</w:t>
            </w:r>
          </w:p>
        </w:tc>
        <w:tc>
          <w:tcPr>
            <w:tcW w:w="3827" w:type="dxa"/>
          </w:tcPr>
          <w:p w14:paraId="66CCE711"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мытье рук</w:t>
            </w:r>
          </w:p>
        </w:tc>
      </w:tr>
      <w:tr w:rsidR="0047360C" w:rsidRPr="00F02031" w14:paraId="3141D524" w14:textId="77777777" w:rsidTr="00DF7433">
        <w:tc>
          <w:tcPr>
            <w:tcW w:w="5812" w:type="dxa"/>
          </w:tcPr>
          <w:p w14:paraId="0F751548" w14:textId="77777777" w:rsidR="0047360C" w:rsidRPr="00F02031" w:rsidRDefault="0047360C" w:rsidP="00DF7433">
            <w:pPr>
              <w:pStyle w:val="4"/>
              <w:shd w:val="clear" w:color="auto" w:fill="auto"/>
              <w:spacing w:line="360" w:lineRule="auto"/>
              <w:ind w:firstLine="0"/>
              <w:jc w:val="left"/>
              <w:rPr>
                <w:sz w:val="24"/>
                <w:szCs w:val="28"/>
              </w:rPr>
            </w:pPr>
            <w:r w:rsidRPr="00F02031">
              <w:rPr>
                <w:sz w:val="24"/>
                <w:szCs w:val="28"/>
              </w:rPr>
              <w:t>Периодичность медосмотра</w:t>
            </w:r>
          </w:p>
        </w:tc>
        <w:tc>
          <w:tcPr>
            <w:tcW w:w="3827" w:type="dxa"/>
          </w:tcPr>
          <w:p w14:paraId="19BE369D" w14:textId="77777777" w:rsidR="0047360C" w:rsidRPr="00F02031" w:rsidRDefault="0047360C" w:rsidP="00DF7433">
            <w:pPr>
              <w:pStyle w:val="4"/>
              <w:shd w:val="clear" w:color="auto" w:fill="auto"/>
              <w:spacing w:line="360" w:lineRule="auto"/>
              <w:ind w:firstLine="0"/>
              <w:jc w:val="center"/>
              <w:rPr>
                <w:sz w:val="24"/>
                <w:szCs w:val="28"/>
              </w:rPr>
            </w:pPr>
            <w:r w:rsidRPr="00F02031">
              <w:rPr>
                <w:sz w:val="24"/>
                <w:szCs w:val="28"/>
              </w:rPr>
              <w:t>1 р. в 2 года</w:t>
            </w:r>
          </w:p>
        </w:tc>
      </w:tr>
    </w:tbl>
    <w:p w14:paraId="459A9115" w14:textId="77777777" w:rsidR="0047360C" w:rsidRPr="00F02031" w:rsidRDefault="0047360C" w:rsidP="0047360C">
      <w:pPr>
        <w:rPr>
          <w:rFonts w:eastAsia="Times New Roman" w:cs="Times New Roman"/>
          <w:szCs w:val="28"/>
        </w:rPr>
      </w:pPr>
    </w:p>
    <w:p w14:paraId="55BCA5A6" w14:textId="77777777" w:rsidR="0047360C" w:rsidRPr="00F02031" w:rsidRDefault="0047360C" w:rsidP="0047360C">
      <w:pPr>
        <w:rPr>
          <w:rFonts w:eastAsia="Times New Roman" w:cs="Times New Roman"/>
          <w:szCs w:val="28"/>
        </w:rPr>
      </w:pPr>
      <w:r w:rsidRPr="00F02031">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F02031" w:rsidRDefault="0047360C" w:rsidP="0056748B">
      <w:pPr>
        <w:pStyle w:val="ab"/>
        <w:numPr>
          <w:ilvl w:val="0"/>
          <w:numId w:val="9"/>
        </w:numPr>
        <w:tabs>
          <w:tab w:val="left" w:pos="993"/>
        </w:tabs>
        <w:ind w:left="0" w:firstLine="709"/>
        <w:rPr>
          <w:szCs w:val="28"/>
        </w:rPr>
      </w:pPr>
      <w:r w:rsidRPr="00F02031">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F02031" w:rsidRDefault="0047360C" w:rsidP="0056748B">
      <w:pPr>
        <w:pStyle w:val="ab"/>
        <w:numPr>
          <w:ilvl w:val="0"/>
          <w:numId w:val="9"/>
        </w:numPr>
        <w:tabs>
          <w:tab w:val="left" w:pos="993"/>
        </w:tabs>
        <w:ind w:left="0" w:firstLine="709"/>
        <w:rPr>
          <w:szCs w:val="28"/>
        </w:rPr>
      </w:pPr>
      <w:r w:rsidRPr="00F02031">
        <w:rPr>
          <w:szCs w:val="28"/>
        </w:rPr>
        <w:t>Разработана карта рисков для администратора веб-сервиса.</w:t>
      </w:r>
    </w:p>
    <w:p w14:paraId="0461D77F" w14:textId="77777777" w:rsidR="0047360C" w:rsidRPr="00F02031" w:rsidRDefault="0047360C" w:rsidP="0056748B">
      <w:pPr>
        <w:pStyle w:val="ab"/>
        <w:numPr>
          <w:ilvl w:val="0"/>
          <w:numId w:val="9"/>
        </w:numPr>
        <w:tabs>
          <w:tab w:val="left" w:pos="993"/>
        </w:tabs>
        <w:ind w:left="0" w:firstLine="709"/>
        <w:rPr>
          <w:szCs w:val="28"/>
        </w:rPr>
      </w:pPr>
      <w:r w:rsidRPr="00F02031">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F02031" w:rsidRDefault="0047360C" w:rsidP="0047360C">
      <w:pPr>
        <w:spacing w:after="200" w:line="276" w:lineRule="auto"/>
        <w:ind w:firstLine="0"/>
        <w:jc w:val="left"/>
        <w:rPr>
          <w:rFonts w:cs="Times New Roman"/>
          <w:szCs w:val="28"/>
        </w:rPr>
      </w:pPr>
      <w:r w:rsidRPr="00F02031">
        <w:rPr>
          <w:rFonts w:cs="Times New Roman"/>
          <w:szCs w:val="28"/>
        </w:rPr>
        <w:br w:type="page"/>
      </w:r>
    </w:p>
    <w:p w14:paraId="40E5F79D" w14:textId="77777777" w:rsidR="0047360C" w:rsidRPr="00F02031" w:rsidRDefault="00FC75CB" w:rsidP="0047360C">
      <w:pPr>
        <w:pStyle w:val="1"/>
      </w:pPr>
      <w:hyperlink w:anchor="_Toc474749010" w:history="1">
        <w:bookmarkStart w:id="40" w:name="_Toc99395233"/>
        <w:r w:rsidR="0047360C" w:rsidRPr="00F02031">
          <w:t>8 Промышленная экология</w:t>
        </w:r>
        <w:bookmarkEnd w:id="40"/>
        <w:r w:rsidR="0047360C" w:rsidRPr="00F02031">
          <w:t xml:space="preserve"> </w:t>
        </w:r>
      </w:hyperlink>
    </w:p>
    <w:p w14:paraId="515911E8" w14:textId="77777777" w:rsidR="0047360C" w:rsidRPr="00F02031" w:rsidRDefault="0047360C" w:rsidP="0047360C">
      <w:pPr>
        <w:widowControl w:val="0"/>
        <w:rPr>
          <w:rFonts w:eastAsia="Times New Roman" w:cs="Times New Roman"/>
          <w:b/>
          <w:bCs/>
          <w:szCs w:val="28"/>
          <w:lang w:eastAsia="ru-RU"/>
        </w:rPr>
      </w:pPr>
    </w:p>
    <w:p w14:paraId="6110E33F"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F02031" w:rsidRDefault="0047360C" w:rsidP="0047360C">
      <w:pPr>
        <w:widowControl w:val="0"/>
        <w:suppressAutoHyphens/>
        <w:rPr>
          <w:rFonts w:eastAsia="Times New Roman" w:cs="Times New Roman"/>
          <w:szCs w:val="28"/>
        </w:rPr>
      </w:pPr>
    </w:p>
    <w:p w14:paraId="5EBB4C7F" w14:textId="77777777" w:rsidR="0047360C" w:rsidRPr="00F02031" w:rsidRDefault="0047360C" w:rsidP="0047360C">
      <w:pPr>
        <w:widowControl w:val="0"/>
        <w:suppressAutoHyphens/>
        <w:rPr>
          <w:rFonts w:eastAsia="Times New Roman" w:cs="Times New Roman"/>
          <w:szCs w:val="28"/>
        </w:rPr>
      </w:pPr>
      <w:r w:rsidRPr="00F02031">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55422B" w:rsidRPr="00F02031" w14:paraId="56B4C002" w14:textId="77777777" w:rsidTr="00DF7433">
        <w:trPr>
          <w:trHeight w:val="20"/>
        </w:trPr>
        <w:tc>
          <w:tcPr>
            <w:tcW w:w="4972" w:type="dxa"/>
            <w:hideMark/>
          </w:tcPr>
          <w:p w14:paraId="527280D2"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Исходные параметры</w:t>
            </w:r>
          </w:p>
        </w:tc>
        <w:tc>
          <w:tcPr>
            <w:tcW w:w="4667" w:type="dxa"/>
            <w:hideMark/>
          </w:tcPr>
          <w:p w14:paraId="0DC4EC95"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Значение реализуемого параметра</w:t>
            </w:r>
          </w:p>
        </w:tc>
      </w:tr>
      <w:tr w:rsidR="0055422B" w:rsidRPr="00F02031" w14:paraId="2F55DB67" w14:textId="77777777" w:rsidTr="00DF7433">
        <w:trPr>
          <w:trHeight w:val="20"/>
        </w:trPr>
        <w:tc>
          <w:tcPr>
            <w:tcW w:w="4972" w:type="dxa"/>
            <w:hideMark/>
          </w:tcPr>
          <w:p w14:paraId="6F36E92F"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не требуется</w:t>
            </w:r>
          </w:p>
          <w:p w14:paraId="1EF81BF9" w14:textId="77777777" w:rsidR="0047360C" w:rsidRPr="00F02031" w:rsidRDefault="0047360C" w:rsidP="00DF7433">
            <w:pPr>
              <w:pStyle w:val="4"/>
              <w:shd w:val="clear" w:color="auto" w:fill="auto"/>
              <w:spacing w:line="360" w:lineRule="auto"/>
              <w:ind w:firstLine="0"/>
              <w:jc w:val="left"/>
              <w:rPr>
                <w:sz w:val="24"/>
                <w:szCs w:val="24"/>
              </w:rPr>
            </w:pPr>
          </w:p>
        </w:tc>
      </w:tr>
      <w:tr w:rsidR="0055422B" w:rsidRPr="00F02031" w14:paraId="5351792E" w14:textId="77777777" w:rsidTr="00DF7433">
        <w:trPr>
          <w:trHeight w:val="20"/>
        </w:trPr>
        <w:tc>
          <w:tcPr>
            <w:tcW w:w="4972" w:type="dxa"/>
            <w:hideMark/>
          </w:tcPr>
          <w:p w14:paraId="0BCEBDE3"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Объем сброса сточных вод, м</w:t>
            </w:r>
            <w:r w:rsidRPr="00F02031">
              <w:rPr>
                <w:sz w:val="24"/>
                <w:szCs w:val="24"/>
                <w:vertAlign w:val="superscript"/>
              </w:rPr>
              <w:t>3</w:t>
            </w:r>
            <w:r w:rsidRPr="00F02031">
              <w:rPr>
                <w:sz w:val="24"/>
                <w:szCs w:val="24"/>
              </w:rPr>
              <w:t xml:space="preserve"> (из экологического паспорта)</w:t>
            </w:r>
          </w:p>
        </w:tc>
        <w:tc>
          <w:tcPr>
            <w:tcW w:w="4667" w:type="dxa"/>
            <w:hideMark/>
          </w:tcPr>
          <w:p w14:paraId="15575B2D"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0,14 м</w:t>
            </w:r>
            <w:r w:rsidRPr="00F02031">
              <w:rPr>
                <w:sz w:val="24"/>
                <w:szCs w:val="24"/>
                <w:vertAlign w:val="superscript"/>
              </w:rPr>
              <w:t>3</w:t>
            </w:r>
            <w:r w:rsidRPr="00F02031">
              <w:rPr>
                <w:sz w:val="24"/>
                <w:szCs w:val="24"/>
              </w:rPr>
              <w:t>/день</w:t>
            </w:r>
          </w:p>
        </w:tc>
      </w:tr>
      <w:tr w:rsidR="0055422B" w:rsidRPr="00F02031" w14:paraId="64EAA31D" w14:textId="77777777" w:rsidTr="00DF7433">
        <w:trPr>
          <w:trHeight w:val="20"/>
        </w:trPr>
        <w:tc>
          <w:tcPr>
            <w:tcW w:w="4972" w:type="dxa"/>
            <w:hideMark/>
          </w:tcPr>
          <w:p w14:paraId="77A2BD83"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Количество (объем) образования твердых бытовых отходов, т (м</w:t>
            </w:r>
            <w:r w:rsidRPr="00F02031">
              <w:rPr>
                <w:sz w:val="24"/>
                <w:szCs w:val="24"/>
                <w:vertAlign w:val="superscript"/>
              </w:rPr>
              <w:t>3</w:t>
            </w:r>
            <w:r w:rsidRPr="00F02031">
              <w:rPr>
                <w:sz w:val="24"/>
                <w:szCs w:val="24"/>
              </w:rPr>
              <w:t>) /день</w:t>
            </w:r>
          </w:p>
        </w:tc>
        <w:tc>
          <w:tcPr>
            <w:tcW w:w="4667" w:type="dxa"/>
            <w:hideMark/>
          </w:tcPr>
          <w:p w14:paraId="394D48B2"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0,08 м</w:t>
            </w:r>
            <w:r w:rsidRPr="00F02031">
              <w:rPr>
                <w:sz w:val="24"/>
                <w:szCs w:val="24"/>
                <w:vertAlign w:val="superscript"/>
              </w:rPr>
              <w:t>3</w:t>
            </w:r>
            <w:r w:rsidRPr="00F02031">
              <w:rPr>
                <w:sz w:val="24"/>
                <w:szCs w:val="24"/>
              </w:rPr>
              <w:t>/ день</w:t>
            </w:r>
          </w:p>
        </w:tc>
      </w:tr>
      <w:tr w:rsidR="0055422B" w:rsidRPr="00F02031" w14:paraId="121ACD4D" w14:textId="77777777" w:rsidTr="00DF7433">
        <w:trPr>
          <w:trHeight w:val="20"/>
        </w:trPr>
        <w:tc>
          <w:tcPr>
            <w:tcW w:w="4972" w:type="dxa"/>
            <w:hideMark/>
          </w:tcPr>
          <w:p w14:paraId="18807032"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Наличие систем очистки воды и сточных вод</w:t>
            </w:r>
          </w:p>
        </w:tc>
        <w:tc>
          <w:tcPr>
            <w:tcW w:w="4667" w:type="dxa"/>
            <w:hideMark/>
          </w:tcPr>
          <w:p w14:paraId="125CEDC8"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Отсутствует</w:t>
            </w:r>
          </w:p>
        </w:tc>
      </w:tr>
      <w:tr w:rsidR="0055422B" w:rsidRPr="00F02031" w14:paraId="1539CB5E" w14:textId="77777777" w:rsidTr="00DF7433">
        <w:trPr>
          <w:trHeight w:val="20"/>
        </w:trPr>
        <w:tc>
          <w:tcPr>
            <w:tcW w:w="4972" w:type="dxa"/>
            <w:hideMark/>
          </w:tcPr>
          <w:p w14:paraId="2942CCEE"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xml:space="preserve">Обращение (утилизация, </w:t>
            </w:r>
            <w:proofErr w:type="spellStart"/>
            <w:r w:rsidRPr="00F02031">
              <w:rPr>
                <w:sz w:val="24"/>
                <w:szCs w:val="24"/>
              </w:rPr>
              <w:t>рециклинг</w:t>
            </w:r>
            <w:proofErr w:type="spellEnd"/>
            <w:r w:rsidRPr="00F02031">
              <w:rPr>
                <w:sz w:val="24"/>
                <w:szCs w:val="24"/>
              </w:rPr>
              <w:t xml:space="preserve">, переработка, захоронение и т. п.) с отходами </w:t>
            </w:r>
          </w:p>
        </w:tc>
        <w:tc>
          <w:tcPr>
            <w:tcW w:w="4667" w:type="dxa"/>
            <w:hideMark/>
          </w:tcPr>
          <w:p w14:paraId="02BC84A8"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Раздельный сбор, складирование в контейнер и вывоз, сдача макулатуры, ежегодно</w:t>
            </w:r>
          </w:p>
        </w:tc>
      </w:tr>
      <w:tr w:rsidR="0047360C" w:rsidRPr="00F02031" w14:paraId="1E8E31B3" w14:textId="77777777" w:rsidTr="00DF7433">
        <w:trPr>
          <w:trHeight w:val="20"/>
        </w:trPr>
        <w:tc>
          <w:tcPr>
            <w:tcW w:w="4972" w:type="dxa"/>
            <w:hideMark/>
          </w:tcPr>
          <w:p w14:paraId="653BA0AD"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Мероприятия по энергосбережению</w:t>
            </w:r>
          </w:p>
        </w:tc>
        <w:tc>
          <w:tcPr>
            <w:tcW w:w="4667" w:type="dxa"/>
            <w:hideMark/>
          </w:tcPr>
          <w:p w14:paraId="3B900149"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Рациональное использование электроэнергии</w:t>
            </w:r>
          </w:p>
        </w:tc>
      </w:tr>
    </w:tbl>
    <w:p w14:paraId="5015743F" w14:textId="77777777" w:rsidR="0047360C" w:rsidRPr="00F02031" w:rsidRDefault="0047360C" w:rsidP="0047360C">
      <w:pPr>
        <w:widowControl w:val="0"/>
        <w:suppressAutoHyphens/>
        <w:rPr>
          <w:rFonts w:eastAsia="Times New Roman" w:cs="Times New Roman"/>
          <w:szCs w:val="28"/>
        </w:rPr>
      </w:pPr>
    </w:p>
    <w:p w14:paraId="62197505" w14:textId="77777777" w:rsidR="0047360C" w:rsidRPr="00F02031" w:rsidRDefault="0047360C" w:rsidP="0047360C">
      <w:pPr>
        <w:rPr>
          <w:rFonts w:eastAsia="Times New Roman" w:cs="Times New Roman"/>
          <w:szCs w:val="28"/>
        </w:rPr>
      </w:pPr>
      <w:r w:rsidRPr="00F02031">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F02031" w:rsidRDefault="0047360C" w:rsidP="0047360C">
      <w:pPr>
        <w:widowControl w:val="0"/>
        <w:suppressAutoHyphens/>
        <w:rPr>
          <w:rFonts w:eastAsia="Times New Roman" w:cs="Times New Roman"/>
          <w:szCs w:val="28"/>
        </w:rPr>
      </w:pPr>
    </w:p>
    <w:p w14:paraId="106C8DBB" w14:textId="77777777" w:rsidR="0047360C" w:rsidRPr="00F02031" w:rsidRDefault="0047360C" w:rsidP="0047360C">
      <w:pPr>
        <w:widowControl w:val="0"/>
        <w:suppressAutoHyphens/>
        <w:rPr>
          <w:rFonts w:eastAsia="Times New Roman" w:cs="Times New Roman"/>
          <w:szCs w:val="28"/>
        </w:rPr>
      </w:pPr>
    </w:p>
    <w:p w14:paraId="2F860644" w14:textId="77777777" w:rsidR="0047360C" w:rsidRPr="00F02031" w:rsidRDefault="0047360C" w:rsidP="0047360C">
      <w:pPr>
        <w:rPr>
          <w:rFonts w:eastAsia="Times New Roman" w:cs="Times New Roman"/>
          <w:szCs w:val="28"/>
        </w:rPr>
      </w:pPr>
      <w:r w:rsidRPr="00F02031">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55422B" w:rsidRPr="00F02031" w14:paraId="07566635" w14:textId="77777777" w:rsidTr="00DF7433">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F02031" w:rsidRDefault="0047360C" w:rsidP="00DF7433">
            <w:pPr>
              <w:pStyle w:val="4"/>
              <w:shd w:val="clear" w:color="auto" w:fill="auto"/>
              <w:spacing w:line="360" w:lineRule="auto"/>
              <w:ind w:firstLine="0"/>
              <w:jc w:val="center"/>
              <w:rPr>
                <w:sz w:val="24"/>
                <w:szCs w:val="24"/>
              </w:rPr>
            </w:pPr>
            <w:r w:rsidRPr="00F02031">
              <w:rPr>
                <w:sz w:val="24"/>
                <w:szCs w:val="24"/>
              </w:rPr>
              <w:t>Предложения по сокращению воздействия</w:t>
            </w:r>
          </w:p>
        </w:tc>
      </w:tr>
      <w:tr w:rsidR="0055422B" w:rsidRPr="00F02031" w14:paraId="0B7BB0E3" w14:textId="77777777" w:rsidTr="00DF7433">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Рациональное использование электроэнергии</w:t>
            </w:r>
          </w:p>
        </w:tc>
      </w:tr>
      <w:tr w:rsidR="0055422B" w:rsidRPr="00F02031" w14:paraId="78EAEBBF" w14:textId="77777777" w:rsidTr="00DF7433">
        <w:tc>
          <w:tcPr>
            <w:tcW w:w="2660" w:type="dxa"/>
            <w:tcBorders>
              <w:top w:val="single" w:sz="4" w:space="0" w:color="auto"/>
              <w:left w:val="single" w:sz="4" w:space="0" w:color="auto"/>
              <w:bottom w:val="nil"/>
              <w:right w:val="single" w:sz="4" w:space="0" w:color="auto"/>
            </w:tcBorders>
          </w:tcPr>
          <w:p w14:paraId="233DB3EE"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Сортировка, централизованный сбор и утилизация</w:t>
            </w:r>
          </w:p>
        </w:tc>
      </w:tr>
      <w:tr w:rsidR="0055422B" w:rsidRPr="00F02031" w14:paraId="2E64D0C4" w14:textId="77777777" w:rsidTr="00DF7433">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Рационально использование, мероприятия по энергосбережению</w:t>
            </w:r>
          </w:p>
        </w:tc>
      </w:tr>
      <w:tr w:rsidR="0055422B" w:rsidRPr="00F02031" w14:paraId="24C9CF4E" w14:textId="77777777" w:rsidTr="00DF7433">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Соблюдение режима труда, современное оборудование</w:t>
            </w:r>
          </w:p>
        </w:tc>
      </w:tr>
      <w:tr w:rsidR="0055422B" w:rsidRPr="00F02031" w14:paraId="12CA8539" w14:textId="77777777" w:rsidTr="00DF7433">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Более эффективные системы поиска информации</w:t>
            </w:r>
          </w:p>
        </w:tc>
      </w:tr>
      <w:tr w:rsidR="0055422B" w:rsidRPr="00F02031" w14:paraId="0917D167" w14:textId="77777777" w:rsidTr="00DF7433">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 xml:space="preserve">Раздельный сбор. Переработка вторичного сырья </w:t>
            </w:r>
          </w:p>
        </w:tc>
      </w:tr>
      <w:tr w:rsidR="0047360C" w:rsidRPr="00F02031" w14:paraId="4F049858" w14:textId="77777777" w:rsidTr="00DF7433">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F02031" w:rsidRDefault="0047360C" w:rsidP="00DF7433">
            <w:pPr>
              <w:pStyle w:val="4"/>
              <w:shd w:val="clear" w:color="auto" w:fill="auto"/>
              <w:spacing w:line="360" w:lineRule="auto"/>
              <w:ind w:firstLine="0"/>
              <w:jc w:val="left"/>
              <w:rPr>
                <w:sz w:val="24"/>
                <w:szCs w:val="24"/>
              </w:rPr>
            </w:pPr>
            <w:r w:rsidRPr="00F02031">
              <w:rPr>
                <w:sz w:val="24"/>
                <w:szCs w:val="24"/>
              </w:rPr>
              <w:t>Установка счетчика, фильтра, использование рециркуляции бытовой воды</w:t>
            </w:r>
          </w:p>
        </w:tc>
      </w:tr>
    </w:tbl>
    <w:p w14:paraId="7E554B3F" w14:textId="77777777" w:rsidR="0047360C" w:rsidRPr="00F02031" w:rsidRDefault="0047360C" w:rsidP="0047360C">
      <w:pPr>
        <w:rPr>
          <w:rFonts w:cs="Times New Roman"/>
          <w:szCs w:val="28"/>
        </w:rPr>
      </w:pPr>
    </w:p>
    <w:p w14:paraId="2934A394" w14:textId="77777777" w:rsidR="0047360C" w:rsidRPr="00F02031" w:rsidRDefault="0047360C" w:rsidP="0047360C">
      <w:pPr>
        <w:rPr>
          <w:rFonts w:eastAsia="Times New Roman" w:cs="Times New Roman"/>
          <w:szCs w:val="28"/>
        </w:rPr>
      </w:pPr>
      <w:r w:rsidRPr="00F02031">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F02031" w:rsidRDefault="0047360C" w:rsidP="0047360C">
      <w:pPr>
        <w:jc w:val="center"/>
        <w:rPr>
          <w:rFonts w:eastAsia="Times New Roman" w:cs="Times New Roman"/>
          <w:szCs w:val="28"/>
        </w:rPr>
      </w:pPr>
      <w:r w:rsidRPr="00F02031">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276463" cy="2361034"/>
                    </a:xfrm>
                    <a:prstGeom prst="rect">
                      <a:avLst/>
                    </a:prstGeom>
                  </pic:spPr>
                </pic:pic>
              </a:graphicData>
            </a:graphic>
          </wp:inline>
        </w:drawing>
      </w:r>
    </w:p>
    <w:p w14:paraId="7A6DB630" w14:textId="77777777" w:rsidR="0047360C" w:rsidRPr="00F02031" w:rsidRDefault="0047360C" w:rsidP="0047360C">
      <w:pPr>
        <w:jc w:val="center"/>
        <w:rPr>
          <w:rFonts w:eastAsia="Times New Roman" w:cs="Times New Roman"/>
          <w:szCs w:val="28"/>
        </w:rPr>
      </w:pPr>
      <w:r w:rsidRPr="00F02031">
        <w:rPr>
          <w:rFonts w:eastAsia="Times New Roman" w:cs="Times New Roman"/>
          <w:szCs w:val="28"/>
        </w:rPr>
        <w:t>Рисунок 8.1 – Схема материальных потоков при работе с веб-сервисом</w:t>
      </w:r>
    </w:p>
    <w:p w14:paraId="5DF35230" w14:textId="77777777" w:rsidR="0047360C" w:rsidRPr="00F02031" w:rsidRDefault="0047360C" w:rsidP="0047360C">
      <w:pPr>
        <w:rPr>
          <w:rFonts w:eastAsia="Times New Roman" w:cs="Times New Roman"/>
          <w:szCs w:val="28"/>
        </w:rPr>
      </w:pPr>
    </w:p>
    <w:p w14:paraId="5AA4D3ED" w14:textId="77777777" w:rsidR="0047360C" w:rsidRPr="00F02031" w:rsidRDefault="0047360C" w:rsidP="0047360C">
      <w:pPr>
        <w:rPr>
          <w:rFonts w:eastAsia="Times New Roman" w:cs="Times New Roman"/>
          <w:szCs w:val="28"/>
        </w:rPr>
      </w:pPr>
      <w:r w:rsidRPr="00F02031">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F02031" w:rsidRDefault="0047360C" w:rsidP="0047360C">
      <w:pPr>
        <w:rPr>
          <w:rFonts w:eastAsia="Times New Roman" w:cs="Times New Roman"/>
          <w:szCs w:val="28"/>
        </w:rPr>
      </w:pPr>
      <w:r w:rsidRPr="00F02031">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F02031" w:rsidRDefault="0047360C" w:rsidP="0056748B">
      <w:pPr>
        <w:pStyle w:val="ab"/>
        <w:numPr>
          <w:ilvl w:val="0"/>
          <w:numId w:val="10"/>
        </w:numPr>
        <w:tabs>
          <w:tab w:val="left" w:pos="993"/>
        </w:tabs>
        <w:ind w:left="0" w:firstLine="709"/>
        <w:rPr>
          <w:szCs w:val="28"/>
        </w:rPr>
      </w:pPr>
      <w:r w:rsidRPr="00F02031">
        <w:rPr>
          <w:szCs w:val="28"/>
        </w:rPr>
        <w:t>оценка технического состояния устройств и составление "дефектных" актов;</w:t>
      </w:r>
    </w:p>
    <w:p w14:paraId="442C3A57" w14:textId="77777777" w:rsidR="0047360C" w:rsidRPr="00F02031" w:rsidRDefault="0047360C" w:rsidP="0056748B">
      <w:pPr>
        <w:pStyle w:val="ab"/>
        <w:numPr>
          <w:ilvl w:val="0"/>
          <w:numId w:val="10"/>
        </w:numPr>
        <w:tabs>
          <w:tab w:val="left" w:pos="993"/>
        </w:tabs>
        <w:ind w:left="0" w:firstLine="709"/>
        <w:rPr>
          <w:szCs w:val="28"/>
        </w:rPr>
      </w:pPr>
      <w:r w:rsidRPr="00F02031">
        <w:rPr>
          <w:szCs w:val="28"/>
        </w:rPr>
        <w:t>перевозка утилизируемой техники;</w:t>
      </w:r>
    </w:p>
    <w:p w14:paraId="6FC6E868" w14:textId="77777777" w:rsidR="0047360C" w:rsidRPr="00F02031" w:rsidRDefault="0047360C" w:rsidP="0056748B">
      <w:pPr>
        <w:pStyle w:val="ab"/>
        <w:numPr>
          <w:ilvl w:val="0"/>
          <w:numId w:val="10"/>
        </w:numPr>
        <w:tabs>
          <w:tab w:val="left" w:pos="993"/>
        </w:tabs>
        <w:ind w:left="0" w:firstLine="709"/>
        <w:rPr>
          <w:szCs w:val="28"/>
        </w:rPr>
      </w:pPr>
      <w:r w:rsidRPr="00F02031">
        <w:rPr>
          <w:szCs w:val="28"/>
        </w:rPr>
        <w:t>извлечение ценных деталей и материалов из списанных устройств;</w:t>
      </w:r>
    </w:p>
    <w:p w14:paraId="3CCEBE97" w14:textId="77777777" w:rsidR="0047360C" w:rsidRPr="00F02031" w:rsidRDefault="0047360C" w:rsidP="0056748B">
      <w:pPr>
        <w:pStyle w:val="ab"/>
        <w:numPr>
          <w:ilvl w:val="0"/>
          <w:numId w:val="10"/>
        </w:numPr>
        <w:tabs>
          <w:tab w:val="left" w:pos="993"/>
        </w:tabs>
        <w:ind w:left="0" w:firstLine="709"/>
        <w:rPr>
          <w:szCs w:val="28"/>
        </w:rPr>
      </w:pPr>
      <w:r w:rsidRPr="00F02031">
        <w:rPr>
          <w:szCs w:val="28"/>
        </w:rPr>
        <w:t>сортировка;</w:t>
      </w:r>
    </w:p>
    <w:p w14:paraId="62727468" w14:textId="77777777" w:rsidR="0047360C" w:rsidRPr="00F02031" w:rsidRDefault="0047360C" w:rsidP="0056748B">
      <w:pPr>
        <w:pStyle w:val="ab"/>
        <w:numPr>
          <w:ilvl w:val="0"/>
          <w:numId w:val="10"/>
        </w:numPr>
        <w:tabs>
          <w:tab w:val="left" w:pos="993"/>
        </w:tabs>
        <w:ind w:left="0" w:firstLine="709"/>
        <w:rPr>
          <w:szCs w:val="28"/>
        </w:rPr>
      </w:pPr>
      <w:r w:rsidRPr="00F02031">
        <w:rPr>
          <w:szCs w:val="28"/>
        </w:rPr>
        <w:t>упаковка;</w:t>
      </w:r>
    </w:p>
    <w:p w14:paraId="5BE8938B" w14:textId="77777777" w:rsidR="0047360C" w:rsidRPr="00F02031" w:rsidRDefault="0047360C" w:rsidP="0056748B">
      <w:pPr>
        <w:pStyle w:val="ab"/>
        <w:numPr>
          <w:ilvl w:val="0"/>
          <w:numId w:val="10"/>
        </w:numPr>
        <w:tabs>
          <w:tab w:val="left" w:pos="993"/>
        </w:tabs>
        <w:ind w:left="0" w:firstLine="709"/>
        <w:rPr>
          <w:szCs w:val="28"/>
        </w:rPr>
      </w:pPr>
      <w:r w:rsidRPr="00F02031">
        <w:rPr>
          <w:szCs w:val="28"/>
        </w:rPr>
        <w:t>переработка полученного лома с последующим извлечением драгоценных металлов.</w:t>
      </w:r>
    </w:p>
    <w:p w14:paraId="04712C91" w14:textId="77777777" w:rsidR="0047360C" w:rsidRPr="00F02031" w:rsidRDefault="0047360C" w:rsidP="0056748B">
      <w:pPr>
        <w:pStyle w:val="ab"/>
        <w:numPr>
          <w:ilvl w:val="0"/>
          <w:numId w:val="10"/>
        </w:numPr>
        <w:tabs>
          <w:tab w:val="left" w:pos="993"/>
        </w:tabs>
        <w:ind w:left="0" w:firstLine="709"/>
        <w:rPr>
          <w:szCs w:val="28"/>
        </w:rPr>
      </w:pPr>
      <w:r w:rsidRPr="00F02031">
        <w:rPr>
          <w:rFonts w:eastAsia="Times New Roman" w:cs="Times New Roman"/>
          <w:szCs w:val="28"/>
        </w:rPr>
        <w:t xml:space="preserve">Пример. На переработку поступает 20 кг печатных плат персональных компьютеров поколения </w:t>
      </w:r>
      <w:proofErr w:type="spellStart"/>
      <w:r w:rsidRPr="00F02031">
        <w:rPr>
          <w:rFonts w:eastAsia="Times New Roman" w:cs="Times New Roman"/>
          <w:szCs w:val="28"/>
        </w:rPr>
        <w:t>Pentium</w:t>
      </w:r>
      <w:proofErr w:type="spellEnd"/>
      <w:r w:rsidRPr="00F02031">
        <w:rPr>
          <w:rFonts w:eastAsia="Times New Roman" w:cs="Times New Roman"/>
          <w:szCs w:val="28"/>
        </w:rPr>
        <w:t xml:space="preserve">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F02031">
        <w:rPr>
          <w:rFonts w:eastAsia="Times New Roman" w:cs="Times New Roman"/>
          <w:szCs w:val="28"/>
        </w:rPr>
        <w:t>NaOH</w:t>
      </w:r>
      <w:proofErr w:type="spellEnd"/>
      <w:r w:rsidRPr="00F02031">
        <w:rPr>
          <w:rFonts w:eastAsia="Times New Roman" w:cs="Times New Roman"/>
          <w:szCs w:val="28"/>
        </w:rPr>
        <w:t xml:space="preserve"> и 10% KOH. </w:t>
      </w:r>
    </w:p>
    <w:p w14:paraId="04C76DD4" w14:textId="77777777" w:rsidR="0047360C" w:rsidRPr="00F02031" w:rsidRDefault="0047360C" w:rsidP="0047360C">
      <w:pPr>
        <w:tabs>
          <w:tab w:val="left" w:pos="709"/>
        </w:tabs>
        <w:rPr>
          <w:rFonts w:eastAsia="Times New Roman" w:cs="Times New Roman"/>
          <w:szCs w:val="28"/>
        </w:rPr>
      </w:pPr>
      <w:r w:rsidRPr="00F02031">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w:t>
      </w:r>
      <w:proofErr w:type="spellStart"/>
      <w:r w:rsidRPr="00F02031">
        <w:rPr>
          <w:rFonts w:eastAsia="Times New Roman" w:cs="Times New Roman"/>
          <w:szCs w:val="28"/>
        </w:rPr>
        <w:t>флокулянт</w:t>
      </w:r>
      <w:proofErr w:type="spellEnd"/>
      <w:r w:rsidRPr="00F02031">
        <w:rPr>
          <w:rFonts w:eastAsia="Times New Roman" w:cs="Times New Roman"/>
          <w:szCs w:val="28"/>
        </w:rPr>
        <w:t xml:space="preserve"> «</w:t>
      </w:r>
      <w:proofErr w:type="spellStart"/>
      <w:r w:rsidRPr="00F02031">
        <w:rPr>
          <w:rFonts w:eastAsia="Times New Roman" w:cs="Times New Roman"/>
          <w:szCs w:val="28"/>
        </w:rPr>
        <w:t>Праестол</w:t>
      </w:r>
      <w:proofErr w:type="spellEnd"/>
      <w:r w:rsidRPr="00F02031">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F02031" w:rsidRDefault="0047360C" w:rsidP="0047360C">
      <w:pPr>
        <w:tabs>
          <w:tab w:val="left" w:pos="709"/>
        </w:tabs>
        <w:rPr>
          <w:rFonts w:eastAsia="Times New Roman" w:cs="Times New Roman"/>
          <w:szCs w:val="28"/>
        </w:rPr>
      </w:pPr>
      <w:r w:rsidRPr="00F02031">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F02031">
        <w:rPr>
          <w:rFonts w:eastAsia="Times New Roman" w:cs="Times New Roman"/>
          <w:szCs w:val="28"/>
        </w:rPr>
        <w:t>ный</w:t>
      </w:r>
      <w:proofErr w:type="spellEnd"/>
      <w:r w:rsidRPr="00F02031">
        <w:rPr>
          <w:rFonts w:eastAsia="Times New Roman" w:cs="Times New Roman"/>
          <w:szCs w:val="28"/>
        </w:rPr>
        <w:t xml:space="preserve"> раствор </w:t>
      </w:r>
      <w:proofErr w:type="spellStart"/>
      <w:r w:rsidRPr="00F02031">
        <w:rPr>
          <w:rFonts w:eastAsia="Times New Roman" w:cs="Times New Roman"/>
          <w:szCs w:val="28"/>
        </w:rPr>
        <w:t>метансульфоновой</w:t>
      </w:r>
      <w:proofErr w:type="spellEnd"/>
      <w:r w:rsidRPr="00F02031">
        <w:rPr>
          <w:rFonts w:eastAsia="Times New Roman" w:cs="Times New Roman"/>
          <w:szCs w:val="28"/>
        </w:rPr>
        <w:t xml:space="preserve"> кислоты и процесс ведут по способу-прототипу. </w:t>
      </w:r>
    </w:p>
    <w:p w14:paraId="6158F523" w14:textId="77777777" w:rsidR="0047360C" w:rsidRPr="00F02031" w:rsidRDefault="0047360C" w:rsidP="0047360C">
      <w:pPr>
        <w:tabs>
          <w:tab w:val="left" w:pos="709"/>
        </w:tabs>
        <w:rPr>
          <w:rFonts w:eastAsia="Times New Roman" w:cs="Times New Roman"/>
          <w:szCs w:val="28"/>
        </w:rPr>
      </w:pPr>
      <w:r w:rsidRPr="00F02031">
        <w:rPr>
          <w:rFonts w:eastAsia="Times New Roman" w:cs="Times New Roman"/>
          <w:szCs w:val="28"/>
        </w:rPr>
        <w:t xml:space="preserve">Полученную суспензию метаоловянной кислоты в растворе </w:t>
      </w:r>
      <w:proofErr w:type="spellStart"/>
      <w:r w:rsidRPr="00F02031">
        <w:rPr>
          <w:rFonts w:eastAsia="Times New Roman" w:cs="Times New Roman"/>
          <w:szCs w:val="28"/>
        </w:rPr>
        <w:t>метансульфоновой</w:t>
      </w:r>
      <w:proofErr w:type="spellEnd"/>
      <w:r w:rsidRPr="00F02031">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F02031" w:rsidRDefault="0047360C" w:rsidP="0047360C">
      <w:pPr>
        <w:tabs>
          <w:tab w:val="left" w:pos="709"/>
        </w:tabs>
        <w:rPr>
          <w:rFonts w:eastAsia="Times New Roman" w:cs="Times New Roman"/>
          <w:szCs w:val="28"/>
        </w:rPr>
      </w:pPr>
      <w:r w:rsidRPr="00F02031">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F02031">
        <w:rPr>
          <w:rFonts w:eastAsia="Times New Roman" w:cs="Times New Roman"/>
          <w:szCs w:val="28"/>
        </w:rPr>
        <w:t>метансульфоновой</w:t>
      </w:r>
      <w:proofErr w:type="spellEnd"/>
      <w:r w:rsidRPr="00F02031">
        <w:rPr>
          <w:rFonts w:eastAsia="Times New Roman" w:cs="Times New Roman"/>
          <w:szCs w:val="28"/>
        </w:rPr>
        <w:t xml:space="preserve"> кислоты осаждают сульфат свинца серной кислотой. </w:t>
      </w:r>
    </w:p>
    <w:p w14:paraId="0806A25D" w14:textId="77777777" w:rsidR="0047360C" w:rsidRPr="00F02031" w:rsidRDefault="0047360C" w:rsidP="0047360C">
      <w:pPr>
        <w:tabs>
          <w:tab w:val="left" w:pos="709"/>
        </w:tabs>
        <w:rPr>
          <w:rFonts w:eastAsia="Times New Roman" w:cs="Times New Roman"/>
          <w:szCs w:val="28"/>
        </w:rPr>
      </w:pPr>
      <w:r w:rsidRPr="00F02031">
        <w:rPr>
          <w:rFonts w:eastAsia="Times New Roman" w:cs="Times New Roman"/>
          <w:szCs w:val="28"/>
        </w:rPr>
        <w:t xml:space="preserve">Полученный фильтрат корректируют по содержанию </w:t>
      </w:r>
      <w:proofErr w:type="spellStart"/>
      <w:r w:rsidRPr="00F02031">
        <w:rPr>
          <w:rFonts w:eastAsia="Times New Roman" w:cs="Times New Roman"/>
          <w:szCs w:val="28"/>
        </w:rPr>
        <w:t>метансульфоновой</w:t>
      </w:r>
      <w:proofErr w:type="spellEnd"/>
      <w:r w:rsidRPr="00F02031">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F02031" w:rsidRDefault="0047360C" w:rsidP="0047360C">
      <w:pPr>
        <w:tabs>
          <w:tab w:val="left" w:pos="709"/>
        </w:tabs>
        <w:rPr>
          <w:szCs w:val="28"/>
        </w:rPr>
      </w:pPr>
      <w:r w:rsidRPr="00F02031">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F02031">
        <w:rPr>
          <w:rFonts w:eastAsia="Times New Roman" w:cs="Times New Roman"/>
          <w:szCs w:val="28"/>
        </w:rPr>
        <w:t>NaCl</w:t>
      </w:r>
      <w:proofErr w:type="spellEnd"/>
      <w:r w:rsidRPr="00F02031">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F02031" w:rsidRDefault="0047360C" w:rsidP="0047360C">
      <w:pPr>
        <w:tabs>
          <w:tab w:val="left" w:pos="709"/>
        </w:tabs>
        <w:rPr>
          <w:szCs w:val="28"/>
        </w:rPr>
      </w:pPr>
      <w:r w:rsidRPr="00F02031">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F02031" w:rsidRDefault="0047360C" w:rsidP="0047360C">
      <w:pPr>
        <w:spacing w:after="200" w:line="276" w:lineRule="auto"/>
        <w:ind w:firstLine="0"/>
        <w:jc w:val="left"/>
        <w:rPr>
          <w:rFonts w:cs="Times New Roman"/>
          <w:szCs w:val="28"/>
        </w:rPr>
      </w:pPr>
      <w:r w:rsidRPr="00F02031">
        <w:rPr>
          <w:rFonts w:cs="Times New Roman"/>
          <w:szCs w:val="28"/>
        </w:rPr>
        <w:br w:type="page"/>
      </w:r>
    </w:p>
    <w:p w14:paraId="0C28FC7A" w14:textId="77777777" w:rsidR="0047360C" w:rsidRPr="00F02031" w:rsidRDefault="0047360C" w:rsidP="0047360C">
      <w:pPr>
        <w:pStyle w:val="1"/>
        <w:rPr>
          <w:rFonts w:eastAsia="Calibri"/>
        </w:rPr>
      </w:pPr>
      <w:bookmarkStart w:id="41" w:name="_Toc99395234"/>
      <w:r w:rsidRPr="00F02031">
        <w:rPr>
          <w:rFonts w:eastAsia="Calibri"/>
        </w:rPr>
        <w:lastRenderedPageBreak/>
        <w:t>9 Ресурсосбережение</w:t>
      </w:r>
      <w:bookmarkEnd w:id="41"/>
    </w:p>
    <w:p w14:paraId="1B6A8148" w14:textId="77777777" w:rsidR="0047360C" w:rsidRPr="00F02031" w:rsidRDefault="0047360C" w:rsidP="0047360C">
      <w:pPr>
        <w:tabs>
          <w:tab w:val="left" w:pos="1260"/>
        </w:tabs>
        <w:rPr>
          <w:rFonts w:eastAsia="Calibri" w:cs="Times New Roman"/>
          <w:b/>
          <w:szCs w:val="28"/>
        </w:rPr>
      </w:pPr>
    </w:p>
    <w:p w14:paraId="5FEE5A08" w14:textId="77777777" w:rsidR="0047360C" w:rsidRPr="00F02031" w:rsidRDefault="0047360C" w:rsidP="0047360C">
      <w:pPr>
        <w:tabs>
          <w:tab w:val="left" w:pos="1260"/>
        </w:tabs>
        <w:rPr>
          <w:rFonts w:eastAsia="Calibri" w:cs="Times New Roman"/>
        </w:rPr>
      </w:pPr>
      <w:r w:rsidRPr="00F02031">
        <w:rPr>
          <w:rFonts w:eastAsia="Calibri" w:cs="Times New Roman"/>
          <w:bCs/>
        </w:rPr>
        <w:t>Ресурсосбережение</w:t>
      </w:r>
      <w:r w:rsidRPr="00F02031">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BFC93C5" w:rsidR="0047360C" w:rsidRPr="00F02031" w:rsidRDefault="0047360C" w:rsidP="0047360C">
      <w:pPr>
        <w:tabs>
          <w:tab w:val="left" w:pos="1260"/>
        </w:tabs>
        <w:rPr>
          <w:rFonts w:eastAsia="Calibri" w:cs="Times New Roman"/>
          <w:szCs w:val="28"/>
        </w:rPr>
      </w:pPr>
      <w:r w:rsidRPr="00F02031">
        <w:rPr>
          <w:rFonts w:eastAsia="Calibri" w:cs="Times New Roman"/>
        </w:rPr>
        <w:t>Основным ресурсом, который потребляет компьютерная техника, является электроэнергия. Подавляющее большинство</w:t>
      </w:r>
      <w:r w:rsidRPr="00F02031">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F02031" w:rsidRDefault="0047360C" w:rsidP="0047360C">
      <w:pPr>
        <w:tabs>
          <w:tab w:val="left" w:pos="1260"/>
        </w:tabs>
        <w:rPr>
          <w:rFonts w:eastAsia="Calibri" w:cs="Times New Roman"/>
          <w:szCs w:val="28"/>
        </w:rPr>
      </w:pPr>
      <w:r w:rsidRPr="00F02031">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F02031" w:rsidRDefault="0047360C" w:rsidP="0047360C">
      <w:pPr>
        <w:tabs>
          <w:tab w:val="left" w:pos="1260"/>
        </w:tabs>
        <w:rPr>
          <w:rFonts w:eastAsia="Calibri" w:cs="Times New Roman"/>
          <w:szCs w:val="28"/>
        </w:rPr>
      </w:pPr>
      <w:r w:rsidRPr="00F02031">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F02031" w:rsidRDefault="0047360C" w:rsidP="0047360C">
      <w:pPr>
        <w:tabs>
          <w:tab w:val="left" w:pos="1260"/>
        </w:tabs>
        <w:rPr>
          <w:rFonts w:eastAsia="Calibri" w:cs="Times New Roman"/>
          <w:szCs w:val="28"/>
        </w:rPr>
      </w:pPr>
      <w:r w:rsidRPr="00F02031">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F02031" w:rsidRDefault="0047360C" w:rsidP="0047360C">
      <w:pPr>
        <w:tabs>
          <w:tab w:val="left" w:pos="993"/>
        </w:tabs>
        <w:rPr>
          <w:rFonts w:eastAsia="Calibri" w:cs="Times New Roman"/>
          <w:szCs w:val="28"/>
        </w:rPr>
      </w:pPr>
      <w:r w:rsidRPr="00F02031">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F02031" w:rsidRDefault="0047360C" w:rsidP="0047360C">
      <w:pPr>
        <w:tabs>
          <w:tab w:val="left" w:pos="1260"/>
        </w:tabs>
        <w:rPr>
          <w:rFonts w:eastAsia="Calibri" w:cs="Times New Roman"/>
          <w:szCs w:val="28"/>
        </w:rPr>
      </w:pPr>
      <w:r w:rsidRPr="00F02031">
        <w:rPr>
          <w:rFonts w:eastAsia="Calibri" w:cs="Times New Roman"/>
          <w:szCs w:val="28"/>
        </w:rPr>
        <w:t xml:space="preserve">- повышение уровня </w:t>
      </w:r>
      <w:proofErr w:type="spellStart"/>
      <w:r w:rsidRPr="00F02031">
        <w:rPr>
          <w:rFonts w:eastAsia="Calibri" w:cs="Times New Roman"/>
          <w:szCs w:val="28"/>
        </w:rPr>
        <w:t>самообеспечения</w:t>
      </w:r>
      <w:proofErr w:type="spellEnd"/>
      <w:r w:rsidRPr="00F02031">
        <w:rPr>
          <w:rFonts w:eastAsia="Calibri" w:cs="Times New Roman"/>
          <w:szCs w:val="28"/>
        </w:rPr>
        <w:t xml:space="preserve"> республики местными топливно-энергетическими ресурсами;</w:t>
      </w:r>
    </w:p>
    <w:p w14:paraId="30FDF30D" w14:textId="77777777" w:rsidR="0047360C" w:rsidRPr="00F02031" w:rsidRDefault="0047360C" w:rsidP="0047360C">
      <w:pPr>
        <w:tabs>
          <w:tab w:val="left" w:pos="1260"/>
        </w:tabs>
        <w:rPr>
          <w:rFonts w:eastAsia="Calibri" w:cs="Times New Roman"/>
          <w:szCs w:val="28"/>
        </w:rPr>
      </w:pPr>
      <w:r w:rsidRPr="00F02031">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F02031" w:rsidRDefault="0047360C" w:rsidP="0047360C">
      <w:pPr>
        <w:tabs>
          <w:tab w:val="left" w:pos="1260"/>
        </w:tabs>
        <w:rPr>
          <w:rFonts w:cs="Times New Roman"/>
          <w:szCs w:val="28"/>
        </w:rPr>
      </w:pPr>
      <w:r w:rsidRPr="00F02031">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F02031">
        <w:rPr>
          <w:rFonts w:cs="Times New Roman"/>
          <w:szCs w:val="28"/>
        </w:rPr>
        <w:t>состояния окружающие среды в процессе использования топливно-энергетических ресурсов;</w:t>
      </w:r>
      <w:r w:rsidRPr="00F02031">
        <w:rPr>
          <w:rStyle w:val="af0"/>
          <w:szCs w:val="28"/>
        </w:rPr>
        <w:t xml:space="preserve"> </w:t>
      </w:r>
    </w:p>
    <w:p w14:paraId="63810261" w14:textId="77777777" w:rsidR="0047360C" w:rsidRPr="00F02031" w:rsidRDefault="0047360C" w:rsidP="0047360C">
      <w:pPr>
        <w:tabs>
          <w:tab w:val="left" w:pos="1260"/>
        </w:tabs>
        <w:rPr>
          <w:rFonts w:cs="Times New Roman"/>
          <w:spacing w:val="-6"/>
          <w:szCs w:val="28"/>
        </w:rPr>
      </w:pPr>
      <w:r w:rsidRPr="00F02031">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F02031" w:rsidRDefault="0047360C" w:rsidP="0047360C">
      <w:pPr>
        <w:tabs>
          <w:tab w:val="left" w:pos="1260"/>
        </w:tabs>
        <w:rPr>
          <w:rFonts w:cs="Times New Roman"/>
          <w:szCs w:val="28"/>
        </w:rPr>
      </w:pPr>
      <w:r w:rsidRPr="00F02031">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F02031" w:rsidRDefault="0047360C" w:rsidP="0047360C">
      <w:pPr>
        <w:tabs>
          <w:tab w:val="left" w:pos="1260"/>
        </w:tabs>
        <w:rPr>
          <w:rFonts w:cs="Times New Roman"/>
          <w:szCs w:val="28"/>
        </w:rPr>
      </w:pPr>
      <w:r w:rsidRPr="00F02031">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F02031" w:rsidRDefault="0047360C" w:rsidP="0047360C">
      <w:pPr>
        <w:tabs>
          <w:tab w:val="left" w:pos="1260"/>
        </w:tabs>
        <w:rPr>
          <w:rFonts w:cs="Times New Roman"/>
          <w:szCs w:val="28"/>
        </w:rPr>
      </w:pPr>
      <w:r w:rsidRPr="00F02031">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F02031" w:rsidRDefault="0047360C" w:rsidP="0047360C">
      <w:pPr>
        <w:tabs>
          <w:tab w:val="left" w:pos="1260"/>
        </w:tabs>
        <w:rPr>
          <w:rFonts w:cs="Times New Roman"/>
          <w:szCs w:val="28"/>
        </w:rPr>
      </w:pPr>
      <w:r w:rsidRPr="00F02031">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F02031" w:rsidRDefault="0047360C" w:rsidP="0047360C">
      <w:pPr>
        <w:tabs>
          <w:tab w:val="left" w:pos="1260"/>
        </w:tabs>
        <w:rPr>
          <w:rFonts w:cs="Times New Roman"/>
          <w:szCs w:val="28"/>
        </w:rPr>
      </w:pPr>
      <w:r w:rsidRPr="00F02031">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F02031" w:rsidRDefault="0047360C" w:rsidP="0047360C">
      <w:pPr>
        <w:tabs>
          <w:tab w:val="left" w:pos="1260"/>
        </w:tabs>
        <w:rPr>
          <w:rFonts w:cs="Times New Roman"/>
          <w:szCs w:val="28"/>
        </w:rPr>
      </w:pPr>
      <w:r w:rsidRPr="00F02031">
        <w:rPr>
          <w:rFonts w:cs="Times New Roman"/>
          <w:szCs w:val="28"/>
        </w:rPr>
        <w:t>Например, в операционной системе «</w:t>
      </w:r>
      <w:proofErr w:type="spellStart"/>
      <w:r w:rsidRPr="00F02031">
        <w:rPr>
          <w:rFonts w:cs="Times New Roman"/>
          <w:szCs w:val="28"/>
        </w:rPr>
        <w:t>Windows</w:t>
      </w:r>
      <w:proofErr w:type="spellEnd"/>
      <w:r w:rsidRPr="00F02031">
        <w:rPr>
          <w:rFonts w:cs="Times New Roman"/>
          <w:szCs w:val="28"/>
        </w:rPr>
        <w:t>», начиная с версии «</w:t>
      </w:r>
      <w:proofErr w:type="spellStart"/>
      <w:r w:rsidRPr="00F02031">
        <w:rPr>
          <w:rFonts w:cs="Times New Roman"/>
          <w:szCs w:val="28"/>
        </w:rPr>
        <w:t>Windows</w:t>
      </w:r>
      <w:proofErr w:type="spellEnd"/>
      <w:r w:rsidRPr="00F02031">
        <w:rPr>
          <w:rFonts w:cs="Times New Roman"/>
          <w:szCs w:val="28"/>
        </w:rPr>
        <w:t xml:space="preserve"> 7», существуют три энергосберегающих режима – сон, гибернация (спящий режим) и гибридный сон.</w:t>
      </w:r>
    </w:p>
    <w:p w14:paraId="300F0D48" w14:textId="77777777" w:rsidR="0047360C" w:rsidRPr="00F02031" w:rsidRDefault="0047360C" w:rsidP="0047360C">
      <w:pPr>
        <w:tabs>
          <w:tab w:val="left" w:pos="1260"/>
        </w:tabs>
        <w:rPr>
          <w:rFonts w:cs="Times New Roman"/>
          <w:szCs w:val="28"/>
        </w:rPr>
      </w:pPr>
      <w:r w:rsidRPr="00F02031">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F02031">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F02031" w:rsidRDefault="0047360C" w:rsidP="0047360C">
      <w:pPr>
        <w:tabs>
          <w:tab w:val="left" w:pos="1260"/>
        </w:tabs>
        <w:rPr>
          <w:rFonts w:cs="Times New Roman"/>
          <w:szCs w:val="28"/>
        </w:rPr>
      </w:pPr>
      <w:r w:rsidRPr="00F02031">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proofErr w:type="spellStart"/>
      <w:r w:rsidRPr="00F02031">
        <w:rPr>
          <w:rFonts w:cs="Times New Roman"/>
          <w:szCs w:val="28"/>
        </w:rPr>
        <w:t>Windows</w:t>
      </w:r>
      <w:proofErr w:type="spellEnd"/>
      <w:r w:rsidRPr="00F02031">
        <w:rPr>
          <w:rFonts w:cs="Times New Roman"/>
          <w:szCs w:val="28"/>
        </w:rPr>
        <w:t>»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F02031" w:rsidRDefault="0047360C" w:rsidP="0047360C">
      <w:pPr>
        <w:tabs>
          <w:tab w:val="left" w:pos="1260"/>
        </w:tabs>
        <w:rPr>
          <w:rFonts w:cs="Times New Roman"/>
          <w:szCs w:val="28"/>
        </w:rPr>
      </w:pPr>
      <w:r w:rsidRPr="00F02031">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F02031" w:rsidRDefault="0047360C" w:rsidP="0047360C">
      <w:pPr>
        <w:tabs>
          <w:tab w:val="left" w:pos="1260"/>
        </w:tabs>
        <w:rPr>
          <w:rFonts w:cs="Times New Roman"/>
          <w:szCs w:val="28"/>
        </w:rPr>
      </w:pPr>
      <w:r w:rsidRPr="00F02031">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F02031">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F02031" w:rsidRDefault="0047360C" w:rsidP="0047360C">
      <w:pPr>
        <w:tabs>
          <w:tab w:val="left" w:pos="1260"/>
        </w:tabs>
        <w:rPr>
          <w:rFonts w:cs="Times New Roman"/>
          <w:szCs w:val="28"/>
        </w:rPr>
      </w:pPr>
      <w:r w:rsidRPr="00F02031">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F02031" w:rsidRDefault="0047360C" w:rsidP="0047360C"/>
    <w:p w14:paraId="2FA37B9D" w14:textId="77777777" w:rsidR="0047360C" w:rsidRPr="00F02031" w:rsidRDefault="0047360C" w:rsidP="0047360C">
      <w:pPr>
        <w:widowControl w:val="0"/>
        <w:suppressAutoHyphens/>
        <w:rPr>
          <w:rFonts w:cs="Times New Roman"/>
          <w:szCs w:val="28"/>
        </w:rPr>
      </w:pPr>
    </w:p>
    <w:p w14:paraId="2DC9F7F9" w14:textId="77777777" w:rsidR="0047360C" w:rsidRPr="00F02031" w:rsidRDefault="0047360C" w:rsidP="0047360C">
      <w:pPr>
        <w:pStyle w:val="1"/>
      </w:pPr>
      <w:bookmarkStart w:id="42" w:name="_Toc99395235"/>
      <w:r w:rsidRPr="00F02031">
        <w:lastRenderedPageBreak/>
        <w:t>Заключение</w:t>
      </w:r>
      <w:bookmarkEnd w:id="42"/>
      <w:r w:rsidRPr="00F02031">
        <w:tab/>
      </w:r>
    </w:p>
    <w:p w14:paraId="383ADF4D" w14:textId="0CE41B5B" w:rsidR="0047360C" w:rsidRPr="00F02031" w:rsidRDefault="0047360C" w:rsidP="0047360C">
      <w:pPr>
        <w:rPr>
          <w:rFonts w:cs="Times New Roman"/>
          <w:szCs w:val="28"/>
        </w:rPr>
      </w:pPr>
    </w:p>
    <w:p w14:paraId="48AC4DA9" w14:textId="3E4C14BC" w:rsidR="00072AED" w:rsidRPr="00F02031" w:rsidRDefault="00072AED" w:rsidP="00072AED">
      <w:pPr>
        <w:rPr>
          <w:rFonts w:cs="Times New Roman"/>
          <w:szCs w:val="28"/>
        </w:rPr>
      </w:pPr>
      <w:r w:rsidRPr="00F02031">
        <w:rPr>
          <w:rFonts w:cs="Times New Roman"/>
          <w:szCs w:val="28"/>
        </w:rPr>
        <w:t xml:space="preserve">В ходе выполнения данной дипломной работы на тему "Разработка </w:t>
      </w:r>
      <w:proofErr w:type="spellStart"/>
      <w:r w:rsidRPr="00F02031">
        <w:rPr>
          <w:rFonts w:cs="Times New Roman"/>
          <w:szCs w:val="28"/>
        </w:rPr>
        <w:t>web</w:t>
      </w:r>
      <w:proofErr w:type="spellEnd"/>
      <w:r w:rsidRPr="00F02031">
        <w:rPr>
          <w:rFonts w:cs="Times New Roman"/>
          <w:szCs w:val="28"/>
        </w:rPr>
        <w:t>-приложения Магазин компьютерных комплектующих" была успешно р</w:t>
      </w:r>
      <w:r w:rsidRPr="00F02031">
        <w:rPr>
          <w:rFonts w:cs="Times New Roman"/>
          <w:szCs w:val="28"/>
        </w:rPr>
        <w:t xml:space="preserve">еализована система управления </w:t>
      </w:r>
      <w:r w:rsidRPr="00F02031">
        <w:rPr>
          <w:rFonts w:cs="Times New Roman"/>
          <w:szCs w:val="28"/>
        </w:rPr>
        <w:t>ассортимента компьютерных комплектующих в онлайн-магазине. Работа охватывала различные этапы разработки системы, начиная с определения требований и заканчивая реализацией и тестированием.</w:t>
      </w:r>
    </w:p>
    <w:p w14:paraId="5A30D88E" w14:textId="7F7C456F" w:rsidR="00072AED" w:rsidRPr="00F02031" w:rsidRDefault="00072AED" w:rsidP="00072AED">
      <w:pPr>
        <w:rPr>
          <w:rFonts w:cs="Times New Roman"/>
          <w:szCs w:val="28"/>
        </w:rPr>
      </w:pPr>
      <w:r w:rsidRPr="00F02031">
        <w:rPr>
          <w:rFonts w:cs="Times New Roman"/>
          <w:szCs w:val="28"/>
        </w:rPr>
        <w:t>В процессе анализа предметной области и существующих аналогов была выявлена потребность в создании системы, удовлетворяющей специфические требования пользователей и позволяющей автоматизировать проц</w:t>
      </w:r>
      <w:r w:rsidRPr="00F02031">
        <w:rPr>
          <w:rFonts w:cs="Times New Roman"/>
          <w:szCs w:val="28"/>
        </w:rPr>
        <w:t xml:space="preserve">ессы, связанные с управлением </w:t>
      </w:r>
      <w:r w:rsidRPr="00F02031">
        <w:rPr>
          <w:rFonts w:cs="Times New Roman"/>
          <w:szCs w:val="28"/>
        </w:rPr>
        <w:t>компьютерных комплектующих в онлайн-магазине.</w:t>
      </w:r>
    </w:p>
    <w:p w14:paraId="0EB0C27B" w14:textId="77777777" w:rsidR="00072AED" w:rsidRPr="00F02031" w:rsidRDefault="00072AED" w:rsidP="00072AED">
      <w:pPr>
        <w:rPr>
          <w:rFonts w:cs="Times New Roman"/>
          <w:szCs w:val="28"/>
        </w:rPr>
      </w:pPr>
      <w:r w:rsidRPr="00F02031">
        <w:rPr>
          <w:rFonts w:cs="Times New Roman"/>
          <w:szCs w:val="28"/>
        </w:rPr>
        <w:t>Основными задачами, решаемыми в ходе выполнения работы, были:</w:t>
      </w:r>
    </w:p>
    <w:p w14:paraId="5B4558FF" w14:textId="77777777" w:rsidR="00072AED" w:rsidRPr="00F02031" w:rsidRDefault="00072AED" w:rsidP="00072AED">
      <w:pPr>
        <w:pStyle w:val="ab"/>
        <w:numPr>
          <w:ilvl w:val="0"/>
          <w:numId w:val="64"/>
        </w:numPr>
        <w:ind w:left="0" w:firstLine="709"/>
        <w:rPr>
          <w:rFonts w:cs="Times New Roman"/>
          <w:szCs w:val="28"/>
        </w:rPr>
      </w:pPr>
      <w:r w:rsidRPr="00F02031">
        <w:rPr>
          <w:rFonts w:cs="Times New Roman"/>
          <w:szCs w:val="28"/>
        </w:rPr>
        <w:t>Изучение предметной области и анализ существующих аналогов системы.</w:t>
      </w:r>
    </w:p>
    <w:p w14:paraId="0E7409FA" w14:textId="77777777" w:rsidR="00072AED" w:rsidRPr="00F02031" w:rsidRDefault="00072AED" w:rsidP="00072AED">
      <w:pPr>
        <w:pStyle w:val="ab"/>
        <w:numPr>
          <w:ilvl w:val="0"/>
          <w:numId w:val="64"/>
        </w:numPr>
        <w:ind w:left="0" w:firstLine="709"/>
        <w:rPr>
          <w:rFonts w:cs="Times New Roman"/>
          <w:szCs w:val="28"/>
        </w:rPr>
      </w:pPr>
      <w:r w:rsidRPr="00F02031">
        <w:rPr>
          <w:rFonts w:cs="Times New Roman"/>
          <w:szCs w:val="28"/>
        </w:rPr>
        <w:t>Формирование требований к разрабатываемой системе.</w:t>
      </w:r>
    </w:p>
    <w:p w14:paraId="14AF7F69" w14:textId="77777777" w:rsidR="00072AED" w:rsidRPr="00F02031" w:rsidRDefault="00072AED" w:rsidP="00072AED">
      <w:pPr>
        <w:pStyle w:val="ab"/>
        <w:numPr>
          <w:ilvl w:val="0"/>
          <w:numId w:val="64"/>
        </w:numPr>
        <w:ind w:left="0" w:firstLine="709"/>
        <w:rPr>
          <w:rFonts w:cs="Times New Roman"/>
          <w:szCs w:val="28"/>
        </w:rPr>
      </w:pPr>
      <w:r w:rsidRPr="00F02031">
        <w:rPr>
          <w:rFonts w:cs="Times New Roman"/>
          <w:szCs w:val="28"/>
        </w:rPr>
        <w:t>Проектирование и разработка системы.</w:t>
      </w:r>
    </w:p>
    <w:p w14:paraId="3B94FA0A" w14:textId="5D80A07E" w:rsidR="00072AED" w:rsidRPr="00F02031" w:rsidRDefault="00072AED" w:rsidP="00072AED">
      <w:pPr>
        <w:pStyle w:val="ab"/>
        <w:numPr>
          <w:ilvl w:val="0"/>
          <w:numId w:val="64"/>
        </w:numPr>
        <w:ind w:left="0" w:firstLine="709"/>
        <w:rPr>
          <w:rFonts w:cs="Times New Roman"/>
          <w:szCs w:val="28"/>
        </w:rPr>
      </w:pPr>
      <w:r w:rsidRPr="00F02031">
        <w:rPr>
          <w:rFonts w:cs="Times New Roman"/>
          <w:szCs w:val="28"/>
        </w:rPr>
        <w:t>Тестирование и отладка системы.</w:t>
      </w:r>
    </w:p>
    <w:p w14:paraId="5D4923AE" w14:textId="77777777" w:rsidR="00072AED" w:rsidRPr="00F02031" w:rsidRDefault="00072AED" w:rsidP="00072AED">
      <w:pPr>
        <w:rPr>
          <w:rFonts w:cs="Times New Roman"/>
          <w:szCs w:val="28"/>
        </w:rPr>
      </w:pPr>
      <w:r w:rsidRPr="00F02031">
        <w:rPr>
          <w:rFonts w:cs="Times New Roman"/>
          <w:szCs w:val="28"/>
        </w:rPr>
        <w:t>В ходе выполнения работы были изучены существующие аналоги системы, их преимущества и недостатки, что позволило сформулировать требования к разрабатываемой системе и определить ее основные функции.</w:t>
      </w:r>
    </w:p>
    <w:p w14:paraId="190BFF40" w14:textId="12479C9D" w:rsidR="00072AED" w:rsidRPr="00F02031" w:rsidRDefault="00072AED" w:rsidP="00072AED">
      <w:pPr>
        <w:rPr>
          <w:rFonts w:cs="Times New Roman"/>
          <w:szCs w:val="28"/>
        </w:rPr>
      </w:pPr>
      <w:r w:rsidRPr="00F02031">
        <w:rPr>
          <w:rFonts w:cs="Times New Roman"/>
          <w:szCs w:val="28"/>
        </w:rPr>
        <w:t>В процессе проектирования системы были разработаны концептуальная и логическая модели данных, определена архитектура системы и выбраны средства реализации. В результате была создана система, обладающая рядом ключевых функций, таких как управление товарами, категориями, пользователями, а также возмож</w:t>
      </w:r>
      <w:r w:rsidRPr="00F02031">
        <w:rPr>
          <w:rFonts w:cs="Times New Roman"/>
          <w:szCs w:val="28"/>
        </w:rPr>
        <w:t xml:space="preserve">ность комментирования товаров для </w:t>
      </w:r>
      <w:r w:rsidRPr="00F02031">
        <w:rPr>
          <w:rFonts w:cs="Times New Roman"/>
          <w:szCs w:val="28"/>
        </w:rPr>
        <w:t>пользователей.</w:t>
      </w:r>
    </w:p>
    <w:p w14:paraId="0BD6FD1C" w14:textId="77777777" w:rsidR="00072AED" w:rsidRPr="00F02031" w:rsidRDefault="00072AED" w:rsidP="00072AED">
      <w:pPr>
        <w:rPr>
          <w:rFonts w:cs="Times New Roman"/>
          <w:szCs w:val="28"/>
        </w:rPr>
      </w:pPr>
      <w:r w:rsidRPr="00F02031">
        <w:rPr>
          <w:rFonts w:cs="Times New Roman"/>
          <w:szCs w:val="28"/>
        </w:rPr>
        <w:t>Реализованная система была протестирована на различных этапах разработки для обеспечения соответствия требованиям и выявления возможных ошибок и недочетов. В результате тестирования система продемонстрировала стабильную работу и удовлетворила поставленные требования.</w:t>
      </w:r>
    </w:p>
    <w:p w14:paraId="7D5D321B" w14:textId="4990F1C7" w:rsidR="0047360C" w:rsidRPr="00F02031" w:rsidRDefault="00072AED" w:rsidP="0047360C">
      <w:pPr>
        <w:rPr>
          <w:rFonts w:cs="Times New Roman"/>
          <w:szCs w:val="28"/>
        </w:rPr>
      </w:pPr>
      <w:r w:rsidRPr="00F02031">
        <w:rPr>
          <w:rFonts w:cs="Times New Roman"/>
          <w:szCs w:val="28"/>
        </w:rPr>
        <w:lastRenderedPageBreak/>
        <w:t xml:space="preserve">Таким образом, в результате выполнения данной дипломной работы был успешно разработан </w:t>
      </w:r>
      <w:proofErr w:type="spellStart"/>
      <w:r w:rsidRPr="00F02031">
        <w:rPr>
          <w:rFonts w:cs="Times New Roman"/>
          <w:szCs w:val="28"/>
        </w:rPr>
        <w:t>web</w:t>
      </w:r>
      <w:proofErr w:type="spellEnd"/>
      <w:r w:rsidRPr="00F02031">
        <w:rPr>
          <w:rFonts w:cs="Times New Roman"/>
          <w:szCs w:val="28"/>
        </w:rPr>
        <w:t>-приложение Магазин компьютерных комплектующих, которое может быть полезным для пользователей и предприятий</w:t>
      </w:r>
      <w:r w:rsidR="00BB602E" w:rsidRPr="00F02031">
        <w:rPr>
          <w:szCs w:val="24"/>
        </w:rPr>
        <w:t>, занимающихся торговлей. Разработанная система предоставляет широкие возможности для дальнейшего развития и модификации</w:t>
      </w:r>
      <w:r w:rsidRPr="00F02031">
        <w:rPr>
          <w:szCs w:val="24"/>
        </w:rPr>
        <w:t>.</w:t>
      </w:r>
    </w:p>
    <w:p w14:paraId="7B5828E5" w14:textId="61089A36" w:rsidR="0047360C" w:rsidRDefault="0047360C" w:rsidP="0047360C">
      <w:pPr>
        <w:pStyle w:val="1"/>
      </w:pPr>
      <w:bookmarkStart w:id="43" w:name="_Toc99395236"/>
      <w:r w:rsidRPr="00F02031">
        <w:lastRenderedPageBreak/>
        <w:t>Список использованной литературы</w:t>
      </w:r>
      <w:bookmarkEnd w:id="43"/>
    </w:p>
    <w:p w14:paraId="22110507" w14:textId="01FA973E" w:rsidR="00F02031" w:rsidRDefault="00F02031" w:rsidP="00F02031">
      <w:pPr>
        <w:rPr>
          <w:lang w:eastAsia="ru-RU"/>
        </w:rPr>
      </w:pPr>
      <w:bookmarkStart w:id="44" w:name="_GoBack"/>
      <w:bookmarkEnd w:id="44"/>
    </w:p>
    <w:p w14:paraId="5C90EEC1" w14:textId="77777777" w:rsidR="00F02031" w:rsidRDefault="00F02031" w:rsidP="00F02031">
      <w:pPr>
        <w:pStyle w:val="ab"/>
        <w:numPr>
          <w:ilvl w:val="0"/>
          <w:numId w:val="65"/>
        </w:numPr>
        <w:ind w:left="0" w:firstLine="709"/>
        <w:rPr>
          <w:lang w:eastAsia="ru-RU"/>
        </w:rPr>
      </w:pPr>
      <w:r>
        <w:rPr>
          <w:lang w:eastAsia="ru-RU"/>
        </w:rPr>
        <w:t>Сравнение настольных компьютеров [Электронный ресурс]. – Режим доступа: https://scienceforum.ru/2016/article/2016024441. – Дата доступа: 30.04.2023.</w:t>
      </w:r>
    </w:p>
    <w:p w14:paraId="3F24514F" w14:textId="77777777" w:rsidR="00F02031" w:rsidRDefault="00F02031" w:rsidP="00F02031">
      <w:pPr>
        <w:pStyle w:val="ab"/>
        <w:numPr>
          <w:ilvl w:val="0"/>
          <w:numId w:val="65"/>
        </w:numPr>
        <w:ind w:left="0" w:firstLine="709"/>
        <w:rPr>
          <w:lang w:eastAsia="ru-RU"/>
        </w:rPr>
      </w:pPr>
      <w:r>
        <w:rPr>
          <w:lang w:eastAsia="ru-RU"/>
        </w:rPr>
        <w:t xml:space="preserve">Кто </w:t>
      </w:r>
      <w:proofErr w:type="gramStart"/>
      <w:r>
        <w:rPr>
          <w:lang w:eastAsia="ru-RU"/>
        </w:rPr>
        <w:t>есть</w:t>
      </w:r>
      <w:proofErr w:type="gramEnd"/>
      <w:r>
        <w:rPr>
          <w:lang w:eastAsia="ru-RU"/>
        </w:rPr>
        <w:t xml:space="preserve"> кто в мировой микроэлектронике [Электронный ресурс]. – Режим доступа: https://habr.com/ru/articles/486326/. – Дата доступа: 30.04.2023.</w:t>
      </w:r>
    </w:p>
    <w:p w14:paraId="6F500C74" w14:textId="77777777" w:rsidR="00F02031" w:rsidRDefault="00F02031" w:rsidP="00F02031">
      <w:pPr>
        <w:pStyle w:val="ab"/>
        <w:numPr>
          <w:ilvl w:val="0"/>
          <w:numId w:val="65"/>
        </w:numPr>
        <w:ind w:left="0" w:firstLine="709"/>
        <w:rPr>
          <w:lang w:eastAsia="ru-RU"/>
        </w:rPr>
      </w:pPr>
      <w:r>
        <w:rPr>
          <w:lang w:eastAsia="ru-RU"/>
        </w:rPr>
        <w:t>E-</w:t>
      </w:r>
      <w:proofErr w:type="spellStart"/>
      <w:r>
        <w:rPr>
          <w:lang w:eastAsia="ru-RU"/>
        </w:rPr>
        <w:t>commerce</w:t>
      </w:r>
      <w:proofErr w:type="spellEnd"/>
      <w:r>
        <w:rPr>
          <w:lang w:eastAsia="ru-RU"/>
        </w:rPr>
        <w:t xml:space="preserve">: что это такое простыми словами, виды, </w:t>
      </w:r>
      <w:proofErr w:type="gramStart"/>
      <w:r>
        <w:rPr>
          <w:lang w:eastAsia="ru-RU"/>
        </w:rPr>
        <w:t>примеры  Источник</w:t>
      </w:r>
      <w:proofErr w:type="gramEnd"/>
      <w:r>
        <w:rPr>
          <w:lang w:eastAsia="ru-RU"/>
        </w:rPr>
        <w:t>: https://zvonobot.ru/blog/e-commerce-chto-eto-vidy-primery [Электронный ресурс]. – Режим доступа: https://zvonobot.ru/blog/e-commerce-chto-eto-vidy-primery/. – Дата доступа: 30.04.2023.</w:t>
      </w:r>
    </w:p>
    <w:p w14:paraId="6CFAA64A" w14:textId="77777777" w:rsidR="00F02031" w:rsidRDefault="00F02031" w:rsidP="00F02031">
      <w:pPr>
        <w:pStyle w:val="ab"/>
        <w:numPr>
          <w:ilvl w:val="0"/>
          <w:numId w:val="65"/>
        </w:numPr>
        <w:ind w:left="0" w:firstLine="709"/>
        <w:rPr>
          <w:lang w:eastAsia="ru-RU"/>
        </w:rPr>
      </w:pPr>
      <w:r>
        <w:rPr>
          <w:lang w:eastAsia="ru-RU"/>
        </w:rPr>
        <w:t>Модели функционирования [Электронный ресурс]. – Режим доступа: http://econtool.com/modeli-funktsionirovaniya.html. – Дата доступа: 30.04.2023.</w:t>
      </w:r>
    </w:p>
    <w:p w14:paraId="66CA514D" w14:textId="77777777" w:rsidR="00F02031" w:rsidRDefault="00F02031" w:rsidP="00F02031">
      <w:pPr>
        <w:pStyle w:val="ab"/>
        <w:numPr>
          <w:ilvl w:val="0"/>
          <w:numId w:val="65"/>
        </w:numPr>
        <w:ind w:left="0" w:firstLine="709"/>
        <w:rPr>
          <w:lang w:eastAsia="ru-RU"/>
        </w:rPr>
      </w:pPr>
      <w:proofErr w:type="spellStart"/>
      <w:r>
        <w:rPr>
          <w:lang w:eastAsia="ru-RU"/>
        </w:rPr>
        <w:t>Newegg</w:t>
      </w:r>
      <w:proofErr w:type="spellEnd"/>
      <w:r>
        <w:rPr>
          <w:lang w:eastAsia="ru-RU"/>
        </w:rPr>
        <w:t xml:space="preserve"> [Электронный ресурс]. – Режим доступа: https://www.newegg.com. – Дата доступа: 30.04.2023.</w:t>
      </w:r>
    </w:p>
    <w:p w14:paraId="7A9DF0E1" w14:textId="77777777" w:rsidR="00F02031" w:rsidRDefault="00F02031" w:rsidP="00F02031">
      <w:pPr>
        <w:pStyle w:val="ab"/>
        <w:numPr>
          <w:ilvl w:val="0"/>
          <w:numId w:val="65"/>
        </w:numPr>
        <w:ind w:left="0" w:firstLine="709"/>
        <w:rPr>
          <w:lang w:eastAsia="ru-RU"/>
        </w:rPr>
      </w:pPr>
      <w:proofErr w:type="spellStart"/>
      <w:r>
        <w:rPr>
          <w:lang w:eastAsia="ru-RU"/>
        </w:rPr>
        <w:t>PCPartPicker</w:t>
      </w:r>
      <w:proofErr w:type="spellEnd"/>
      <w:r>
        <w:rPr>
          <w:lang w:eastAsia="ru-RU"/>
        </w:rPr>
        <w:t xml:space="preserve"> [Электронный ресурс]. – Режим доступа: https://pcpartpicker.com/. – Дата доступа: 30.04.2023.</w:t>
      </w:r>
    </w:p>
    <w:p w14:paraId="182ED5E3" w14:textId="77777777" w:rsidR="00F02031" w:rsidRDefault="00F02031" w:rsidP="00F02031">
      <w:pPr>
        <w:pStyle w:val="ab"/>
        <w:numPr>
          <w:ilvl w:val="0"/>
          <w:numId w:val="65"/>
        </w:numPr>
        <w:ind w:left="0" w:firstLine="709"/>
        <w:rPr>
          <w:lang w:eastAsia="ru-RU"/>
        </w:rPr>
      </w:pPr>
      <w:proofErr w:type="spellStart"/>
      <w:r>
        <w:rPr>
          <w:lang w:eastAsia="ru-RU"/>
        </w:rPr>
        <w:t>Amazon</w:t>
      </w:r>
      <w:proofErr w:type="spellEnd"/>
      <w:r>
        <w:rPr>
          <w:lang w:eastAsia="ru-RU"/>
        </w:rPr>
        <w:t xml:space="preserve"> [Электронный ресурс]. – Режим доступа: https://www.amazon.com/. – Дата доступа: 30.04.2023.</w:t>
      </w:r>
    </w:p>
    <w:p w14:paraId="57D0198A" w14:textId="77777777" w:rsidR="00F02031" w:rsidRDefault="00F02031" w:rsidP="00F02031">
      <w:pPr>
        <w:pStyle w:val="ab"/>
        <w:numPr>
          <w:ilvl w:val="0"/>
          <w:numId w:val="65"/>
        </w:numPr>
        <w:ind w:left="0" w:firstLine="709"/>
        <w:rPr>
          <w:lang w:eastAsia="ru-RU"/>
        </w:rPr>
      </w:pPr>
      <w:r>
        <w:rPr>
          <w:lang w:eastAsia="ru-RU"/>
        </w:rPr>
        <w:t>Компьютерный Мир [Электронный ресурс]. – Режим доступа: https://www.computerworld.ru/. – Дата доступа: 30.04.2023.</w:t>
      </w:r>
    </w:p>
    <w:p w14:paraId="6570A630" w14:textId="77777777" w:rsidR="00F02031" w:rsidRDefault="00F02031" w:rsidP="00F02031">
      <w:pPr>
        <w:pStyle w:val="ab"/>
        <w:numPr>
          <w:ilvl w:val="0"/>
          <w:numId w:val="65"/>
        </w:numPr>
        <w:ind w:left="0" w:firstLine="709"/>
        <w:rPr>
          <w:lang w:eastAsia="ru-RU"/>
        </w:rPr>
      </w:pPr>
      <w:r>
        <w:rPr>
          <w:lang w:eastAsia="ru-RU"/>
        </w:rPr>
        <w:t xml:space="preserve">Серверные языки: </w:t>
      </w:r>
      <w:proofErr w:type="spellStart"/>
      <w:r>
        <w:rPr>
          <w:lang w:eastAsia="ru-RU"/>
        </w:rPr>
        <w:t>Java</w:t>
      </w:r>
      <w:proofErr w:type="spellEnd"/>
      <w:r>
        <w:rPr>
          <w:lang w:eastAsia="ru-RU"/>
        </w:rPr>
        <w:t xml:space="preserve"> (обзор) [Электронный ресурс]. – Режим доступа: https://codomaza.com/article/servernye-jazyki-java-obzor. – Дата доступа: 30.04.2023.</w:t>
      </w:r>
    </w:p>
    <w:p w14:paraId="2DA45E39" w14:textId="77777777" w:rsidR="00F02031" w:rsidRDefault="00F02031" w:rsidP="00F02031">
      <w:pPr>
        <w:pStyle w:val="ab"/>
        <w:numPr>
          <w:ilvl w:val="0"/>
          <w:numId w:val="65"/>
        </w:numPr>
        <w:ind w:left="0" w:firstLine="709"/>
        <w:rPr>
          <w:lang w:eastAsia="ru-RU"/>
        </w:rPr>
      </w:pPr>
      <w:r>
        <w:rPr>
          <w:lang w:eastAsia="ru-RU"/>
        </w:rPr>
        <w:t xml:space="preserve">Что такое </w:t>
      </w:r>
      <w:proofErr w:type="spellStart"/>
      <w:r>
        <w:rPr>
          <w:lang w:eastAsia="ru-RU"/>
        </w:rPr>
        <w:t>Spring</w:t>
      </w:r>
      <w:proofErr w:type="spellEnd"/>
      <w:r>
        <w:rPr>
          <w:lang w:eastAsia="ru-RU"/>
        </w:rPr>
        <w:t xml:space="preserve"> </w:t>
      </w:r>
      <w:proofErr w:type="spellStart"/>
      <w:r>
        <w:rPr>
          <w:lang w:eastAsia="ru-RU"/>
        </w:rPr>
        <w:t>Framework</w:t>
      </w:r>
      <w:proofErr w:type="spellEnd"/>
      <w:r>
        <w:rPr>
          <w:lang w:eastAsia="ru-RU"/>
        </w:rPr>
        <w:t xml:space="preserve">? От внедрения зависимостей до </w:t>
      </w:r>
      <w:proofErr w:type="spellStart"/>
      <w:r>
        <w:rPr>
          <w:lang w:eastAsia="ru-RU"/>
        </w:rPr>
        <w:t>Web</w:t>
      </w:r>
      <w:proofErr w:type="spellEnd"/>
      <w:r>
        <w:rPr>
          <w:lang w:eastAsia="ru-RU"/>
        </w:rPr>
        <w:t xml:space="preserve"> MVC [Электронный ресурс]. – Режим доступа: https://habr.com/ru/articles/490586/. – Дата доступа: 30.04.2023.</w:t>
      </w:r>
    </w:p>
    <w:p w14:paraId="15BF81EF" w14:textId="77777777" w:rsidR="00F02031" w:rsidRDefault="00F02031" w:rsidP="00F02031">
      <w:pPr>
        <w:pStyle w:val="ab"/>
        <w:numPr>
          <w:ilvl w:val="0"/>
          <w:numId w:val="65"/>
        </w:numPr>
        <w:ind w:left="0" w:firstLine="709"/>
        <w:rPr>
          <w:lang w:eastAsia="ru-RU"/>
        </w:rPr>
      </w:pPr>
      <w:r>
        <w:rPr>
          <w:lang w:eastAsia="ru-RU"/>
        </w:rPr>
        <w:t>Основы HTML [Электронный ресурс]. – Режим доступа: https://developer.mozilla.org/ru/docs/Learn/Getting_started_with_the_web/HTML_basics. – Дата доступа: 30.04.2023.</w:t>
      </w:r>
    </w:p>
    <w:p w14:paraId="6EE85D67" w14:textId="77777777" w:rsidR="00F02031" w:rsidRDefault="00F02031" w:rsidP="00F02031">
      <w:pPr>
        <w:pStyle w:val="ab"/>
        <w:numPr>
          <w:ilvl w:val="0"/>
          <w:numId w:val="65"/>
        </w:numPr>
        <w:ind w:left="0" w:firstLine="709"/>
        <w:rPr>
          <w:lang w:eastAsia="ru-RU"/>
        </w:rPr>
      </w:pPr>
      <w:r>
        <w:rPr>
          <w:lang w:eastAsia="ru-RU"/>
        </w:rPr>
        <w:lastRenderedPageBreak/>
        <w:t>Основы CSS [Электронный ресурс]. – Режим доступа: https://developer.mozilla.org/ru/docs/Learn/Getting_started_with_the_web/CSS_basics. – Дата доступа: 30.04.2023.</w:t>
      </w:r>
    </w:p>
    <w:p w14:paraId="63541F5E" w14:textId="77777777" w:rsidR="00F02031" w:rsidRDefault="00F02031" w:rsidP="00F02031">
      <w:pPr>
        <w:pStyle w:val="ab"/>
        <w:numPr>
          <w:ilvl w:val="0"/>
          <w:numId w:val="65"/>
        </w:numPr>
        <w:ind w:left="0" w:firstLine="709"/>
        <w:rPr>
          <w:lang w:eastAsia="ru-RU"/>
        </w:rPr>
      </w:pPr>
      <w:proofErr w:type="spellStart"/>
      <w:r>
        <w:rPr>
          <w:lang w:eastAsia="ru-RU"/>
        </w:rPr>
        <w:t>JavaScript</w:t>
      </w:r>
      <w:proofErr w:type="spellEnd"/>
      <w:r>
        <w:rPr>
          <w:lang w:eastAsia="ru-RU"/>
        </w:rPr>
        <w:t xml:space="preserve"> [Электронный ресурс]. – Режим доступа: https://developer.mozilla.org/en-US/docs/Web/JavaScript. – Дата доступа: 30.04.2023.</w:t>
      </w:r>
    </w:p>
    <w:p w14:paraId="2D44492B" w14:textId="77777777" w:rsidR="00F02031" w:rsidRDefault="00F02031" w:rsidP="00F02031">
      <w:pPr>
        <w:pStyle w:val="ab"/>
        <w:numPr>
          <w:ilvl w:val="0"/>
          <w:numId w:val="65"/>
        </w:numPr>
        <w:ind w:left="0" w:firstLine="709"/>
        <w:rPr>
          <w:lang w:eastAsia="ru-RU"/>
        </w:rPr>
      </w:pPr>
      <w:r>
        <w:rPr>
          <w:lang w:eastAsia="ru-RU"/>
        </w:rPr>
        <w:t>UML [Электронный ресурс]. – Режим доступа: https://ww-article-cache-1.s3.amazonaws.com/ru/UML. – Дата доступа: 30.04.2023.</w:t>
      </w:r>
    </w:p>
    <w:p w14:paraId="2FB7BF4E" w14:textId="77777777" w:rsidR="00F02031" w:rsidRDefault="00F02031" w:rsidP="00F02031">
      <w:pPr>
        <w:pStyle w:val="ab"/>
        <w:numPr>
          <w:ilvl w:val="0"/>
          <w:numId w:val="65"/>
        </w:numPr>
        <w:ind w:left="0" w:firstLine="709"/>
        <w:rPr>
          <w:lang w:eastAsia="ru-RU"/>
        </w:rPr>
      </w:pPr>
      <w:r>
        <w:rPr>
          <w:lang w:eastAsia="ru-RU"/>
        </w:rPr>
        <w:t>Структура веб-приложения [Электронный ресурс]. – Режим доступа: http://labaka.ru/likbez/struktura-veb-prilozheniya. – Дата доступа: 30.04.2023.</w:t>
      </w:r>
    </w:p>
    <w:p w14:paraId="3732CE28" w14:textId="77777777" w:rsidR="00F02031" w:rsidRDefault="00F02031" w:rsidP="00F02031">
      <w:pPr>
        <w:pStyle w:val="ab"/>
        <w:numPr>
          <w:ilvl w:val="0"/>
          <w:numId w:val="65"/>
        </w:numPr>
        <w:ind w:left="0" w:firstLine="709"/>
        <w:rPr>
          <w:lang w:eastAsia="ru-RU"/>
        </w:rPr>
      </w:pPr>
      <w:r>
        <w:rPr>
          <w:lang w:eastAsia="ru-RU"/>
        </w:rPr>
        <w:t xml:space="preserve">Концепция языка </w:t>
      </w:r>
      <w:proofErr w:type="spellStart"/>
      <w:r>
        <w:rPr>
          <w:lang w:eastAsia="ru-RU"/>
        </w:rPr>
        <w:t>uml</w:t>
      </w:r>
      <w:proofErr w:type="spellEnd"/>
      <w:r>
        <w:rPr>
          <w:lang w:eastAsia="ru-RU"/>
        </w:rPr>
        <w:t xml:space="preserve"> [Электронный ресурс]. – Режим доступа: https://studfile.net/preview/3648895/page:19/. – Дата доступа: 30.04.2023.</w:t>
      </w:r>
    </w:p>
    <w:p w14:paraId="0588D3C2" w14:textId="331B9E90" w:rsidR="00F02031" w:rsidRPr="00F02031" w:rsidRDefault="00F02031" w:rsidP="00F02031">
      <w:pPr>
        <w:pStyle w:val="ab"/>
        <w:numPr>
          <w:ilvl w:val="0"/>
          <w:numId w:val="65"/>
        </w:numPr>
        <w:ind w:left="0" w:firstLine="709"/>
        <w:rPr>
          <w:lang w:eastAsia="ru-RU"/>
        </w:rPr>
      </w:pPr>
      <w:r>
        <w:rPr>
          <w:lang w:eastAsia="ru-RU"/>
        </w:rPr>
        <w:t>Модульное тестирование: что это? [Электронный ресурс]. – Режим доступа: https://logrocon.ru/news/unit_testing. – Дата доступа: 30.04.2023.</w:t>
      </w:r>
    </w:p>
    <w:sectPr w:rsidR="00F02031" w:rsidRPr="00F02031" w:rsidSect="00131DA2">
      <w:headerReference w:type="default" r:id="rId55"/>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0A51AF" w14:textId="77777777" w:rsidR="007F5203" w:rsidRDefault="007F5203" w:rsidP="00131DA2">
      <w:pPr>
        <w:spacing w:line="240" w:lineRule="auto"/>
      </w:pPr>
      <w:r>
        <w:separator/>
      </w:r>
    </w:p>
  </w:endnote>
  <w:endnote w:type="continuationSeparator" w:id="0">
    <w:p w14:paraId="2D38EB88" w14:textId="77777777" w:rsidR="007F5203" w:rsidRDefault="007F5203"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C13B34" w14:textId="77777777" w:rsidR="007F5203" w:rsidRDefault="007F5203" w:rsidP="00131DA2">
      <w:pPr>
        <w:spacing w:line="240" w:lineRule="auto"/>
      </w:pPr>
      <w:r>
        <w:separator/>
      </w:r>
    </w:p>
  </w:footnote>
  <w:footnote w:type="continuationSeparator" w:id="0">
    <w:p w14:paraId="40B4FEC0" w14:textId="77777777" w:rsidR="007F5203" w:rsidRDefault="007F5203"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FC75CB" w:rsidRDefault="00FC75CB">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FC75CB" w:rsidRDefault="00FC75CB"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FC75CB" w:rsidRDefault="00FC75CB"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FC75CB" w:rsidRDefault="00FC75CB"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FC75CB" w:rsidRDefault="00FC75CB"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FC75CB" w:rsidRDefault="00FC75CB"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FC75CB" w:rsidRDefault="00FC75CB"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FC75CB" w:rsidRDefault="00FC75CB"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FC75CB" w:rsidRDefault="00FC75CB"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FC75CB" w:rsidRDefault="00FC75CB"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FC75CB" w:rsidRDefault="00FC75CB"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FC75CB" w:rsidRDefault="00FC75CB"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FC75CB" w:rsidRDefault="00FC75CB"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FC75CB" w:rsidRDefault="00FC75CB"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FC75CB" w:rsidRDefault="00FC75CB"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FC75CB" w:rsidRDefault="00FC75CB"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FC75CB" w:rsidRDefault="00FC75CB"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945BF"/>
    <w:multiLevelType w:val="multilevel"/>
    <w:tmpl w:val="D958A24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CB15E7"/>
    <w:multiLevelType w:val="multilevel"/>
    <w:tmpl w:val="E48668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4D92057"/>
    <w:multiLevelType w:val="multilevel"/>
    <w:tmpl w:val="B20609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54B423F"/>
    <w:multiLevelType w:val="multilevel"/>
    <w:tmpl w:val="4F909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57474F3"/>
    <w:multiLevelType w:val="multilevel"/>
    <w:tmpl w:val="C584E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78B12E3"/>
    <w:multiLevelType w:val="multilevel"/>
    <w:tmpl w:val="A8100F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B14414A"/>
    <w:multiLevelType w:val="multilevel"/>
    <w:tmpl w:val="CB90F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CF007CD"/>
    <w:multiLevelType w:val="multilevel"/>
    <w:tmpl w:val="F7041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10926870"/>
    <w:multiLevelType w:val="hybridMultilevel"/>
    <w:tmpl w:val="D298C772"/>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10F82346"/>
    <w:multiLevelType w:val="hybridMultilevel"/>
    <w:tmpl w:val="5C385466"/>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15:restartNumberingAfterBreak="0">
    <w:nsid w:val="14E54B42"/>
    <w:multiLevelType w:val="hybridMultilevel"/>
    <w:tmpl w:val="EC7AB52E"/>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1751286D"/>
    <w:multiLevelType w:val="multilevel"/>
    <w:tmpl w:val="0BFABF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20940221"/>
    <w:multiLevelType w:val="multilevel"/>
    <w:tmpl w:val="AEBAC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21462A38"/>
    <w:multiLevelType w:val="multilevel"/>
    <w:tmpl w:val="C5144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21DD5A5A"/>
    <w:multiLevelType w:val="hybridMultilevel"/>
    <w:tmpl w:val="127ECE4C"/>
    <w:lvl w:ilvl="0" w:tplc="E5741A6A">
      <w:start w:val="1"/>
      <w:numFmt w:val="bullet"/>
      <w:lvlText w:val="–"/>
      <w:lvlJc w:val="left"/>
      <w:pPr>
        <w:ind w:left="1429" w:hanging="360"/>
      </w:pPr>
      <w:rPr>
        <w:rFonts w:ascii="Matura MT Script Capitals" w:hAnsi="Matura MT Script Capital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257652EB"/>
    <w:multiLevelType w:val="multilevel"/>
    <w:tmpl w:val="6C4AC7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A996F4A"/>
    <w:multiLevelType w:val="hybridMultilevel"/>
    <w:tmpl w:val="558A15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2BB279F0"/>
    <w:multiLevelType w:val="multilevel"/>
    <w:tmpl w:val="9760B9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31E13AA4"/>
    <w:multiLevelType w:val="multilevel"/>
    <w:tmpl w:val="DD967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351E7D86"/>
    <w:multiLevelType w:val="multilevel"/>
    <w:tmpl w:val="A48CF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15:restartNumberingAfterBreak="0">
    <w:nsid w:val="380C6C21"/>
    <w:multiLevelType w:val="multilevel"/>
    <w:tmpl w:val="1E2278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38D27D11"/>
    <w:multiLevelType w:val="multilevel"/>
    <w:tmpl w:val="95461A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3E7A1EF1"/>
    <w:multiLevelType w:val="multilevel"/>
    <w:tmpl w:val="71C28F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3E8D7554"/>
    <w:multiLevelType w:val="multilevel"/>
    <w:tmpl w:val="E862B5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41D60358"/>
    <w:multiLevelType w:val="multilevel"/>
    <w:tmpl w:val="0156A7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479A201E"/>
    <w:multiLevelType w:val="multilevel"/>
    <w:tmpl w:val="C6BA8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4ABC6056"/>
    <w:multiLevelType w:val="multilevel"/>
    <w:tmpl w:val="36220C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4B0F5089"/>
    <w:multiLevelType w:val="multilevel"/>
    <w:tmpl w:val="D2A6A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4B467F18"/>
    <w:multiLevelType w:val="hybridMultilevel"/>
    <w:tmpl w:val="1B8AF21E"/>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36" w15:restartNumberingAfterBreak="0">
    <w:nsid w:val="514B7828"/>
    <w:multiLevelType w:val="multilevel"/>
    <w:tmpl w:val="BB0E9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519E73A1"/>
    <w:multiLevelType w:val="multilevel"/>
    <w:tmpl w:val="4D760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52752466"/>
    <w:multiLevelType w:val="multilevel"/>
    <w:tmpl w:val="260E4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40" w15:restartNumberingAfterBreak="0">
    <w:nsid w:val="539070A8"/>
    <w:multiLevelType w:val="hybridMultilevel"/>
    <w:tmpl w:val="D318F5AA"/>
    <w:lvl w:ilvl="0" w:tplc="0AA0EAC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1"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15:restartNumberingAfterBreak="0">
    <w:nsid w:val="54E0666A"/>
    <w:multiLevelType w:val="multilevel"/>
    <w:tmpl w:val="659474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59346FBE"/>
    <w:multiLevelType w:val="multilevel"/>
    <w:tmpl w:val="379E1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B9657D4"/>
    <w:multiLevelType w:val="multilevel"/>
    <w:tmpl w:val="71CAD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26167EB"/>
    <w:multiLevelType w:val="multilevel"/>
    <w:tmpl w:val="DEF63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63336FBC"/>
    <w:multiLevelType w:val="multilevel"/>
    <w:tmpl w:val="B82E57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64CB1DE8"/>
    <w:multiLevelType w:val="multilevel"/>
    <w:tmpl w:val="2F320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66CF60A1"/>
    <w:multiLevelType w:val="multilevel"/>
    <w:tmpl w:val="731A0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53" w15:restartNumberingAfterBreak="0">
    <w:nsid w:val="69C0320E"/>
    <w:multiLevelType w:val="multilevel"/>
    <w:tmpl w:val="F4808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4" w15:restartNumberingAfterBreak="0">
    <w:nsid w:val="6A5769E3"/>
    <w:multiLevelType w:val="hybridMultilevel"/>
    <w:tmpl w:val="F2A8DD7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15:restartNumberingAfterBreak="0">
    <w:nsid w:val="6F987002"/>
    <w:multiLevelType w:val="multilevel"/>
    <w:tmpl w:val="A6044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6FC81CE9"/>
    <w:multiLevelType w:val="multilevel"/>
    <w:tmpl w:val="7EF2764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710B1174"/>
    <w:multiLevelType w:val="multilevel"/>
    <w:tmpl w:val="7180DF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713379DE"/>
    <w:multiLevelType w:val="hybridMultilevel"/>
    <w:tmpl w:val="F3DCE7F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9"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741E051E"/>
    <w:multiLevelType w:val="multilevel"/>
    <w:tmpl w:val="16C01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765D2028"/>
    <w:multiLevelType w:val="multilevel"/>
    <w:tmpl w:val="87C8A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784D0225"/>
    <w:multiLevelType w:val="multilevel"/>
    <w:tmpl w:val="FA808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15:restartNumberingAfterBreak="0">
    <w:nsid w:val="7D020773"/>
    <w:multiLevelType w:val="multilevel"/>
    <w:tmpl w:val="F2122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D4875FA"/>
    <w:multiLevelType w:val="multilevel"/>
    <w:tmpl w:val="92AAF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2"/>
  </w:num>
  <w:num w:numId="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6"/>
  </w:num>
  <w:num w:numId="4">
    <w:abstractNumId w:val="16"/>
  </w:num>
  <w:num w:numId="5">
    <w:abstractNumId w:val="58"/>
  </w:num>
  <w:num w:numId="6">
    <w:abstractNumId w:val="17"/>
  </w:num>
  <w:num w:numId="7">
    <w:abstractNumId w:val="59"/>
  </w:num>
  <w:num w:numId="8">
    <w:abstractNumId w:val="26"/>
  </w:num>
  <w:num w:numId="9">
    <w:abstractNumId w:val="21"/>
  </w:num>
  <w:num w:numId="10">
    <w:abstractNumId w:val="44"/>
  </w:num>
  <w:num w:numId="11">
    <w:abstractNumId w:val="52"/>
  </w:num>
  <w:num w:numId="12">
    <w:abstractNumId w:val="19"/>
  </w:num>
  <w:num w:numId="13">
    <w:abstractNumId w:val="18"/>
  </w:num>
  <w:num w:numId="14">
    <w:abstractNumId w:val="41"/>
  </w:num>
  <w:num w:numId="15">
    <w:abstractNumId w:val="9"/>
  </w:num>
  <w:num w:numId="16">
    <w:abstractNumId w:val="47"/>
  </w:num>
  <w:num w:numId="17">
    <w:abstractNumId w:val="35"/>
  </w:num>
  <w:num w:numId="18">
    <w:abstractNumId w:val="10"/>
  </w:num>
  <w:num w:numId="19">
    <w:abstractNumId w:val="8"/>
  </w:num>
  <w:num w:numId="20">
    <w:abstractNumId w:val="39"/>
  </w:num>
  <w:num w:numId="21">
    <w:abstractNumId w:val="45"/>
  </w:num>
  <w:num w:numId="22">
    <w:abstractNumId w:val="57"/>
  </w:num>
  <w:num w:numId="23">
    <w:abstractNumId w:val="36"/>
  </w:num>
  <w:num w:numId="24">
    <w:abstractNumId w:val="3"/>
  </w:num>
  <w:num w:numId="25">
    <w:abstractNumId w:val="33"/>
  </w:num>
  <w:num w:numId="26">
    <w:abstractNumId w:val="15"/>
  </w:num>
  <w:num w:numId="27">
    <w:abstractNumId w:val="42"/>
  </w:num>
  <w:num w:numId="28">
    <w:abstractNumId w:val="50"/>
  </w:num>
  <w:num w:numId="29">
    <w:abstractNumId w:val="49"/>
  </w:num>
  <w:num w:numId="30">
    <w:abstractNumId w:val="48"/>
  </w:num>
  <w:num w:numId="31">
    <w:abstractNumId w:val="31"/>
  </w:num>
  <w:num w:numId="32">
    <w:abstractNumId w:val="30"/>
  </w:num>
  <w:num w:numId="33">
    <w:abstractNumId w:val="63"/>
  </w:num>
  <w:num w:numId="34">
    <w:abstractNumId w:val="29"/>
  </w:num>
  <w:num w:numId="35">
    <w:abstractNumId w:val="53"/>
  </w:num>
  <w:num w:numId="36">
    <w:abstractNumId w:val="11"/>
  </w:num>
  <w:num w:numId="37">
    <w:abstractNumId w:val="55"/>
  </w:num>
  <w:num w:numId="38">
    <w:abstractNumId w:val="62"/>
  </w:num>
  <w:num w:numId="39">
    <w:abstractNumId w:val="56"/>
  </w:num>
  <w:num w:numId="40">
    <w:abstractNumId w:val="32"/>
  </w:num>
  <w:num w:numId="41">
    <w:abstractNumId w:val="51"/>
  </w:num>
  <w:num w:numId="42">
    <w:abstractNumId w:val="20"/>
  </w:num>
  <w:num w:numId="43">
    <w:abstractNumId w:val="4"/>
  </w:num>
  <w:num w:numId="44">
    <w:abstractNumId w:val="13"/>
  </w:num>
  <w:num w:numId="45">
    <w:abstractNumId w:val="38"/>
  </w:num>
  <w:num w:numId="46">
    <w:abstractNumId w:val="60"/>
  </w:num>
  <w:num w:numId="47">
    <w:abstractNumId w:val="2"/>
  </w:num>
  <w:num w:numId="48">
    <w:abstractNumId w:val="0"/>
  </w:num>
  <w:num w:numId="49">
    <w:abstractNumId w:val="43"/>
  </w:num>
  <w:num w:numId="50">
    <w:abstractNumId w:val="14"/>
  </w:num>
  <w:num w:numId="51">
    <w:abstractNumId w:val="1"/>
  </w:num>
  <w:num w:numId="52">
    <w:abstractNumId w:val="27"/>
  </w:num>
  <w:num w:numId="53">
    <w:abstractNumId w:val="23"/>
  </w:num>
  <w:num w:numId="54">
    <w:abstractNumId w:val="37"/>
  </w:num>
  <w:num w:numId="55">
    <w:abstractNumId w:val="34"/>
  </w:num>
  <w:num w:numId="56">
    <w:abstractNumId w:val="6"/>
  </w:num>
  <w:num w:numId="57">
    <w:abstractNumId w:val="25"/>
  </w:num>
  <w:num w:numId="58">
    <w:abstractNumId w:val="28"/>
  </w:num>
  <w:num w:numId="59">
    <w:abstractNumId w:val="61"/>
  </w:num>
  <w:num w:numId="60">
    <w:abstractNumId w:val="7"/>
  </w:num>
  <w:num w:numId="61">
    <w:abstractNumId w:val="5"/>
  </w:num>
  <w:num w:numId="62">
    <w:abstractNumId w:val="64"/>
  </w:num>
  <w:num w:numId="63">
    <w:abstractNumId w:val="24"/>
  </w:num>
  <w:num w:numId="64">
    <w:abstractNumId w:val="22"/>
  </w:num>
  <w:num w:numId="65">
    <w:abstractNumId w:val="54"/>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50D65"/>
    <w:rsid w:val="00072406"/>
    <w:rsid w:val="00072AED"/>
    <w:rsid w:val="000D3BE0"/>
    <w:rsid w:val="000D6919"/>
    <w:rsid w:val="00111A53"/>
    <w:rsid w:val="00131DA2"/>
    <w:rsid w:val="001405FD"/>
    <w:rsid w:val="0014140D"/>
    <w:rsid w:val="0014381C"/>
    <w:rsid w:val="0015737C"/>
    <w:rsid w:val="001C527F"/>
    <w:rsid w:val="001D0B17"/>
    <w:rsid w:val="001E2DD5"/>
    <w:rsid w:val="002237F8"/>
    <w:rsid w:val="002301E0"/>
    <w:rsid w:val="00232902"/>
    <w:rsid w:val="00261A14"/>
    <w:rsid w:val="0026659F"/>
    <w:rsid w:val="00271B6F"/>
    <w:rsid w:val="00286079"/>
    <w:rsid w:val="0029548F"/>
    <w:rsid w:val="00300127"/>
    <w:rsid w:val="00321B1D"/>
    <w:rsid w:val="0033433E"/>
    <w:rsid w:val="0035323E"/>
    <w:rsid w:val="00364CED"/>
    <w:rsid w:val="00366652"/>
    <w:rsid w:val="003744F2"/>
    <w:rsid w:val="0037762D"/>
    <w:rsid w:val="003C30FD"/>
    <w:rsid w:val="003D3158"/>
    <w:rsid w:val="003E504C"/>
    <w:rsid w:val="003F5FEF"/>
    <w:rsid w:val="00436701"/>
    <w:rsid w:val="00455E44"/>
    <w:rsid w:val="0047360C"/>
    <w:rsid w:val="004901FF"/>
    <w:rsid w:val="004929AC"/>
    <w:rsid w:val="004A30D0"/>
    <w:rsid w:val="004B37D0"/>
    <w:rsid w:val="004B5E44"/>
    <w:rsid w:val="004D2D2A"/>
    <w:rsid w:val="004E02C3"/>
    <w:rsid w:val="00543022"/>
    <w:rsid w:val="00552F09"/>
    <w:rsid w:val="005530B2"/>
    <w:rsid w:val="0055422B"/>
    <w:rsid w:val="0056748B"/>
    <w:rsid w:val="0057169D"/>
    <w:rsid w:val="00576A99"/>
    <w:rsid w:val="005B07AE"/>
    <w:rsid w:val="005B0832"/>
    <w:rsid w:val="005D6FB9"/>
    <w:rsid w:val="00657DB8"/>
    <w:rsid w:val="00672CF3"/>
    <w:rsid w:val="00674EE2"/>
    <w:rsid w:val="006809BB"/>
    <w:rsid w:val="006A7488"/>
    <w:rsid w:val="006B0C4F"/>
    <w:rsid w:val="006C06FE"/>
    <w:rsid w:val="006C26AB"/>
    <w:rsid w:val="006F6AC8"/>
    <w:rsid w:val="007D74B8"/>
    <w:rsid w:val="007F2CB6"/>
    <w:rsid w:val="007F5203"/>
    <w:rsid w:val="0080518C"/>
    <w:rsid w:val="00811847"/>
    <w:rsid w:val="00811D47"/>
    <w:rsid w:val="00812AB8"/>
    <w:rsid w:val="00822417"/>
    <w:rsid w:val="0088534C"/>
    <w:rsid w:val="008E2488"/>
    <w:rsid w:val="008F347F"/>
    <w:rsid w:val="00904C4A"/>
    <w:rsid w:val="00921B4B"/>
    <w:rsid w:val="00932235"/>
    <w:rsid w:val="00965A5B"/>
    <w:rsid w:val="00983EE0"/>
    <w:rsid w:val="00990D00"/>
    <w:rsid w:val="009B7BE6"/>
    <w:rsid w:val="00A0300F"/>
    <w:rsid w:val="00A80732"/>
    <w:rsid w:val="00A96039"/>
    <w:rsid w:val="00B34BB7"/>
    <w:rsid w:val="00B76E65"/>
    <w:rsid w:val="00BA3E5E"/>
    <w:rsid w:val="00BB602E"/>
    <w:rsid w:val="00BE2C5A"/>
    <w:rsid w:val="00BE6082"/>
    <w:rsid w:val="00C07E57"/>
    <w:rsid w:val="00C11BA4"/>
    <w:rsid w:val="00C63D36"/>
    <w:rsid w:val="00C649B9"/>
    <w:rsid w:val="00C739EC"/>
    <w:rsid w:val="00C7643F"/>
    <w:rsid w:val="00C767F4"/>
    <w:rsid w:val="00C95A5F"/>
    <w:rsid w:val="00CD100D"/>
    <w:rsid w:val="00CF420A"/>
    <w:rsid w:val="00D049DD"/>
    <w:rsid w:val="00D35E6A"/>
    <w:rsid w:val="00D87CAC"/>
    <w:rsid w:val="00DC757F"/>
    <w:rsid w:val="00DE65DC"/>
    <w:rsid w:val="00DE664D"/>
    <w:rsid w:val="00DF7433"/>
    <w:rsid w:val="00E23188"/>
    <w:rsid w:val="00E32E29"/>
    <w:rsid w:val="00E76BB7"/>
    <w:rsid w:val="00EA4719"/>
    <w:rsid w:val="00EB0BC6"/>
    <w:rsid w:val="00EC09BB"/>
    <w:rsid w:val="00EC395D"/>
    <w:rsid w:val="00F02031"/>
    <w:rsid w:val="00F20607"/>
    <w:rsid w:val="00F817F3"/>
    <w:rsid w:val="00F8615E"/>
    <w:rsid w:val="00FA5158"/>
    <w:rsid w:val="00FB1038"/>
    <w:rsid w:val="00FB76D4"/>
    <w:rsid w:val="00FC728D"/>
    <w:rsid w:val="00FC75CB"/>
    <w:rsid w:val="00FC77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124743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440149805">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881359410">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168250019">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96988222">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373461353">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64695867">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934390813">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71998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0.wmf"/><Relationship Id="rId47" Type="http://schemas.openxmlformats.org/officeDocument/2006/relationships/oleObject" Target="embeddings/oleObject4.bin"/><Relationship Id="rId50" Type="http://schemas.openxmlformats.org/officeDocument/2006/relationships/image" Target="media/image34.wmf"/><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wmf"/><Relationship Id="rId45" Type="http://schemas.openxmlformats.org/officeDocument/2006/relationships/oleObject" Target="embeddings/oleObject3.bin"/><Relationship Id="rId53" Type="http://schemas.openxmlformats.org/officeDocument/2006/relationships/oleObject" Target="embeddings/oleObject7.bin"/><Relationship Id="rId5" Type="http://schemas.openxmlformats.org/officeDocument/2006/relationships/webSettings" Target="webSettings.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s://www.computerworld.ru/" TargetMode="External"/><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oleObject" Target="embeddings/oleObject2.bin"/><Relationship Id="rId48" Type="http://schemas.openxmlformats.org/officeDocument/2006/relationships/image" Target="media/image33.wmf"/><Relationship Id="rId56" Type="http://schemas.openxmlformats.org/officeDocument/2006/relationships/fontTable" Target="fontTable.xml"/><Relationship Id="rId8" Type="http://schemas.openxmlformats.org/officeDocument/2006/relationships/hyperlink" Target="https://www.newegg.com/" TargetMode="External"/><Relationship Id="rId51"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hyperlink" Target="https://www.amazon.com/"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2.wmf"/><Relationship Id="rId20" Type="http://schemas.openxmlformats.org/officeDocument/2006/relationships/image" Target="media/image9.png"/><Relationship Id="rId41" Type="http://schemas.openxmlformats.org/officeDocument/2006/relationships/oleObject" Target="embeddings/oleObject1.bin"/><Relationship Id="rId54"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oleObject" Target="embeddings/oleObject5.bin"/><Relationship Id="rId57" Type="http://schemas.openxmlformats.org/officeDocument/2006/relationships/theme" Target="theme/theme1.xml"/><Relationship Id="rId10" Type="http://schemas.openxmlformats.org/officeDocument/2006/relationships/hyperlink" Target="https://pcpartpicker.com/" TargetMode="External"/><Relationship Id="rId31" Type="http://schemas.openxmlformats.org/officeDocument/2006/relationships/image" Target="media/image20.png"/><Relationship Id="rId44" Type="http://schemas.openxmlformats.org/officeDocument/2006/relationships/image" Target="media/image31.wmf"/><Relationship Id="rId52" Type="http://schemas.openxmlformats.org/officeDocument/2006/relationships/image" Target="media/image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84C76D-F965-4E65-A954-9C2AE24D80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7</TotalTime>
  <Pages>104</Pages>
  <Words>17716</Words>
  <Characters>100982</Characters>
  <Application>Microsoft Office Word</Application>
  <DocSecurity>0</DocSecurity>
  <Lines>841</Lines>
  <Paragraphs>23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8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52</cp:revision>
  <cp:lastPrinted>2021-05-15T08:34:00Z</cp:lastPrinted>
  <dcterms:created xsi:type="dcterms:W3CDTF">2021-05-15T08:34:00Z</dcterms:created>
  <dcterms:modified xsi:type="dcterms:W3CDTF">2023-04-30T13:15:00Z</dcterms:modified>
</cp:coreProperties>
</file>